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0CDE" w:rsidRPr="005E7EE6" w:rsidRDefault="001C0CDE" w:rsidP="001C0CDE">
      <w:pPr>
        <w:jc w:val="center"/>
        <w:rPr>
          <w:sz w:val="28"/>
          <w:szCs w:val="28"/>
        </w:rPr>
      </w:pPr>
      <w:bookmarkStart w:id="0" w:name="_GoBack"/>
      <w:bookmarkEnd w:id="0"/>
      <w:r w:rsidRPr="005E7EE6"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146987DC" wp14:editId="2F8DD186">
            <wp:simplePos x="0" y="0"/>
            <wp:positionH relativeFrom="margin">
              <wp:align>center</wp:align>
            </wp:positionH>
            <wp:positionV relativeFrom="paragraph">
              <wp:posOffset>-271145</wp:posOffset>
            </wp:positionV>
            <wp:extent cx="846004" cy="666750"/>
            <wp:effectExtent l="0" t="0" r="0" b="0"/>
            <wp:wrapNone/>
            <wp:docPr id="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6681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C0CDE" w:rsidRPr="005E7EE6" w:rsidRDefault="001C0CDE" w:rsidP="001C0CDE">
      <w:pPr>
        <w:spacing w:after="60"/>
        <w:jc w:val="center"/>
        <w:rPr>
          <w:sz w:val="20"/>
          <w:szCs w:val="20"/>
        </w:rPr>
      </w:pPr>
    </w:p>
    <w:p w:rsidR="001C0CDE" w:rsidRPr="005E7EE6" w:rsidRDefault="001C0CDE" w:rsidP="001C0CDE">
      <w:pPr>
        <w:spacing w:after="60"/>
        <w:jc w:val="center"/>
        <w:rPr>
          <w:sz w:val="28"/>
          <w:szCs w:val="28"/>
        </w:rPr>
      </w:pPr>
      <w:r w:rsidRPr="005E7EE6">
        <w:rPr>
          <w:sz w:val="28"/>
          <w:szCs w:val="28"/>
        </w:rPr>
        <w:t>ПРАВИТЕЛЬСТВО САНКТ-ПЕТЕРБУРГА</w:t>
      </w:r>
    </w:p>
    <w:p w:rsidR="001C0CDE" w:rsidRPr="005E7EE6" w:rsidRDefault="001C0CDE" w:rsidP="001C0CDE">
      <w:pPr>
        <w:jc w:val="center"/>
        <w:rPr>
          <w:b/>
          <w:sz w:val="26"/>
          <w:szCs w:val="26"/>
        </w:rPr>
      </w:pPr>
      <w:r w:rsidRPr="005E7EE6">
        <w:rPr>
          <w:b/>
          <w:sz w:val="26"/>
          <w:szCs w:val="26"/>
        </w:rPr>
        <w:t>КОМИТЕТ ПО ЭКОНОМИЧЕСКОЙ ПОЛИТИКЕ                                                                       И СТРАТЕГИЧЕСКОМУ ПЛАНИРОВАНИЮ САНКТ-ПЕТЕРБУРГА</w:t>
      </w:r>
    </w:p>
    <w:p w:rsidR="001C0CDE" w:rsidRPr="005E7EE6" w:rsidRDefault="001C0CDE" w:rsidP="00CD44A7">
      <w:pPr>
        <w:spacing w:before="60" w:after="120"/>
        <w:ind w:left="2977" w:right="992"/>
        <w:jc w:val="center"/>
        <w:rPr>
          <w:sz w:val="16"/>
          <w:szCs w:val="16"/>
        </w:rPr>
      </w:pPr>
      <w:r w:rsidRPr="005E7EE6">
        <w:rPr>
          <w:b/>
          <w:spacing w:val="60"/>
          <w:sz w:val="32"/>
          <w:szCs w:val="32"/>
        </w:rPr>
        <w:t>РАСПОРЯЖЕНИЕ</w:t>
      </w:r>
      <w:r w:rsidR="00CD44A7">
        <w:rPr>
          <w:b/>
          <w:spacing w:val="60"/>
          <w:sz w:val="32"/>
          <w:szCs w:val="32"/>
        </w:rPr>
        <w:t xml:space="preserve">        </w:t>
      </w:r>
      <w:r w:rsidRPr="005E7EE6">
        <w:rPr>
          <w:sz w:val="12"/>
          <w:szCs w:val="12"/>
        </w:rPr>
        <w:t>ОКУД</w:t>
      </w:r>
    </w:p>
    <w:p w:rsidR="001C0CDE" w:rsidRPr="00324B90" w:rsidRDefault="001C0CDE" w:rsidP="001C0CDE"/>
    <w:p w:rsidR="001C0CDE" w:rsidRPr="001C0CDE" w:rsidRDefault="001C0CDE" w:rsidP="001C0CDE">
      <w:r w:rsidRPr="001C0CDE">
        <w:t>______________</w:t>
      </w:r>
      <w:r w:rsidRPr="005E7EE6">
        <w:tab/>
      </w:r>
      <w:r w:rsidRPr="005E7EE6">
        <w:tab/>
      </w:r>
      <w:r w:rsidRPr="005E7EE6">
        <w:tab/>
      </w:r>
      <w:r w:rsidRPr="005E7EE6">
        <w:tab/>
      </w:r>
      <w:r w:rsidRPr="005E7EE6">
        <w:tab/>
      </w:r>
      <w:r w:rsidRPr="005E7EE6">
        <w:tab/>
      </w:r>
      <w:r w:rsidR="00DE60E8">
        <w:t xml:space="preserve">                      </w:t>
      </w:r>
      <w:r w:rsidRPr="005E7EE6">
        <w:tab/>
      </w:r>
      <w:r>
        <w:tab/>
      </w:r>
      <w:r w:rsidR="005D2E1B">
        <w:t xml:space="preserve">  </w:t>
      </w:r>
      <w:r w:rsidR="00CD44A7">
        <w:t>№</w:t>
      </w:r>
      <w:r w:rsidR="008F023B">
        <w:t>__</w:t>
      </w:r>
      <w:r w:rsidRPr="001C0CDE">
        <w:t>_____</w:t>
      </w:r>
    </w:p>
    <w:p w:rsidR="001C0CDE" w:rsidRDefault="001C0CDE" w:rsidP="001C0CDE"/>
    <w:p w:rsidR="001C0CDE" w:rsidRDefault="001C0CDE" w:rsidP="001C0CDE"/>
    <w:p w:rsidR="004C6F67" w:rsidRDefault="004C6F67" w:rsidP="00943C44">
      <w:pPr>
        <w:rPr>
          <w:b/>
          <w:sz w:val="28"/>
          <w:szCs w:val="28"/>
        </w:rPr>
      </w:pPr>
      <w:r w:rsidRPr="004C6F67">
        <w:rPr>
          <w:b/>
          <w:sz w:val="28"/>
          <w:szCs w:val="28"/>
        </w:rPr>
        <w:t xml:space="preserve">Об утверждении подушевых </w:t>
      </w:r>
      <w:r w:rsidRPr="004C6F67">
        <w:rPr>
          <w:b/>
          <w:sz w:val="28"/>
          <w:szCs w:val="28"/>
        </w:rPr>
        <w:br/>
        <w:t xml:space="preserve">нормативов финансирования </w:t>
      </w:r>
    </w:p>
    <w:p w:rsidR="001C0CDE" w:rsidRPr="00CA48A2" w:rsidRDefault="004C6F67" w:rsidP="00943C44">
      <w:pPr>
        <w:rPr>
          <w:b/>
          <w:sz w:val="28"/>
          <w:szCs w:val="28"/>
        </w:rPr>
      </w:pPr>
      <w:r w:rsidRPr="004C6F67">
        <w:rPr>
          <w:b/>
          <w:sz w:val="28"/>
          <w:szCs w:val="28"/>
        </w:rPr>
        <w:t xml:space="preserve">социальных услуг </w:t>
      </w:r>
      <w:r w:rsidR="00C00330">
        <w:rPr>
          <w:b/>
          <w:sz w:val="28"/>
          <w:szCs w:val="28"/>
        </w:rPr>
        <w:br/>
      </w:r>
      <w:r w:rsidRPr="004C6F67">
        <w:rPr>
          <w:b/>
          <w:sz w:val="28"/>
          <w:szCs w:val="28"/>
        </w:rPr>
        <w:t xml:space="preserve">на </w:t>
      </w:r>
      <w:r w:rsidR="00B147FF">
        <w:rPr>
          <w:b/>
          <w:sz w:val="28"/>
          <w:szCs w:val="28"/>
        </w:rPr>
        <w:t>202</w:t>
      </w:r>
      <w:r w:rsidR="00C373E1">
        <w:rPr>
          <w:b/>
          <w:sz w:val="28"/>
          <w:szCs w:val="28"/>
        </w:rPr>
        <w:t>7</w:t>
      </w:r>
      <w:r w:rsidRPr="004C6F67">
        <w:rPr>
          <w:b/>
          <w:sz w:val="28"/>
          <w:szCs w:val="28"/>
        </w:rPr>
        <w:t xml:space="preserve"> год</w:t>
      </w:r>
      <w:r w:rsidRPr="004C6F67">
        <w:rPr>
          <w:sz w:val="28"/>
          <w:szCs w:val="28"/>
        </w:rPr>
        <w:t xml:space="preserve"> </w:t>
      </w:r>
      <w:r w:rsidRPr="004C6F67">
        <w:rPr>
          <w:b/>
          <w:sz w:val="28"/>
          <w:szCs w:val="28"/>
        </w:rPr>
        <w:t xml:space="preserve">и на плановый </w:t>
      </w:r>
      <w:r w:rsidR="00C00330">
        <w:rPr>
          <w:b/>
          <w:sz w:val="28"/>
          <w:szCs w:val="28"/>
        </w:rPr>
        <w:br/>
      </w:r>
      <w:r w:rsidRPr="004C6F67">
        <w:rPr>
          <w:b/>
          <w:sz w:val="28"/>
          <w:szCs w:val="28"/>
        </w:rPr>
        <w:t xml:space="preserve">период </w:t>
      </w:r>
      <w:r w:rsidR="00B147FF">
        <w:rPr>
          <w:b/>
          <w:sz w:val="28"/>
          <w:szCs w:val="28"/>
        </w:rPr>
        <w:t>202</w:t>
      </w:r>
      <w:r w:rsidR="00C373E1">
        <w:rPr>
          <w:b/>
          <w:sz w:val="28"/>
          <w:szCs w:val="28"/>
        </w:rPr>
        <w:t>8</w:t>
      </w:r>
      <w:r w:rsidRPr="004C6F67">
        <w:rPr>
          <w:b/>
          <w:sz w:val="28"/>
          <w:szCs w:val="28"/>
        </w:rPr>
        <w:t xml:space="preserve"> и </w:t>
      </w:r>
      <w:r w:rsidR="00B147FF">
        <w:rPr>
          <w:b/>
          <w:sz w:val="28"/>
          <w:szCs w:val="28"/>
        </w:rPr>
        <w:t>202</w:t>
      </w:r>
      <w:r w:rsidR="00C373E1">
        <w:rPr>
          <w:b/>
          <w:sz w:val="28"/>
          <w:szCs w:val="28"/>
        </w:rPr>
        <w:t>9</w:t>
      </w:r>
      <w:r w:rsidRPr="004C6F67">
        <w:rPr>
          <w:b/>
          <w:sz w:val="28"/>
          <w:szCs w:val="28"/>
        </w:rPr>
        <w:t xml:space="preserve"> годов</w:t>
      </w:r>
    </w:p>
    <w:p w:rsidR="00943C44" w:rsidRPr="00943C44" w:rsidRDefault="00943C44" w:rsidP="00943C44"/>
    <w:p w:rsidR="001C0CDE" w:rsidRPr="005E7EE6" w:rsidRDefault="001C0CDE" w:rsidP="001C0CDE">
      <w:pPr>
        <w:pStyle w:val="ConsPlusTitle"/>
        <w:widowControl/>
        <w:rPr>
          <w:rFonts w:ascii="Times New Roman" w:hAnsi="Times New Roman" w:cs="Times New Roman"/>
          <w:sz w:val="24"/>
          <w:szCs w:val="24"/>
        </w:rPr>
      </w:pPr>
    </w:p>
    <w:p w:rsidR="001C0CDE" w:rsidRPr="009E4991" w:rsidRDefault="001C0CDE" w:rsidP="001C0CDE">
      <w:pPr>
        <w:pStyle w:val="ConsPlusTitle"/>
        <w:widowControl/>
        <w:rPr>
          <w:rFonts w:ascii="Times New Roman" w:hAnsi="Times New Roman" w:cs="Times New Roman"/>
          <w:sz w:val="28"/>
          <w:szCs w:val="28"/>
        </w:rPr>
      </w:pPr>
    </w:p>
    <w:p w:rsidR="004C6F67" w:rsidRPr="009E4991" w:rsidRDefault="004C6F67" w:rsidP="004C6F67">
      <w:pPr>
        <w:autoSpaceDE w:val="0"/>
        <w:autoSpaceDN w:val="0"/>
        <w:adjustRightInd w:val="0"/>
        <w:ind w:firstLine="708"/>
        <w:jc w:val="both"/>
        <w:rPr>
          <w:color w:val="000000" w:themeColor="text1"/>
          <w:sz w:val="28"/>
          <w:szCs w:val="28"/>
        </w:rPr>
      </w:pPr>
      <w:r w:rsidRPr="009E4991">
        <w:rPr>
          <w:sz w:val="28"/>
          <w:szCs w:val="28"/>
        </w:rPr>
        <w:t xml:space="preserve">В соответствии </w:t>
      </w:r>
      <w:r w:rsidRPr="009E4991">
        <w:rPr>
          <w:color w:val="000000" w:themeColor="text1"/>
          <w:sz w:val="28"/>
          <w:szCs w:val="28"/>
        </w:rPr>
        <w:t xml:space="preserve">с пунктом </w:t>
      </w:r>
      <w:r>
        <w:rPr>
          <w:color w:val="000000" w:themeColor="text1"/>
          <w:sz w:val="28"/>
          <w:szCs w:val="28"/>
        </w:rPr>
        <w:t>2.</w:t>
      </w:r>
      <w:r w:rsidRPr="009E4991">
        <w:rPr>
          <w:color w:val="000000" w:themeColor="text1"/>
          <w:sz w:val="28"/>
          <w:szCs w:val="28"/>
        </w:rPr>
        <w:t xml:space="preserve">5 Порядка </w:t>
      </w:r>
      <w:r>
        <w:rPr>
          <w:rFonts w:eastAsiaTheme="minorHAnsi"/>
          <w:sz w:val="28"/>
          <w:szCs w:val="28"/>
          <w:lang w:eastAsia="en-US"/>
        </w:rPr>
        <w:t xml:space="preserve">предоставления социальных услуг поставщиками социальных услуг в форме социального обслуживания на дому </w:t>
      </w:r>
      <w:r>
        <w:rPr>
          <w:rFonts w:eastAsiaTheme="minorHAnsi"/>
          <w:sz w:val="28"/>
          <w:szCs w:val="28"/>
          <w:lang w:eastAsia="en-US"/>
        </w:rPr>
        <w:br/>
        <w:t xml:space="preserve">в Санкт-Петербурге, пунктом 2.6 Порядка </w:t>
      </w:r>
      <w:r w:rsidRPr="006676F3">
        <w:rPr>
          <w:rFonts w:eastAsiaTheme="minorHAnsi"/>
          <w:sz w:val="28"/>
          <w:szCs w:val="28"/>
          <w:lang w:eastAsia="en-US"/>
        </w:rPr>
        <w:t>предоставления социальных услуг п</w:t>
      </w:r>
      <w:r>
        <w:rPr>
          <w:rFonts w:eastAsiaTheme="minorHAnsi"/>
          <w:sz w:val="28"/>
          <w:szCs w:val="28"/>
          <w:lang w:eastAsia="en-US"/>
        </w:rPr>
        <w:t>оставщиками социальных услуг в полустационарной ф</w:t>
      </w:r>
      <w:r w:rsidRPr="006676F3">
        <w:rPr>
          <w:rFonts w:eastAsiaTheme="minorHAnsi"/>
          <w:sz w:val="28"/>
          <w:szCs w:val="28"/>
          <w:lang w:eastAsia="en-US"/>
        </w:rPr>
        <w:t>орме социального обслуживания в Санкт-Петербурге</w:t>
      </w:r>
      <w:r>
        <w:rPr>
          <w:rFonts w:eastAsiaTheme="minorHAnsi"/>
          <w:sz w:val="28"/>
          <w:szCs w:val="28"/>
          <w:lang w:eastAsia="en-US"/>
        </w:rPr>
        <w:t xml:space="preserve">, пунктом 2.5 Порядка </w:t>
      </w:r>
      <w:r w:rsidRPr="006676F3">
        <w:rPr>
          <w:rFonts w:eastAsiaTheme="minorHAnsi"/>
          <w:sz w:val="28"/>
          <w:szCs w:val="28"/>
          <w:lang w:eastAsia="en-US"/>
        </w:rPr>
        <w:t>предоставления социальных услуг п</w:t>
      </w:r>
      <w:r>
        <w:rPr>
          <w:rFonts w:eastAsiaTheme="minorHAnsi"/>
          <w:sz w:val="28"/>
          <w:szCs w:val="28"/>
          <w:lang w:eastAsia="en-US"/>
        </w:rPr>
        <w:t>оставщиками социальных услуг в стационарной ф</w:t>
      </w:r>
      <w:r w:rsidRPr="006676F3">
        <w:rPr>
          <w:rFonts w:eastAsiaTheme="minorHAnsi"/>
          <w:sz w:val="28"/>
          <w:szCs w:val="28"/>
          <w:lang w:eastAsia="en-US"/>
        </w:rPr>
        <w:t>орме социального обслуживания в Санкт-Петербурге</w:t>
      </w:r>
      <w:r>
        <w:rPr>
          <w:rFonts w:eastAsiaTheme="minorHAnsi"/>
          <w:sz w:val="28"/>
          <w:szCs w:val="28"/>
          <w:lang w:eastAsia="en-US"/>
        </w:rPr>
        <w:t>,</w:t>
      </w:r>
      <w:r w:rsidR="0008648D">
        <w:rPr>
          <w:rFonts w:eastAsiaTheme="minorHAnsi"/>
          <w:sz w:val="28"/>
          <w:szCs w:val="28"/>
          <w:lang w:eastAsia="en-US"/>
        </w:rPr>
        <w:t xml:space="preserve"> пунктом 2.6 П</w:t>
      </w:r>
      <w:r w:rsidR="0008648D" w:rsidRPr="0008648D">
        <w:rPr>
          <w:rFonts w:eastAsiaTheme="minorHAnsi"/>
          <w:sz w:val="28"/>
          <w:szCs w:val="28"/>
          <w:lang w:eastAsia="en-US"/>
        </w:rPr>
        <w:t>оряд</w:t>
      </w:r>
      <w:r w:rsidR="0008648D">
        <w:rPr>
          <w:rFonts w:eastAsiaTheme="minorHAnsi"/>
          <w:sz w:val="28"/>
          <w:szCs w:val="28"/>
          <w:lang w:eastAsia="en-US"/>
        </w:rPr>
        <w:t>ка</w:t>
      </w:r>
      <w:r w:rsidR="0008648D" w:rsidRPr="0008648D">
        <w:rPr>
          <w:rFonts w:eastAsiaTheme="minorHAnsi"/>
          <w:sz w:val="28"/>
          <w:szCs w:val="28"/>
          <w:lang w:eastAsia="en-US"/>
        </w:rPr>
        <w:t xml:space="preserve"> предоставления срочных социальных услуг поставщиками социальных услуг</w:t>
      </w:r>
      <w:r w:rsidR="0008648D">
        <w:rPr>
          <w:rFonts w:eastAsiaTheme="minorHAnsi"/>
          <w:sz w:val="28"/>
          <w:szCs w:val="28"/>
          <w:lang w:eastAsia="en-US"/>
        </w:rPr>
        <w:br/>
      </w:r>
      <w:r w:rsidR="0008648D" w:rsidRPr="0008648D">
        <w:rPr>
          <w:rFonts w:eastAsiaTheme="minorHAnsi"/>
          <w:sz w:val="28"/>
          <w:szCs w:val="28"/>
          <w:lang w:eastAsia="en-US"/>
        </w:rPr>
        <w:t>в Санкт-Петербурге</w:t>
      </w:r>
      <w:r w:rsidR="0008648D">
        <w:rPr>
          <w:rFonts w:eastAsiaTheme="minorHAnsi"/>
          <w:sz w:val="28"/>
          <w:szCs w:val="28"/>
          <w:lang w:eastAsia="en-US"/>
        </w:rPr>
        <w:t>,</w:t>
      </w:r>
      <w:r w:rsidR="0008648D" w:rsidRPr="0008648D">
        <w:rPr>
          <w:rFonts w:eastAsiaTheme="minorHAnsi"/>
          <w:sz w:val="28"/>
          <w:szCs w:val="28"/>
          <w:lang w:eastAsia="en-US"/>
        </w:rPr>
        <w:t xml:space="preserve"> </w:t>
      </w:r>
      <w:r w:rsidR="0008648D">
        <w:rPr>
          <w:rFonts w:eastAsiaTheme="minorHAnsi"/>
          <w:sz w:val="28"/>
          <w:szCs w:val="28"/>
          <w:lang w:eastAsia="en-US"/>
        </w:rPr>
        <w:t xml:space="preserve"> утвержденных постан</w:t>
      </w:r>
      <w:r>
        <w:rPr>
          <w:rFonts w:eastAsiaTheme="minorHAnsi"/>
          <w:sz w:val="28"/>
          <w:szCs w:val="28"/>
          <w:lang w:eastAsia="en-US"/>
        </w:rPr>
        <w:t xml:space="preserve">овлением Правительства </w:t>
      </w:r>
      <w:r w:rsidR="0008648D">
        <w:rPr>
          <w:rFonts w:eastAsiaTheme="minorHAnsi"/>
          <w:sz w:val="28"/>
          <w:szCs w:val="28"/>
          <w:lang w:eastAsia="en-US"/>
        </w:rPr>
        <w:br/>
      </w:r>
      <w:r>
        <w:rPr>
          <w:rFonts w:eastAsiaTheme="minorHAnsi"/>
          <w:sz w:val="28"/>
          <w:szCs w:val="28"/>
          <w:lang w:eastAsia="en-US"/>
        </w:rPr>
        <w:t xml:space="preserve">Санкт-Петербурга от 29.12.2014 № 1283 «Об утверждении порядков предоставления социальных услуг поставщиками социальных услуг </w:t>
      </w:r>
      <w:r>
        <w:rPr>
          <w:rFonts w:eastAsiaTheme="minorHAnsi"/>
          <w:sz w:val="28"/>
          <w:szCs w:val="28"/>
          <w:lang w:eastAsia="en-US"/>
        </w:rPr>
        <w:br/>
        <w:t>в Санкт-Петербурге»:</w:t>
      </w:r>
    </w:p>
    <w:p w:rsidR="004C6F67" w:rsidRPr="009E4991" w:rsidRDefault="004C6F67" w:rsidP="004C6F67">
      <w:pPr>
        <w:pStyle w:val="ConsPlusNormal"/>
        <w:ind w:firstLine="709"/>
        <w:jc w:val="both"/>
        <w:rPr>
          <w:color w:val="000000" w:themeColor="text1"/>
          <w:sz w:val="28"/>
          <w:szCs w:val="28"/>
        </w:rPr>
      </w:pPr>
      <w:r w:rsidRPr="009E4991">
        <w:rPr>
          <w:color w:val="000000" w:themeColor="text1"/>
          <w:sz w:val="28"/>
          <w:szCs w:val="28"/>
        </w:rPr>
        <w:t xml:space="preserve">1. Утвердить подушевые нормативы финансирования социальных услуг </w:t>
      </w:r>
      <w:r>
        <w:rPr>
          <w:color w:val="000000" w:themeColor="text1"/>
          <w:sz w:val="28"/>
          <w:szCs w:val="28"/>
        </w:rPr>
        <w:br/>
      </w:r>
      <w:r w:rsidRPr="009E4991">
        <w:rPr>
          <w:color w:val="000000" w:themeColor="text1"/>
          <w:sz w:val="28"/>
          <w:szCs w:val="28"/>
        </w:rPr>
        <w:t xml:space="preserve">на </w:t>
      </w:r>
      <w:r w:rsidR="00B147FF">
        <w:rPr>
          <w:color w:val="000000" w:themeColor="text1"/>
          <w:sz w:val="28"/>
          <w:szCs w:val="28"/>
        </w:rPr>
        <w:t>202</w:t>
      </w:r>
      <w:r w:rsidR="00C373E1">
        <w:rPr>
          <w:color w:val="000000" w:themeColor="text1"/>
          <w:sz w:val="28"/>
          <w:szCs w:val="28"/>
        </w:rPr>
        <w:t>7</w:t>
      </w:r>
      <w:r w:rsidRPr="009E4991">
        <w:rPr>
          <w:color w:val="000000" w:themeColor="text1"/>
          <w:sz w:val="28"/>
          <w:szCs w:val="28"/>
        </w:rPr>
        <w:t xml:space="preserve"> год </w:t>
      </w:r>
      <w:r w:rsidRPr="004C6F67">
        <w:rPr>
          <w:sz w:val="28"/>
          <w:szCs w:val="28"/>
        </w:rPr>
        <w:t xml:space="preserve">и на плановый период </w:t>
      </w:r>
      <w:r w:rsidR="00B147FF">
        <w:rPr>
          <w:sz w:val="28"/>
          <w:szCs w:val="28"/>
        </w:rPr>
        <w:t>202</w:t>
      </w:r>
      <w:r w:rsidR="00C373E1">
        <w:rPr>
          <w:sz w:val="28"/>
          <w:szCs w:val="28"/>
        </w:rPr>
        <w:t>8</w:t>
      </w:r>
      <w:r w:rsidRPr="004C6F67">
        <w:rPr>
          <w:sz w:val="28"/>
          <w:szCs w:val="28"/>
        </w:rPr>
        <w:t xml:space="preserve"> и </w:t>
      </w:r>
      <w:r w:rsidR="00B147FF">
        <w:rPr>
          <w:sz w:val="28"/>
          <w:szCs w:val="28"/>
        </w:rPr>
        <w:t>202</w:t>
      </w:r>
      <w:r w:rsidR="00C373E1">
        <w:rPr>
          <w:sz w:val="28"/>
          <w:szCs w:val="28"/>
        </w:rPr>
        <w:t>9</w:t>
      </w:r>
      <w:r w:rsidRPr="004C6F67">
        <w:rPr>
          <w:sz w:val="28"/>
          <w:szCs w:val="28"/>
        </w:rPr>
        <w:t xml:space="preserve"> годов</w:t>
      </w:r>
      <w:r w:rsidRPr="009E4991">
        <w:rPr>
          <w:color w:val="000000" w:themeColor="text1"/>
          <w:sz w:val="28"/>
          <w:szCs w:val="28"/>
        </w:rPr>
        <w:t xml:space="preserve"> согласно приложению.</w:t>
      </w:r>
    </w:p>
    <w:p w:rsidR="0048195A" w:rsidRPr="00C00EBD" w:rsidRDefault="004C6F67" w:rsidP="004C6F67">
      <w:pPr>
        <w:pStyle w:val="ConsPlusNormal"/>
        <w:ind w:firstLine="708"/>
        <w:jc w:val="both"/>
        <w:rPr>
          <w:sz w:val="28"/>
          <w:szCs w:val="28"/>
        </w:rPr>
      </w:pPr>
      <w:r w:rsidRPr="009E4991">
        <w:rPr>
          <w:sz w:val="28"/>
          <w:szCs w:val="28"/>
        </w:rPr>
        <w:t xml:space="preserve">2. Контроль за выполнением распоряжения возложить на </w:t>
      </w:r>
      <w:r w:rsidRPr="005E7EE6">
        <w:rPr>
          <w:sz w:val="28"/>
          <w:szCs w:val="28"/>
        </w:rPr>
        <w:t>заместителя председателя Комитета по экономической политике</w:t>
      </w:r>
      <w:r>
        <w:rPr>
          <w:sz w:val="28"/>
          <w:szCs w:val="28"/>
        </w:rPr>
        <w:t xml:space="preserve"> </w:t>
      </w:r>
      <w:r w:rsidRPr="005E7EE6">
        <w:rPr>
          <w:sz w:val="28"/>
          <w:szCs w:val="28"/>
        </w:rPr>
        <w:t xml:space="preserve">и стратегическому планированию Санкт-Петербурга </w:t>
      </w:r>
      <w:r w:rsidR="00C00EBD">
        <w:rPr>
          <w:sz w:val="28"/>
          <w:szCs w:val="28"/>
        </w:rPr>
        <w:t>Беляеву П.Л.</w:t>
      </w:r>
    </w:p>
    <w:p w:rsidR="0048195A" w:rsidRDefault="0048195A" w:rsidP="001C0CDE">
      <w:pPr>
        <w:pStyle w:val="ConsPlusTitle"/>
        <w:widowControl/>
        <w:rPr>
          <w:rFonts w:ascii="Times New Roman" w:hAnsi="Times New Roman" w:cs="Times New Roman"/>
          <w:sz w:val="24"/>
          <w:szCs w:val="24"/>
        </w:rPr>
      </w:pPr>
    </w:p>
    <w:p w:rsidR="00BC5134" w:rsidRDefault="00BC5134" w:rsidP="001C0CDE">
      <w:pPr>
        <w:pStyle w:val="ConsPlusTitle"/>
        <w:widowControl/>
        <w:rPr>
          <w:rFonts w:ascii="Times New Roman" w:hAnsi="Times New Roman" w:cs="Times New Roman"/>
          <w:sz w:val="24"/>
          <w:szCs w:val="24"/>
        </w:rPr>
      </w:pPr>
    </w:p>
    <w:p w:rsidR="004C6F67" w:rsidRDefault="004C6F67" w:rsidP="0048195A">
      <w:pPr>
        <w:ind w:right="-5"/>
        <w:rPr>
          <w:b/>
          <w:sz w:val="28"/>
          <w:szCs w:val="28"/>
        </w:rPr>
      </w:pPr>
    </w:p>
    <w:p w:rsidR="0048195A" w:rsidRDefault="00985BDF" w:rsidP="0048195A">
      <w:pPr>
        <w:ind w:right="-5"/>
        <w:rPr>
          <w:b/>
          <w:sz w:val="28"/>
          <w:szCs w:val="28"/>
        </w:rPr>
      </w:pPr>
      <w:r>
        <w:rPr>
          <w:b/>
          <w:sz w:val="28"/>
          <w:szCs w:val="28"/>
        </w:rPr>
        <w:t>П</w:t>
      </w:r>
      <w:r w:rsidR="004C6F67">
        <w:rPr>
          <w:b/>
          <w:sz w:val="28"/>
          <w:szCs w:val="28"/>
        </w:rPr>
        <w:t>р</w:t>
      </w:r>
      <w:r w:rsidR="0048195A" w:rsidRPr="005E7EE6">
        <w:rPr>
          <w:b/>
          <w:sz w:val="28"/>
          <w:szCs w:val="28"/>
        </w:rPr>
        <w:t>едседател</w:t>
      </w:r>
      <w:r>
        <w:rPr>
          <w:b/>
          <w:sz w:val="28"/>
          <w:szCs w:val="28"/>
        </w:rPr>
        <w:t>ь</w:t>
      </w:r>
      <w:r w:rsidR="0048195A" w:rsidRPr="005E7EE6">
        <w:rPr>
          <w:b/>
          <w:sz w:val="28"/>
          <w:szCs w:val="28"/>
        </w:rPr>
        <w:t xml:space="preserve"> Комитета             </w:t>
      </w:r>
      <w:r w:rsidR="0048195A">
        <w:rPr>
          <w:b/>
          <w:sz w:val="28"/>
          <w:szCs w:val="28"/>
        </w:rPr>
        <w:t xml:space="preserve">              </w:t>
      </w:r>
      <w:r w:rsidR="0048195A" w:rsidRPr="005E7EE6">
        <w:rPr>
          <w:b/>
          <w:sz w:val="28"/>
          <w:szCs w:val="28"/>
        </w:rPr>
        <w:tab/>
      </w:r>
      <w:r w:rsidR="0048195A" w:rsidRPr="005E7EE6">
        <w:rPr>
          <w:b/>
          <w:sz w:val="28"/>
          <w:szCs w:val="28"/>
        </w:rPr>
        <w:tab/>
        <w:t xml:space="preserve">  </w:t>
      </w:r>
      <w:r w:rsidR="0048195A">
        <w:rPr>
          <w:b/>
          <w:sz w:val="28"/>
          <w:szCs w:val="28"/>
        </w:rPr>
        <w:t xml:space="preserve">          </w:t>
      </w:r>
      <w:r w:rsidR="0048195A" w:rsidRPr="005E7EE6">
        <w:rPr>
          <w:b/>
          <w:sz w:val="28"/>
          <w:szCs w:val="28"/>
        </w:rPr>
        <w:t xml:space="preserve">    </w:t>
      </w:r>
      <w:r w:rsidR="00BC5134">
        <w:rPr>
          <w:b/>
          <w:sz w:val="28"/>
          <w:szCs w:val="28"/>
        </w:rPr>
        <w:t xml:space="preserve">    </w:t>
      </w:r>
      <w:r w:rsidR="0048195A" w:rsidRPr="005E7EE6">
        <w:rPr>
          <w:b/>
          <w:sz w:val="28"/>
          <w:szCs w:val="28"/>
        </w:rPr>
        <w:t xml:space="preserve"> </w:t>
      </w:r>
      <w:r w:rsidR="0048195A">
        <w:rPr>
          <w:b/>
          <w:sz w:val="28"/>
          <w:szCs w:val="28"/>
        </w:rPr>
        <w:t xml:space="preserve">    </w:t>
      </w:r>
      <w:r w:rsidR="004C6F67">
        <w:rPr>
          <w:b/>
          <w:sz w:val="28"/>
          <w:szCs w:val="28"/>
        </w:rPr>
        <w:t xml:space="preserve">        А.В.Зырянов</w:t>
      </w:r>
    </w:p>
    <w:p w:rsidR="0048195A" w:rsidRDefault="0048195A" w:rsidP="001C0CDE">
      <w:pPr>
        <w:pStyle w:val="ConsPlusTitle"/>
        <w:widowControl/>
        <w:rPr>
          <w:rFonts w:ascii="Times New Roman" w:hAnsi="Times New Roman" w:cs="Times New Roman"/>
          <w:sz w:val="24"/>
          <w:szCs w:val="24"/>
        </w:rPr>
      </w:pPr>
    </w:p>
    <w:p w:rsidR="0048195A" w:rsidRDefault="0048195A" w:rsidP="001C0CDE">
      <w:pPr>
        <w:pStyle w:val="ConsPlusTitle"/>
        <w:widowControl/>
        <w:rPr>
          <w:rFonts w:ascii="Times New Roman" w:hAnsi="Times New Roman" w:cs="Times New Roman"/>
          <w:sz w:val="24"/>
          <w:szCs w:val="24"/>
        </w:rPr>
      </w:pPr>
    </w:p>
    <w:p w:rsidR="0048195A" w:rsidRDefault="0048195A" w:rsidP="001C0CDE">
      <w:pPr>
        <w:pStyle w:val="ConsPlusTitle"/>
        <w:widowControl/>
        <w:rPr>
          <w:rFonts w:ascii="Times New Roman" w:hAnsi="Times New Roman" w:cs="Times New Roman"/>
          <w:sz w:val="24"/>
          <w:szCs w:val="24"/>
        </w:rPr>
      </w:pPr>
    </w:p>
    <w:p w:rsidR="0048195A" w:rsidRDefault="0048195A" w:rsidP="001C0CDE">
      <w:pPr>
        <w:pStyle w:val="ConsPlusTitle"/>
        <w:widowControl/>
        <w:rPr>
          <w:rFonts w:ascii="Times New Roman" w:hAnsi="Times New Roman" w:cs="Times New Roman"/>
          <w:sz w:val="24"/>
          <w:szCs w:val="24"/>
        </w:rPr>
      </w:pPr>
    </w:p>
    <w:p w:rsidR="0048195A" w:rsidRPr="005E7EE6" w:rsidRDefault="0048195A" w:rsidP="001C0CDE">
      <w:pPr>
        <w:pStyle w:val="ConsPlusTitle"/>
        <w:widowControl/>
        <w:rPr>
          <w:rFonts w:ascii="Times New Roman" w:hAnsi="Times New Roman" w:cs="Times New Roman"/>
          <w:sz w:val="24"/>
          <w:szCs w:val="24"/>
        </w:rPr>
      </w:pPr>
    </w:p>
    <w:p w:rsidR="0048195A" w:rsidRDefault="0048195A" w:rsidP="00C77297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</w:p>
    <w:p w:rsidR="00F509F8" w:rsidRDefault="00F509F8" w:rsidP="00C77297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</w:p>
    <w:p w:rsidR="00DB0EFC" w:rsidRDefault="00DB0EFC" w:rsidP="00C77297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  <w:sectPr w:rsidR="00DB0EFC" w:rsidSect="005D4F71">
          <w:headerReference w:type="even" r:id="rId9"/>
          <w:headerReference w:type="default" r:id="rId10"/>
          <w:footerReference w:type="default" r:id="rId11"/>
          <w:headerReference w:type="first" r:id="rId12"/>
          <w:pgSz w:w="11906" w:h="16838"/>
          <w:pgMar w:top="1134" w:right="851" w:bottom="1134" w:left="1418" w:header="709" w:footer="709" w:gutter="0"/>
          <w:pgNumType w:start="1"/>
          <w:cols w:space="708"/>
          <w:titlePg/>
          <w:docGrid w:linePitch="360"/>
        </w:sectPr>
      </w:pPr>
    </w:p>
    <w:p w:rsidR="0048195A" w:rsidRPr="007F3D73" w:rsidRDefault="0048195A" w:rsidP="003C2A07">
      <w:pPr>
        <w:ind w:left="5245"/>
        <w:rPr>
          <w:sz w:val="28"/>
        </w:rPr>
      </w:pPr>
      <w:r w:rsidRPr="007F3D73">
        <w:rPr>
          <w:sz w:val="28"/>
        </w:rPr>
        <w:lastRenderedPageBreak/>
        <w:t>Приложение</w:t>
      </w:r>
    </w:p>
    <w:p w:rsidR="0048195A" w:rsidRPr="007F3D73" w:rsidRDefault="0048195A" w:rsidP="003C2A07">
      <w:pPr>
        <w:ind w:left="5245"/>
        <w:rPr>
          <w:sz w:val="28"/>
        </w:rPr>
      </w:pPr>
      <w:r w:rsidRPr="007F3D73">
        <w:rPr>
          <w:sz w:val="28"/>
        </w:rPr>
        <w:t>к распоряжению Комитета</w:t>
      </w:r>
      <w:r w:rsidRPr="007F3D73">
        <w:rPr>
          <w:sz w:val="28"/>
        </w:rPr>
        <w:br/>
        <w:t>по экономической политике</w:t>
      </w:r>
      <w:r w:rsidRPr="007F3D73">
        <w:rPr>
          <w:sz w:val="28"/>
        </w:rPr>
        <w:br/>
        <w:t xml:space="preserve">и стратегическому планированию Санкт-Петербурга </w:t>
      </w:r>
    </w:p>
    <w:p w:rsidR="0048195A" w:rsidRPr="007F3D73" w:rsidRDefault="007F3D73" w:rsidP="003C2A07">
      <w:pPr>
        <w:ind w:left="5245"/>
        <w:rPr>
          <w:sz w:val="28"/>
        </w:rPr>
      </w:pPr>
      <w:r>
        <w:rPr>
          <w:sz w:val="28"/>
        </w:rPr>
        <w:t xml:space="preserve">от </w:t>
      </w:r>
      <w:r w:rsidRPr="00B147FF">
        <w:rPr>
          <w:sz w:val="28"/>
        </w:rPr>
        <w:t>_</w:t>
      </w:r>
      <w:r w:rsidR="00B147FF" w:rsidRPr="00B147FF">
        <w:rPr>
          <w:sz w:val="28"/>
        </w:rPr>
        <w:t>_____</w:t>
      </w:r>
      <w:r w:rsidRPr="00B147FF">
        <w:rPr>
          <w:sz w:val="28"/>
        </w:rPr>
        <w:t>_____</w:t>
      </w:r>
      <w:r w:rsidR="0048195A" w:rsidRPr="007F3D73">
        <w:rPr>
          <w:sz w:val="28"/>
        </w:rPr>
        <w:t xml:space="preserve">№ </w:t>
      </w:r>
      <w:r w:rsidR="00B147FF">
        <w:rPr>
          <w:sz w:val="28"/>
        </w:rPr>
        <w:t>__________</w:t>
      </w:r>
    </w:p>
    <w:p w:rsidR="0048195A" w:rsidRDefault="0048195A" w:rsidP="00C77297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</w:p>
    <w:p w:rsidR="0048195A" w:rsidRPr="0048195A" w:rsidRDefault="0048195A" w:rsidP="0048195A">
      <w:pPr>
        <w:pStyle w:val="ConsPlusTitle"/>
        <w:jc w:val="center"/>
        <w:rPr>
          <w:rFonts w:ascii="Times New Roman" w:hAnsi="Times New Roman" w:cs="Times New Roman"/>
          <w:sz w:val="28"/>
          <w:szCs w:val="28"/>
        </w:rPr>
      </w:pPr>
      <w:r w:rsidRPr="0048195A">
        <w:rPr>
          <w:rFonts w:ascii="Times New Roman" w:hAnsi="Times New Roman" w:cs="Times New Roman"/>
          <w:sz w:val="28"/>
          <w:szCs w:val="28"/>
        </w:rPr>
        <w:t>ПОДУШЕВЫЕ НОРМАТИВЫ</w:t>
      </w:r>
    </w:p>
    <w:p w:rsidR="0048195A" w:rsidRPr="00F509F8" w:rsidRDefault="00F509F8" w:rsidP="0048195A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F509F8">
        <w:rPr>
          <w:b/>
          <w:sz w:val="28"/>
          <w:szCs w:val="28"/>
        </w:rPr>
        <w:t>финанси</w:t>
      </w:r>
      <w:r w:rsidR="009E4991">
        <w:rPr>
          <w:b/>
          <w:sz w:val="28"/>
          <w:szCs w:val="28"/>
        </w:rPr>
        <w:t xml:space="preserve">рования социальных услуг на </w:t>
      </w:r>
      <w:r w:rsidR="00B147FF">
        <w:rPr>
          <w:b/>
          <w:sz w:val="28"/>
          <w:szCs w:val="28"/>
        </w:rPr>
        <w:t>202</w:t>
      </w:r>
      <w:r w:rsidR="00C373E1">
        <w:rPr>
          <w:b/>
          <w:sz w:val="28"/>
          <w:szCs w:val="28"/>
        </w:rPr>
        <w:t>7</w:t>
      </w:r>
      <w:r w:rsidR="006676F3">
        <w:rPr>
          <w:b/>
          <w:sz w:val="28"/>
          <w:szCs w:val="28"/>
        </w:rPr>
        <w:t xml:space="preserve"> </w:t>
      </w:r>
      <w:r w:rsidRPr="00F509F8">
        <w:rPr>
          <w:b/>
          <w:sz w:val="28"/>
          <w:szCs w:val="28"/>
        </w:rPr>
        <w:t xml:space="preserve">год </w:t>
      </w:r>
      <w:r w:rsidR="00F72C50" w:rsidRPr="00F72C50">
        <w:rPr>
          <w:b/>
          <w:sz w:val="28"/>
          <w:szCs w:val="28"/>
        </w:rPr>
        <w:t xml:space="preserve">и на плановый </w:t>
      </w:r>
      <w:r w:rsidR="00F72C50">
        <w:rPr>
          <w:b/>
          <w:sz w:val="28"/>
          <w:szCs w:val="28"/>
        </w:rPr>
        <w:br/>
      </w:r>
      <w:r w:rsidR="00F72C50" w:rsidRPr="00F72C50">
        <w:rPr>
          <w:b/>
          <w:sz w:val="28"/>
          <w:szCs w:val="28"/>
        </w:rPr>
        <w:t xml:space="preserve">период </w:t>
      </w:r>
      <w:r w:rsidR="00B147FF">
        <w:rPr>
          <w:b/>
          <w:sz w:val="28"/>
          <w:szCs w:val="28"/>
        </w:rPr>
        <w:t>202</w:t>
      </w:r>
      <w:r w:rsidR="00C373E1">
        <w:rPr>
          <w:b/>
          <w:sz w:val="28"/>
          <w:szCs w:val="28"/>
        </w:rPr>
        <w:t>8</w:t>
      </w:r>
      <w:r w:rsidR="00F72C50" w:rsidRPr="00F72C50">
        <w:rPr>
          <w:b/>
          <w:sz w:val="28"/>
          <w:szCs w:val="28"/>
        </w:rPr>
        <w:t xml:space="preserve"> и </w:t>
      </w:r>
      <w:r w:rsidR="00B147FF">
        <w:rPr>
          <w:b/>
          <w:sz w:val="28"/>
          <w:szCs w:val="28"/>
        </w:rPr>
        <w:t>202</w:t>
      </w:r>
      <w:r w:rsidR="00C373E1">
        <w:rPr>
          <w:b/>
          <w:sz w:val="28"/>
          <w:szCs w:val="28"/>
        </w:rPr>
        <w:t>9</w:t>
      </w:r>
      <w:r w:rsidR="00F72C50" w:rsidRPr="00F72C50">
        <w:rPr>
          <w:b/>
          <w:sz w:val="28"/>
          <w:szCs w:val="28"/>
        </w:rPr>
        <w:t xml:space="preserve"> годов</w:t>
      </w:r>
    </w:p>
    <w:p w:rsidR="0048195A" w:rsidRDefault="0048195A" w:rsidP="0048195A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</w:p>
    <w:p w:rsidR="00D80D9A" w:rsidRPr="00D80D9A" w:rsidRDefault="00D80D9A" w:rsidP="00D80D9A">
      <w:pPr>
        <w:pStyle w:val="ConsPlusNormal"/>
        <w:ind w:firstLine="540"/>
        <w:jc w:val="both"/>
        <w:rPr>
          <w:sz w:val="28"/>
          <w:szCs w:val="28"/>
        </w:rPr>
      </w:pPr>
      <w:r w:rsidRPr="00D80D9A">
        <w:rPr>
          <w:sz w:val="28"/>
          <w:szCs w:val="28"/>
        </w:rPr>
        <w:t>1. Определение подушевого норматива финансирования социальных услуг</w:t>
      </w:r>
      <w:r w:rsidR="00C83DC4">
        <w:rPr>
          <w:sz w:val="28"/>
          <w:szCs w:val="28"/>
        </w:rPr>
        <w:t xml:space="preserve"> </w:t>
      </w:r>
      <w:r w:rsidRPr="00D80D9A">
        <w:rPr>
          <w:sz w:val="28"/>
          <w:szCs w:val="28"/>
        </w:rPr>
        <w:t xml:space="preserve">на </w:t>
      </w:r>
      <w:r w:rsidR="00B147FF">
        <w:rPr>
          <w:sz w:val="28"/>
          <w:szCs w:val="28"/>
        </w:rPr>
        <w:t>202</w:t>
      </w:r>
      <w:r w:rsidR="00C373E1">
        <w:rPr>
          <w:sz w:val="28"/>
          <w:szCs w:val="28"/>
        </w:rPr>
        <w:t>7</w:t>
      </w:r>
      <w:r w:rsidRPr="00D80D9A">
        <w:rPr>
          <w:sz w:val="28"/>
          <w:szCs w:val="28"/>
        </w:rPr>
        <w:t xml:space="preserve"> год </w:t>
      </w:r>
      <w:r w:rsidR="004404E3" w:rsidRPr="004404E3">
        <w:rPr>
          <w:sz w:val="28"/>
          <w:szCs w:val="28"/>
        </w:rPr>
        <w:t xml:space="preserve">и на плановый период </w:t>
      </w:r>
      <w:r w:rsidR="00B147FF">
        <w:rPr>
          <w:sz w:val="28"/>
          <w:szCs w:val="28"/>
        </w:rPr>
        <w:t>202</w:t>
      </w:r>
      <w:r w:rsidR="00C373E1">
        <w:rPr>
          <w:sz w:val="28"/>
          <w:szCs w:val="28"/>
        </w:rPr>
        <w:t>8</w:t>
      </w:r>
      <w:r w:rsidR="004404E3" w:rsidRPr="004404E3">
        <w:rPr>
          <w:sz w:val="28"/>
          <w:szCs w:val="28"/>
        </w:rPr>
        <w:t xml:space="preserve"> и </w:t>
      </w:r>
      <w:r w:rsidR="00B147FF">
        <w:rPr>
          <w:sz w:val="28"/>
          <w:szCs w:val="28"/>
        </w:rPr>
        <w:t>202</w:t>
      </w:r>
      <w:r w:rsidR="00C373E1">
        <w:rPr>
          <w:sz w:val="28"/>
          <w:szCs w:val="28"/>
        </w:rPr>
        <w:t>9</w:t>
      </w:r>
      <w:r w:rsidR="004404E3" w:rsidRPr="004404E3">
        <w:rPr>
          <w:sz w:val="28"/>
          <w:szCs w:val="28"/>
        </w:rPr>
        <w:t xml:space="preserve"> годов </w:t>
      </w:r>
      <w:r w:rsidRPr="00D80D9A">
        <w:rPr>
          <w:sz w:val="28"/>
          <w:szCs w:val="28"/>
        </w:rPr>
        <w:t xml:space="preserve">для поставщиков социальных услуг, предоставляющих социальные услуги, осуществляется </w:t>
      </w:r>
      <w:r w:rsidR="004404E3">
        <w:rPr>
          <w:sz w:val="28"/>
          <w:szCs w:val="28"/>
        </w:rPr>
        <w:br/>
      </w:r>
      <w:r w:rsidRPr="00D80D9A">
        <w:rPr>
          <w:sz w:val="28"/>
          <w:szCs w:val="28"/>
        </w:rPr>
        <w:t xml:space="preserve">в соответствии с </w:t>
      </w:r>
      <w:r w:rsidRPr="00D80D9A">
        <w:rPr>
          <w:color w:val="000000" w:themeColor="text1"/>
          <w:sz w:val="28"/>
          <w:szCs w:val="28"/>
        </w:rPr>
        <w:t xml:space="preserve">пунктами 1.1 - </w:t>
      </w:r>
      <w:hyperlink w:anchor="P52" w:history="1">
        <w:r w:rsidRPr="00D80D9A">
          <w:rPr>
            <w:color w:val="000000" w:themeColor="text1"/>
            <w:sz w:val="28"/>
            <w:szCs w:val="28"/>
          </w:rPr>
          <w:t>1.3</w:t>
        </w:r>
      </w:hyperlink>
      <w:r w:rsidRPr="00D80D9A">
        <w:rPr>
          <w:color w:val="000000" w:themeColor="text1"/>
          <w:sz w:val="28"/>
          <w:szCs w:val="28"/>
        </w:rPr>
        <w:t xml:space="preserve"> настоящих </w:t>
      </w:r>
      <w:r w:rsidRPr="00D80D9A">
        <w:rPr>
          <w:sz w:val="28"/>
          <w:szCs w:val="28"/>
        </w:rPr>
        <w:t xml:space="preserve">подушевых нормативов </w:t>
      </w:r>
      <w:r w:rsidR="004404E3">
        <w:rPr>
          <w:sz w:val="28"/>
          <w:szCs w:val="28"/>
        </w:rPr>
        <w:br/>
      </w:r>
      <w:r w:rsidRPr="00D80D9A">
        <w:rPr>
          <w:sz w:val="28"/>
          <w:szCs w:val="28"/>
        </w:rPr>
        <w:t>в зависимости от формы социального обслуживания.</w:t>
      </w:r>
    </w:p>
    <w:p w:rsidR="00C77297" w:rsidRPr="00834C38" w:rsidRDefault="00C77297" w:rsidP="00C77297">
      <w:pPr>
        <w:widowControl w:val="0"/>
        <w:autoSpaceDE w:val="0"/>
        <w:autoSpaceDN w:val="0"/>
        <w:ind w:firstLine="540"/>
        <w:jc w:val="both"/>
        <w:rPr>
          <w:sz w:val="28"/>
          <w:szCs w:val="28"/>
        </w:rPr>
      </w:pPr>
      <w:r w:rsidRPr="00834C38">
        <w:rPr>
          <w:sz w:val="28"/>
          <w:szCs w:val="28"/>
        </w:rPr>
        <w:t xml:space="preserve">1.1. Подушевой норматив финансирования социальных услуг </w:t>
      </w:r>
      <w:r w:rsidR="000751DE">
        <w:rPr>
          <w:sz w:val="28"/>
          <w:szCs w:val="28"/>
        </w:rPr>
        <w:br/>
      </w:r>
      <w:r w:rsidRPr="00834C38">
        <w:rPr>
          <w:sz w:val="28"/>
          <w:szCs w:val="28"/>
        </w:rPr>
        <w:t xml:space="preserve">на </w:t>
      </w:r>
      <w:r w:rsidR="004404E3">
        <w:rPr>
          <w:sz w:val="28"/>
          <w:szCs w:val="28"/>
        </w:rPr>
        <w:t>соответствующий год</w:t>
      </w:r>
      <w:r w:rsidRPr="00834C38">
        <w:rPr>
          <w:sz w:val="28"/>
          <w:szCs w:val="28"/>
        </w:rPr>
        <w:t xml:space="preserve"> для поставщиков социальных услуг, предоставляющих социальные услуги в форме социального обслуживания </w:t>
      </w:r>
      <w:r w:rsidR="004404E3">
        <w:rPr>
          <w:sz w:val="28"/>
          <w:szCs w:val="28"/>
        </w:rPr>
        <w:br/>
      </w:r>
      <w:r w:rsidRPr="00834C38">
        <w:rPr>
          <w:sz w:val="28"/>
          <w:szCs w:val="28"/>
        </w:rPr>
        <w:t xml:space="preserve">на дому, определяется на одного </w:t>
      </w:r>
      <w:r w:rsidR="006676F3">
        <w:rPr>
          <w:sz w:val="28"/>
          <w:szCs w:val="28"/>
        </w:rPr>
        <w:t>получателя социальных услуг</w:t>
      </w:r>
      <w:r w:rsidRPr="00834C38">
        <w:rPr>
          <w:sz w:val="28"/>
          <w:szCs w:val="28"/>
        </w:rPr>
        <w:t xml:space="preserve"> в год </w:t>
      </w:r>
      <w:r w:rsidR="00942587">
        <w:rPr>
          <w:sz w:val="28"/>
          <w:szCs w:val="28"/>
        </w:rPr>
        <w:br/>
      </w:r>
      <w:r w:rsidRPr="00834C38">
        <w:rPr>
          <w:sz w:val="28"/>
          <w:szCs w:val="28"/>
        </w:rPr>
        <w:t>по формуле:</w:t>
      </w:r>
    </w:p>
    <w:p w:rsidR="00C77297" w:rsidRPr="00440BC9" w:rsidRDefault="00456ED5" w:rsidP="00711652">
      <w:pPr>
        <w:widowControl w:val="0"/>
        <w:autoSpaceDE w:val="0"/>
        <w:autoSpaceDN w:val="0"/>
        <w:ind w:firstLine="540"/>
        <w:rPr>
          <w:sz w:val="16"/>
          <w:szCs w:val="16"/>
        </w:rPr>
      </w:pPr>
      <w:r>
        <w:rPr>
          <w:noProof/>
          <w:sz w:val="16"/>
          <w:szCs w:val="16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08.85pt;margin-top:7.3pt;width:287.05pt;height:27.9pt;z-index:251662336;mso-position-horizontal-relative:text;mso-position-vertical-relative:text" filled="t">
            <v:fill color2="black"/>
            <v:imagedata r:id="rId13" o:title=""/>
            <w10:wrap type="square" side="left"/>
          </v:shape>
          <o:OLEObject Type="Embed" ProgID="Equation.DSMT4" ShapeID="_x0000_s1027" DrawAspect="Content" ObjectID="_1840200892" r:id="rId14"/>
        </w:object>
      </w:r>
      <w:r w:rsidR="00440BC9" w:rsidRPr="00440BC9">
        <w:rPr>
          <w:sz w:val="16"/>
          <w:szCs w:val="16"/>
        </w:rPr>
        <w:t xml:space="preserve"> </w:t>
      </w:r>
    </w:p>
    <w:p w:rsidR="00C77297" w:rsidRPr="00834C38" w:rsidRDefault="00C77297" w:rsidP="00711652">
      <w:pPr>
        <w:widowControl w:val="0"/>
        <w:autoSpaceDE w:val="0"/>
        <w:autoSpaceDN w:val="0"/>
        <w:ind w:firstLine="540"/>
        <w:rPr>
          <w:sz w:val="28"/>
          <w:szCs w:val="28"/>
        </w:rPr>
      </w:pPr>
    </w:p>
    <w:p w:rsidR="00C77297" w:rsidRPr="00440BC9" w:rsidRDefault="00C77297" w:rsidP="00C77297">
      <w:pPr>
        <w:widowControl w:val="0"/>
        <w:autoSpaceDE w:val="0"/>
        <w:autoSpaceDN w:val="0"/>
        <w:ind w:firstLine="540"/>
        <w:jc w:val="both"/>
        <w:rPr>
          <w:sz w:val="18"/>
          <w:szCs w:val="18"/>
        </w:rPr>
      </w:pPr>
    </w:p>
    <w:p w:rsidR="009E0FED" w:rsidRDefault="00C77297" w:rsidP="00CB1AFB">
      <w:pPr>
        <w:widowControl w:val="0"/>
        <w:autoSpaceDE w:val="0"/>
        <w:autoSpaceDN w:val="0"/>
        <w:ind w:firstLine="540"/>
        <w:jc w:val="both"/>
        <w:rPr>
          <w:color w:val="000000" w:themeColor="text1"/>
          <w:sz w:val="28"/>
          <w:szCs w:val="28"/>
        </w:rPr>
      </w:pPr>
      <w:r w:rsidRPr="00834C38">
        <w:rPr>
          <w:color w:val="000000" w:themeColor="text1"/>
          <w:sz w:val="28"/>
          <w:szCs w:val="28"/>
        </w:rPr>
        <w:t xml:space="preserve">где: </w:t>
      </w:r>
      <w:r w:rsidR="009E0FED" w:rsidRPr="009E0FED">
        <w:rPr>
          <w:i/>
          <w:color w:val="000000" w:themeColor="text1"/>
          <w:sz w:val="28"/>
          <w:szCs w:val="28"/>
        </w:rPr>
        <w:t>Н</w:t>
      </w:r>
      <w:r w:rsidR="004404E3">
        <w:rPr>
          <w:i/>
          <w:color w:val="000000" w:themeColor="text1"/>
          <w:sz w:val="28"/>
          <w:szCs w:val="28"/>
          <w:vertAlign w:val="subscript"/>
          <w:lang w:val="en-US"/>
        </w:rPr>
        <w:t>m</w:t>
      </w:r>
      <w:r w:rsidR="009E0FED">
        <w:rPr>
          <w:color w:val="000000" w:themeColor="text1"/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="009E0FED">
        <w:rPr>
          <w:color w:val="000000" w:themeColor="text1"/>
          <w:sz w:val="28"/>
          <w:szCs w:val="28"/>
        </w:rPr>
        <w:t xml:space="preserve"> п</w:t>
      </w:r>
      <w:r w:rsidR="009E0FED" w:rsidRPr="00834C38">
        <w:rPr>
          <w:sz w:val="28"/>
          <w:szCs w:val="28"/>
        </w:rPr>
        <w:t xml:space="preserve">одушевой норматив финансирования социальных услуг </w:t>
      </w:r>
      <w:r w:rsidR="009E0FED">
        <w:rPr>
          <w:sz w:val="28"/>
          <w:szCs w:val="28"/>
        </w:rPr>
        <w:br/>
      </w:r>
      <w:r w:rsidR="009E0FED" w:rsidRPr="00834C38">
        <w:rPr>
          <w:sz w:val="28"/>
          <w:szCs w:val="28"/>
        </w:rPr>
        <w:t xml:space="preserve">на </w:t>
      </w:r>
      <w:r w:rsidR="004404E3">
        <w:rPr>
          <w:sz w:val="28"/>
          <w:szCs w:val="28"/>
        </w:rPr>
        <w:t>соответствующий год</w:t>
      </w:r>
      <w:r w:rsidR="009E0FED">
        <w:rPr>
          <w:sz w:val="28"/>
          <w:szCs w:val="28"/>
        </w:rPr>
        <w:t>;</w:t>
      </w:r>
    </w:p>
    <w:p w:rsidR="00C77297" w:rsidRPr="00834C38" w:rsidRDefault="00C77297" w:rsidP="00C77297">
      <w:pPr>
        <w:widowControl w:val="0"/>
        <w:autoSpaceDE w:val="0"/>
        <w:autoSpaceDN w:val="0"/>
        <w:ind w:firstLine="540"/>
        <w:jc w:val="both"/>
        <w:rPr>
          <w:color w:val="000000" w:themeColor="text1"/>
          <w:sz w:val="28"/>
          <w:szCs w:val="28"/>
        </w:rPr>
      </w:pPr>
      <w:r w:rsidRPr="00431303">
        <w:rPr>
          <w:i/>
          <w:color w:val="000000" w:themeColor="text1"/>
          <w:sz w:val="28"/>
          <w:szCs w:val="28"/>
        </w:rPr>
        <w:t>БЗН</w:t>
      </w:r>
      <w:r w:rsidRPr="00431303">
        <w:rPr>
          <w:i/>
          <w:color w:val="000000" w:themeColor="text1"/>
          <w:sz w:val="28"/>
          <w:szCs w:val="28"/>
          <w:vertAlign w:val="subscript"/>
        </w:rPr>
        <w:t>i</w:t>
      </w:r>
      <w:r w:rsidRPr="00834C38">
        <w:rPr>
          <w:color w:val="000000" w:themeColor="text1"/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834C38">
        <w:rPr>
          <w:color w:val="000000" w:themeColor="text1"/>
          <w:sz w:val="28"/>
          <w:szCs w:val="28"/>
        </w:rPr>
        <w:t xml:space="preserve"> базовое </w:t>
      </w:r>
      <w:hyperlink w:anchor="P75" w:history="1">
        <w:r w:rsidRPr="00834C38">
          <w:rPr>
            <w:color w:val="000000" w:themeColor="text1"/>
            <w:sz w:val="28"/>
            <w:szCs w:val="28"/>
          </w:rPr>
          <w:t>значение</w:t>
        </w:r>
      </w:hyperlink>
      <w:r w:rsidRPr="00834C38">
        <w:rPr>
          <w:color w:val="000000" w:themeColor="text1"/>
          <w:sz w:val="28"/>
          <w:szCs w:val="28"/>
        </w:rPr>
        <w:t xml:space="preserve"> подушевого норматива финансирования</w:t>
      </w:r>
      <w:r w:rsidR="00775D12" w:rsidRPr="00775D12">
        <w:rPr>
          <w:sz w:val="28"/>
          <w:szCs w:val="28"/>
        </w:rPr>
        <w:t xml:space="preserve"> </w:t>
      </w:r>
      <w:r w:rsidR="00981EA7">
        <w:rPr>
          <w:sz w:val="28"/>
          <w:szCs w:val="28"/>
        </w:rPr>
        <w:br/>
      </w:r>
      <w:r w:rsidRPr="00834C38">
        <w:rPr>
          <w:color w:val="000000" w:themeColor="text1"/>
          <w:sz w:val="28"/>
          <w:szCs w:val="28"/>
        </w:rPr>
        <w:t>i-й социальной услуги</w:t>
      </w:r>
      <w:r w:rsidR="00FD09C6">
        <w:rPr>
          <w:color w:val="000000" w:themeColor="text1"/>
          <w:sz w:val="28"/>
          <w:szCs w:val="28"/>
        </w:rPr>
        <w:t>,</w:t>
      </w:r>
      <w:r w:rsidRPr="00165127">
        <w:rPr>
          <w:sz w:val="28"/>
          <w:szCs w:val="28"/>
        </w:rPr>
        <w:t xml:space="preserve"> </w:t>
      </w:r>
      <w:r w:rsidRPr="00063CB6">
        <w:rPr>
          <w:sz w:val="28"/>
          <w:szCs w:val="28"/>
        </w:rPr>
        <w:t>з</w:t>
      </w:r>
      <w:r>
        <w:rPr>
          <w:sz w:val="28"/>
          <w:szCs w:val="28"/>
        </w:rPr>
        <w:t xml:space="preserve">а исключением </w:t>
      </w:r>
      <w:r w:rsidR="00C17058" w:rsidRPr="009C180D">
        <w:rPr>
          <w:sz w:val="28"/>
          <w:szCs w:val="28"/>
        </w:rPr>
        <w:t xml:space="preserve">социально-бытовой </w:t>
      </w:r>
      <w:r>
        <w:rPr>
          <w:sz w:val="28"/>
          <w:szCs w:val="28"/>
        </w:rPr>
        <w:t>услуги «</w:t>
      </w:r>
      <w:r w:rsidRPr="00DF015C">
        <w:rPr>
          <w:sz w:val="28"/>
          <w:szCs w:val="28"/>
        </w:rPr>
        <w:t xml:space="preserve">Предоставление лицам, нуждающимся по состоянию здоровья, специализированных услуг экстренной помощи </w:t>
      </w:r>
      <w:r>
        <w:rPr>
          <w:sz w:val="28"/>
          <w:szCs w:val="28"/>
        </w:rPr>
        <w:t>«</w:t>
      </w:r>
      <w:r w:rsidRPr="00DF015C">
        <w:rPr>
          <w:sz w:val="28"/>
          <w:szCs w:val="28"/>
        </w:rPr>
        <w:t>тревожная кнопка</w:t>
      </w:r>
      <w:r>
        <w:rPr>
          <w:sz w:val="28"/>
          <w:szCs w:val="28"/>
        </w:rPr>
        <w:t>»</w:t>
      </w:r>
      <w:r w:rsidRPr="00834C38">
        <w:rPr>
          <w:color w:val="000000" w:themeColor="text1"/>
          <w:sz w:val="28"/>
          <w:szCs w:val="28"/>
        </w:rPr>
        <w:t xml:space="preserve">, определяемое в соответствии с приложением </w:t>
      </w:r>
      <w:r>
        <w:rPr>
          <w:color w:val="000000" w:themeColor="text1"/>
          <w:sz w:val="28"/>
          <w:szCs w:val="28"/>
        </w:rPr>
        <w:t>№</w:t>
      </w:r>
      <w:r w:rsidRPr="00834C38">
        <w:rPr>
          <w:color w:val="000000" w:themeColor="text1"/>
          <w:sz w:val="28"/>
          <w:szCs w:val="28"/>
        </w:rPr>
        <w:t xml:space="preserve"> 1 к настоящим подушевым нормативам;</w:t>
      </w:r>
    </w:p>
    <w:p w:rsidR="00C77297" w:rsidRDefault="00C77297" w:rsidP="00C77297">
      <w:pPr>
        <w:widowControl w:val="0"/>
        <w:autoSpaceDE w:val="0"/>
        <w:autoSpaceDN w:val="0"/>
        <w:ind w:firstLine="540"/>
        <w:jc w:val="both"/>
        <w:rPr>
          <w:sz w:val="28"/>
          <w:szCs w:val="28"/>
        </w:rPr>
      </w:pPr>
      <w:r w:rsidRPr="00431303">
        <w:rPr>
          <w:i/>
          <w:color w:val="000000" w:themeColor="text1"/>
          <w:sz w:val="28"/>
          <w:szCs w:val="28"/>
        </w:rPr>
        <w:t>V</w:t>
      </w:r>
      <w:r w:rsidRPr="00431303">
        <w:rPr>
          <w:i/>
          <w:color w:val="000000" w:themeColor="text1"/>
          <w:sz w:val="28"/>
          <w:szCs w:val="28"/>
          <w:vertAlign w:val="subscript"/>
        </w:rPr>
        <w:t>i</w:t>
      </w:r>
      <w:r w:rsidRPr="00834C38">
        <w:rPr>
          <w:color w:val="000000" w:themeColor="text1"/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834C38">
        <w:rPr>
          <w:color w:val="000000" w:themeColor="text1"/>
          <w:sz w:val="28"/>
          <w:szCs w:val="28"/>
        </w:rPr>
        <w:t xml:space="preserve"> количество i-й социальной услуги</w:t>
      </w:r>
      <w:r w:rsidR="00516D7C">
        <w:rPr>
          <w:color w:val="000000" w:themeColor="text1"/>
          <w:sz w:val="28"/>
          <w:szCs w:val="28"/>
        </w:rPr>
        <w:t>,</w:t>
      </w:r>
      <w:r w:rsidR="00516D7C" w:rsidRPr="00165127">
        <w:rPr>
          <w:sz w:val="28"/>
          <w:szCs w:val="28"/>
        </w:rPr>
        <w:t xml:space="preserve"> </w:t>
      </w:r>
      <w:r w:rsidR="00516D7C" w:rsidRPr="00063CB6">
        <w:rPr>
          <w:sz w:val="28"/>
          <w:szCs w:val="28"/>
        </w:rPr>
        <w:t>з</w:t>
      </w:r>
      <w:r w:rsidR="00516D7C">
        <w:rPr>
          <w:sz w:val="28"/>
          <w:szCs w:val="28"/>
        </w:rPr>
        <w:t xml:space="preserve">а исключением </w:t>
      </w:r>
      <w:r w:rsidR="00981EA7">
        <w:rPr>
          <w:sz w:val="28"/>
          <w:szCs w:val="28"/>
        </w:rPr>
        <w:br/>
      </w:r>
      <w:r w:rsidR="00981EA7" w:rsidRPr="009C180D">
        <w:rPr>
          <w:sz w:val="28"/>
          <w:szCs w:val="28"/>
        </w:rPr>
        <w:t xml:space="preserve">социально-бытовой услуги </w:t>
      </w:r>
      <w:r w:rsidR="00516D7C">
        <w:rPr>
          <w:sz w:val="28"/>
          <w:szCs w:val="28"/>
        </w:rPr>
        <w:t>«</w:t>
      </w:r>
      <w:r w:rsidR="00516D7C" w:rsidRPr="00DF015C">
        <w:rPr>
          <w:sz w:val="28"/>
          <w:szCs w:val="28"/>
        </w:rPr>
        <w:t xml:space="preserve">Предоставление лицам, нуждающимся </w:t>
      </w:r>
      <w:r w:rsidR="00981EA7">
        <w:rPr>
          <w:sz w:val="28"/>
          <w:szCs w:val="28"/>
        </w:rPr>
        <w:br/>
      </w:r>
      <w:r w:rsidR="00516D7C" w:rsidRPr="00DF015C">
        <w:rPr>
          <w:sz w:val="28"/>
          <w:szCs w:val="28"/>
        </w:rPr>
        <w:t xml:space="preserve">по состоянию здоровья, специализированных услуг экстренной помощи </w:t>
      </w:r>
      <w:r w:rsidR="00516D7C">
        <w:rPr>
          <w:sz w:val="28"/>
          <w:szCs w:val="28"/>
        </w:rPr>
        <w:t>«</w:t>
      </w:r>
      <w:r w:rsidR="00516D7C" w:rsidRPr="00DF015C">
        <w:rPr>
          <w:sz w:val="28"/>
          <w:szCs w:val="28"/>
        </w:rPr>
        <w:t>тревожная кнопка</w:t>
      </w:r>
      <w:r w:rsidR="00516D7C">
        <w:rPr>
          <w:sz w:val="28"/>
          <w:szCs w:val="28"/>
        </w:rPr>
        <w:t>»,</w:t>
      </w:r>
      <w:r w:rsidRPr="00834C38">
        <w:rPr>
          <w:color w:val="000000" w:themeColor="text1"/>
          <w:sz w:val="28"/>
          <w:szCs w:val="28"/>
        </w:rPr>
        <w:t xml:space="preserve"> на одного получателя социальных услуг в год (в разах) </w:t>
      </w:r>
      <w:r w:rsidR="00981EA7">
        <w:rPr>
          <w:color w:val="000000" w:themeColor="text1"/>
          <w:sz w:val="28"/>
          <w:szCs w:val="28"/>
        </w:rPr>
        <w:br/>
      </w:r>
      <w:r w:rsidRPr="00834C38">
        <w:rPr>
          <w:color w:val="000000" w:themeColor="text1"/>
          <w:sz w:val="28"/>
          <w:szCs w:val="28"/>
        </w:rPr>
        <w:t xml:space="preserve">в соответствии с индивидуальной программой предоставления социальных услуг и </w:t>
      </w:r>
      <w:r w:rsidRPr="00834C38">
        <w:rPr>
          <w:sz w:val="28"/>
          <w:szCs w:val="28"/>
        </w:rPr>
        <w:t>условиями договора о предоставлении социальных услуг, заключаемого между поставщиком социальных услуг и получателем социальных услуг (законным представителем)</w:t>
      </w:r>
      <w:r w:rsidR="00A70BA3">
        <w:rPr>
          <w:sz w:val="28"/>
          <w:szCs w:val="28"/>
        </w:rPr>
        <w:t xml:space="preserve"> в соответствующем году</w:t>
      </w:r>
      <w:r>
        <w:rPr>
          <w:sz w:val="28"/>
          <w:szCs w:val="28"/>
        </w:rPr>
        <w:t>;</w:t>
      </w:r>
    </w:p>
    <w:p w:rsidR="00C77297" w:rsidRDefault="00C77297" w:rsidP="00C77297">
      <w:pPr>
        <w:widowControl w:val="0"/>
        <w:autoSpaceDE w:val="0"/>
        <w:autoSpaceDN w:val="0"/>
        <w:ind w:firstLine="540"/>
        <w:jc w:val="both"/>
        <w:rPr>
          <w:sz w:val="28"/>
          <w:szCs w:val="28"/>
        </w:rPr>
      </w:pPr>
      <w:r w:rsidRPr="00431303">
        <w:rPr>
          <w:i/>
          <w:sz w:val="28"/>
          <w:szCs w:val="28"/>
        </w:rPr>
        <w:t>З</w:t>
      </w:r>
      <w:r w:rsidRPr="00431303">
        <w:rPr>
          <w:i/>
          <w:sz w:val="28"/>
          <w:szCs w:val="28"/>
          <w:vertAlign w:val="subscript"/>
        </w:rPr>
        <w:t>ткм</w:t>
      </w:r>
      <w:r w:rsidRPr="00431303">
        <w:rPr>
          <w:i/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063CB6">
        <w:rPr>
          <w:sz w:val="28"/>
          <w:szCs w:val="28"/>
        </w:rPr>
        <w:t xml:space="preserve">затраты, связанные с </w:t>
      </w:r>
      <w:r>
        <w:rPr>
          <w:sz w:val="28"/>
          <w:szCs w:val="28"/>
        </w:rPr>
        <w:t>монтажом, подключением, п</w:t>
      </w:r>
      <w:r w:rsidRPr="003F1185">
        <w:rPr>
          <w:sz w:val="28"/>
          <w:szCs w:val="28"/>
        </w:rPr>
        <w:t>рограммирование</w:t>
      </w:r>
      <w:r>
        <w:rPr>
          <w:sz w:val="28"/>
          <w:szCs w:val="28"/>
        </w:rPr>
        <w:t>м</w:t>
      </w:r>
      <w:r w:rsidRPr="003F1185">
        <w:rPr>
          <w:sz w:val="28"/>
          <w:szCs w:val="28"/>
        </w:rPr>
        <w:t xml:space="preserve"> функций устройства для предоставления</w:t>
      </w:r>
      <w:r>
        <w:rPr>
          <w:sz w:val="28"/>
          <w:szCs w:val="28"/>
        </w:rPr>
        <w:t xml:space="preserve"> </w:t>
      </w:r>
      <w:r w:rsidR="00516D7C">
        <w:rPr>
          <w:sz w:val="28"/>
          <w:szCs w:val="28"/>
        </w:rPr>
        <w:t xml:space="preserve">получателю </w:t>
      </w:r>
      <w:r w:rsidR="00981EA7" w:rsidRPr="009C180D">
        <w:rPr>
          <w:sz w:val="28"/>
          <w:szCs w:val="28"/>
        </w:rPr>
        <w:t xml:space="preserve">социально-бытовой услуги </w:t>
      </w:r>
      <w:r>
        <w:rPr>
          <w:sz w:val="28"/>
          <w:szCs w:val="28"/>
        </w:rPr>
        <w:t>«</w:t>
      </w:r>
      <w:r w:rsidRPr="00DF015C">
        <w:rPr>
          <w:sz w:val="28"/>
          <w:szCs w:val="28"/>
        </w:rPr>
        <w:t xml:space="preserve">Предоставление лицам, нуждающимся </w:t>
      </w:r>
      <w:r w:rsidR="00981EA7">
        <w:rPr>
          <w:sz w:val="28"/>
          <w:szCs w:val="28"/>
        </w:rPr>
        <w:br/>
      </w:r>
      <w:r w:rsidRPr="00DF015C">
        <w:rPr>
          <w:sz w:val="28"/>
          <w:szCs w:val="28"/>
        </w:rPr>
        <w:t xml:space="preserve">по состоянию здоровья, специализированных услуг экстренной помощи </w:t>
      </w:r>
      <w:r>
        <w:rPr>
          <w:sz w:val="28"/>
          <w:szCs w:val="28"/>
        </w:rPr>
        <w:t>«</w:t>
      </w:r>
      <w:r w:rsidRPr="00DF015C">
        <w:rPr>
          <w:sz w:val="28"/>
          <w:szCs w:val="28"/>
        </w:rPr>
        <w:t>тревожная кнопка</w:t>
      </w:r>
      <w:r>
        <w:rPr>
          <w:sz w:val="28"/>
          <w:szCs w:val="28"/>
        </w:rPr>
        <w:t>»,</w:t>
      </w:r>
      <w:r w:rsidRPr="003921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пределяемые в соответствии с приложением № </w:t>
      </w:r>
      <w:r w:rsidR="009C180D">
        <w:rPr>
          <w:sz w:val="28"/>
          <w:szCs w:val="28"/>
        </w:rPr>
        <w:t>2</w:t>
      </w:r>
      <w:r w:rsidRPr="0030362A">
        <w:rPr>
          <w:sz w:val="28"/>
          <w:szCs w:val="28"/>
        </w:rPr>
        <w:t xml:space="preserve"> </w:t>
      </w:r>
      <w:r w:rsidR="00981EA7">
        <w:rPr>
          <w:sz w:val="28"/>
          <w:szCs w:val="28"/>
        </w:rPr>
        <w:br/>
      </w:r>
      <w:r>
        <w:rPr>
          <w:sz w:val="28"/>
          <w:szCs w:val="28"/>
        </w:rPr>
        <w:t xml:space="preserve">к настоящим </w:t>
      </w:r>
      <w:r w:rsidR="00A24426">
        <w:rPr>
          <w:sz w:val="28"/>
          <w:szCs w:val="28"/>
        </w:rPr>
        <w:t>подушевым</w:t>
      </w:r>
      <w:r>
        <w:rPr>
          <w:sz w:val="28"/>
          <w:szCs w:val="28"/>
        </w:rPr>
        <w:t xml:space="preserve"> нормативам;</w:t>
      </w:r>
    </w:p>
    <w:p w:rsidR="00C77297" w:rsidRDefault="00C77297" w:rsidP="00C77297">
      <w:pPr>
        <w:widowControl w:val="0"/>
        <w:autoSpaceDE w:val="0"/>
        <w:autoSpaceDN w:val="0"/>
        <w:ind w:firstLine="540"/>
        <w:jc w:val="both"/>
        <w:rPr>
          <w:sz w:val="28"/>
          <w:szCs w:val="28"/>
        </w:rPr>
      </w:pPr>
      <w:r w:rsidRPr="00431303">
        <w:rPr>
          <w:i/>
          <w:sz w:val="28"/>
          <w:szCs w:val="28"/>
        </w:rPr>
        <w:lastRenderedPageBreak/>
        <w:t>З</w:t>
      </w:r>
      <w:r w:rsidRPr="00431303">
        <w:rPr>
          <w:i/>
          <w:sz w:val="28"/>
          <w:szCs w:val="28"/>
          <w:vertAlign w:val="subscript"/>
        </w:rPr>
        <w:t>тко</w:t>
      </w:r>
      <w:r>
        <w:rPr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063CB6">
        <w:rPr>
          <w:sz w:val="28"/>
          <w:szCs w:val="28"/>
        </w:rPr>
        <w:t xml:space="preserve">затраты </w:t>
      </w:r>
      <w:r w:rsidR="00153CF7">
        <w:rPr>
          <w:sz w:val="28"/>
          <w:szCs w:val="28"/>
        </w:rPr>
        <w:t>в месяц</w:t>
      </w:r>
      <w:r w:rsidR="00A3787B" w:rsidRPr="00063CB6">
        <w:rPr>
          <w:sz w:val="28"/>
          <w:szCs w:val="28"/>
        </w:rPr>
        <w:t>,</w:t>
      </w:r>
      <w:r w:rsidR="00153CF7">
        <w:rPr>
          <w:sz w:val="28"/>
          <w:szCs w:val="28"/>
        </w:rPr>
        <w:t xml:space="preserve"> </w:t>
      </w:r>
      <w:r w:rsidRPr="00063CB6">
        <w:rPr>
          <w:sz w:val="28"/>
          <w:szCs w:val="28"/>
        </w:rPr>
        <w:t xml:space="preserve">связанные с </w:t>
      </w:r>
      <w:r>
        <w:rPr>
          <w:sz w:val="28"/>
          <w:szCs w:val="28"/>
        </w:rPr>
        <w:t xml:space="preserve">обслуживанием получателя </w:t>
      </w:r>
      <w:r w:rsidR="00981EA7">
        <w:rPr>
          <w:sz w:val="28"/>
          <w:szCs w:val="28"/>
        </w:rPr>
        <w:br/>
      </w:r>
      <w:r w:rsidR="00981EA7" w:rsidRPr="009C180D">
        <w:rPr>
          <w:sz w:val="28"/>
          <w:szCs w:val="28"/>
        </w:rPr>
        <w:t xml:space="preserve">социально-бытовой услуги </w:t>
      </w:r>
      <w:r>
        <w:rPr>
          <w:sz w:val="28"/>
          <w:szCs w:val="28"/>
        </w:rPr>
        <w:t>«</w:t>
      </w:r>
      <w:r w:rsidRPr="00DF015C">
        <w:rPr>
          <w:sz w:val="28"/>
          <w:szCs w:val="28"/>
        </w:rPr>
        <w:t xml:space="preserve">Предоставление лицам, нуждающимся </w:t>
      </w:r>
      <w:r w:rsidR="00981EA7">
        <w:rPr>
          <w:sz w:val="28"/>
          <w:szCs w:val="28"/>
        </w:rPr>
        <w:br/>
      </w:r>
      <w:r w:rsidRPr="00DF015C">
        <w:rPr>
          <w:sz w:val="28"/>
          <w:szCs w:val="28"/>
        </w:rPr>
        <w:t xml:space="preserve">по состоянию здоровья, специализированных услуг экстренной помощи </w:t>
      </w:r>
      <w:r>
        <w:rPr>
          <w:sz w:val="28"/>
          <w:szCs w:val="28"/>
        </w:rPr>
        <w:t>«</w:t>
      </w:r>
      <w:r w:rsidRPr="00DF015C">
        <w:rPr>
          <w:sz w:val="28"/>
          <w:szCs w:val="28"/>
        </w:rPr>
        <w:t>тревожная кнопка</w:t>
      </w:r>
      <w:r>
        <w:rPr>
          <w:sz w:val="28"/>
          <w:szCs w:val="28"/>
        </w:rPr>
        <w:t>»,</w:t>
      </w:r>
      <w:r w:rsidRPr="003921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пределяемые в соответствии с приложением № </w:t>
      </w:r>
      <w:r w:rsidR="00981EA7">
        <w:rPr>
          <w:sz w:val="28"/>
          <w:szCs w:val="28"/>
        </w:rPr>
        <w:t>2</w:t>
      </w:r>
      <w:r w:rsidRPr="0030362A">
        <w:rPr>
          <w:sz w:val="28"/>
          <w:szCs w:val="28"/>
        </w:rPr>
        <w:t xml:space="preserve"> </w:t>
      </w:r>
      <w:r w:rsidR="00981EA7">
        <w:rPr>
          <w:sz w:val="28"/>
          <w:szCs w:val="28"/>
        </w:rPr>
        <w:br/>
      </w:r>
      <w:r>
        <w:rPr>
          <w:sz w:val="28"/>
          <w:szCs w:val="28"/>
        </w:rPr>
        <w:t xml:space="preserve">к настоящим </w:t>
      </w:r>
      <w:r w:rsidR="00A24426">
        <w:rPr>
          <w:sz w:val="28"/>
          <w:szCs w:val="28"/>
        </w:rPr>
        <w:t>подушевым</w:t>
      </w:r>
      <w:r>
        <w:rPr>
          <w:sz w:val="28"/>
          <w:szCs w:val="28"/>
        </w:rPr>
        <w:t xml:space="preserve"> нормативам;</w:t>
      </w:r>
    </w:p>
    <w:p w:rsidR="00C77297" w:rsidRDefault="00C77297" w:rsidP="00C77297">
      <w:pPr>
        <w:widowControl w:val="0"/>
        <w:autoSpaceDE w:val="0"/>
        <w:autoSpaceDN w:val="0"/>
        <w:ind w:firstLine="540"/>
        <w:jc w:val="both"/>
        <w:rPr>
          <w:sz w:val="28"/>
          <w:szCs w:val="28"/>
        </w:rPr>
      </w:pPr>
      <w:r w:rsidRPr="00431303">
        <w:rPr>
          <w:i/>
          <w:sz w:val="28"/>
          <w:szCs w:val="28"/>
          <w:lang w:val="en-US"/>
        </w:rPr>
        <w:t>N</w:t>
      </w:r>
      <w:r w:rsidRPr="00431303">
        <w:rPr>
          <w:i/>
          <w:sz w:val="28"/>
          <w:szCs w:val="28"/>
          <w:vertAlign w:val="subscript"/>
        </w:rPr>
        <w:t>м</w:t>
      </w:r>
      <w:r>
        <w:rPr>
          <w:sz w:val="28"/>
          <w:szCs w:val="28"/>
        </w:rPr>
        <w:t xml:space="preserve"> – количество месяцев обслуживания получателя </w:t>
      </w:r>
      <w:r w:rsidR="00981EA7" w:rsidRPr="009C180D">
        <w:rPr>
          <w:sz w:val="28"/>
          <w:szCs w:val="28"/>
        </w:rPr>
        <w:t>социально-бытовой услуги</w:t>
      </w:r>
      <w:r w:rsidR="00981EA7">
        <w:rPr>
          <w:sz w:val="28"/>
          <w:szCs w:val="28"/>
        </w:rPr>
        <w:t xml:space="preserve"> </w:t>
      </w:r>
      <w:r>
        <w:rPr>
          <w:sz w:val="28"/>
          <w:szCs w:val="28"/>
        </w:rPr>
        <w:t>«</w:t>
      </w:r>
      <w:r w:rsidRPr="00DF015C">
        <w:rPr>
          <w:sz w:val="28"/>
          <w:szCs w:val="28"/>
        </w:rPr>
        <w:t xml:space="preserve">Предоставление лицам, нуждающимся по состоянию здоровья, специализированных услуг экстренной помощи </w:t>
      </w:r>
      <w:r>
        <w:rPr>
          <w:sz w:val="28"/>
          <w:szCs w:val="28"/>
        </w:rPr>
        <w:t>«</w:t>
      </w:r>
      <w:r w:rsidRPr="00DF015C">
        <w:rPr>
          <w:sz w:val="28"/>
          <w:szCs w:val="28"/>
        </w:rPr>
        <w:t>тревожная кнопка</w:t>
      </w:r>
      <w:r>
        <w:rPr>
          <w:sz w:val="28"/>
          <w:szCs w:val="28"/>
        </w:rPr>
        <w:t>»</w:t>
      </w:r>
      <w:r w:rsidR="00241A12" w:rsidRPr="00241A12">
        <w:rPr>
          <w:sz w:val="28"/>
          <w:szCs w:val="28"/>
        </w:rPr>
        <w:t xml:space="preserve"> </w:t>
      </w:r>
      <w:r w:rsidR="00241A12">
        <w:rPr>
          <w:sz w:val="28"/>
          <w:szCs w:val="28"/>
        </w:rPr>
        <w:br/>
        <w:t xml:space="preserve">в </w:t>
      </w:r>
      <w:r w:rsidR="004404E3">
        <w:rPr>
          <w:sz w:val="28"/>
          <w:szCs w:val="28"/>
        </w:rPr>
        <w:t xml:space="preserve">соответствующем </w:t>
      </w:r>
      <w:r w:rsidR="00241A12">
        <w:rPr>
          <w:sz w:val="28"/>
          <w:szCs w:val="28"/>
        </w:rPr>
        <w:t>году</w:t>
      </w:r>
      <w:r>
        <w:rPr>
          <w:sz w:val="28"/>
          <w:szCs w:val="28"/>
        </w:rPr>
        <w:t>.</w:t>
      </w:r>
    </w:p>
    <w:p w:rsidR="00775D12" w:rsidRDefault="00775D12" w:rsidP="00775D12">
      <w:pPr>
        <w:pStyle w:val="ConsPlusNormal"/>
        <w:ind w:firstLine="540"/>
        <w:jc w:val="both"/>
        <w:rPr>
          <w:sz w:val="28"/>
          <w:szCs w:val="28"/>
        </w:rPr>
      </w:pPr>
      <w:r w:rsidRPr="00DA44F3">
        <w:rPr>
          <w:sz w:val="28"/>
          <w:szCs w:val="28"/>
        </w:rPr>
        <w:t xml:space="preserve">1.2. Подушевой норматив финансирования социальных услуг </w:t>
      </w:r>
      <w:r w:rsidR="004404E3">
        <w:rPr>
          <w:sz w:val="28"/>
          <w:szCs w:val="28"/>
        </w:rPr>
        <w:br/>
      </w:r>
      <w:r w:rsidRPr="00DA44F3">
        <w:rPr>
          <w:sz w:val="28"/>
          <w:szCs w:val="28"/>
        </w:rPr>
        <w:t xml:space="preserve">на </w:t>
      </w:r>
      <w:r w:rsidR="004404E3">
        <w:rPr>
          <w:sz w:val="28"/>
          <w:szCs w:val="28"/>
        </w:rPr>
        <w:t xml:space="preserve">соответствующий </w:t>
      </w:r>
      <w:r w:rsidRPr="00DA44F3">
        <w:rPr>
          <w:sz w:val="28"/>
          <w:szCs w:val="28"/>
        </w:rPr>
        <w:t xml:space="preserve">год для поставщиков социальных услуг, предоставляющих социальные услуги в полустационарной форме, определяется на </w:t>
      </w:r>
      <w:r w:rsidR="002E3D7A" w:rsidRPr="00834C38">
        <w:rPr>
          <w:sz w:val="28"/>
          <w:szCs w:val="28"/>
        </w:rPr>
        <w:t xml:space="preserve">одного </w:t>
      </w:r>
      <w:r w:rsidR="002E3D7A">
        <w:rPr>
          <w:sz w:val="28"/>
          <w:szCs w:val="28"/>
        </w:rPr>
        <w:t>получателя социальных услуг</w:t>
      </w:r>
      <w:r w:rsidR="002E3D7A" w:rsidRPr="00834C38">
        <w:rPr>
          <w:sz w:val="28"/>
          <w:szCs w:val="28"/>
        </w:rPr>
        <w:t xml:space="preserve"> в год </w:t>
      </w:r>
      <w:r w:rsidRPr="00DA44F3">
        <w:rPr>
          <w:sz w:val="28"/>
          <w:szCs w:val="28"/>
        </w:rPr>
        <w:t>по формуле:</w:t>
      </w:r>
    </w:p>
    <w:p w:rsidR="00711652" w:rsidRPr="00440BC9" w:rsidRDefault="00456ED5" w:rsidP="00775D12">
      <w:pPr>
        <w:pStyle w:val="ConsPlusNormal"/>
        <w:ind w:firstLine="540"/>
        <w:jc w:val="both"/>
        <w:rPr>
          <w:sz w:val="16"/>
          <w:szCs w:val="16"/>
        </w:rPr>
      </w:pPr>
      <w:r>
        <w:rPr>
          <w:noProof/>
          <w:sz w:val="28"/>
          <w:szCs w:val="28"/>
          <w:lang w:eastAsia="ru-RU"/>
        </w:rPr>
        <w:object w:dxaOrig="1440" w:dyaOrig="1440">
          <v:shape id="_x0000_s1028" type="#_x0000_t75" style="position:absolute;left:0;text-align:left;margin-left:91.1pt;margin-top:9.15pt;width:317.95pt;height:27.9pt;z-index:251663360;mso-position-horizontal-relative:text;mso-position-vertical-relative:text" filled="t">
            <v:fill color2="black"/>
            <v:imagedata r:id="rId15" o:title=""/>
            <w10:wrap type="square" side="left"/>
          </v:shape>
          <o:OLEObject Type="Embed" ProgID="Equation.DSMT4" ShapeID="_x0000_s1028" DrawAspect="Content" ObjectID="_1840200893" r:id="rId16"/>
        </w:object>
      </w:r>
    </w:p>
    <w:p w:rsidR="00775D12" w:rsidRPr="00440BC9" w:rsidRDefault="00775D12" w:rsidP="00775D12">
      <w:pPr>
        <w:pStyle w:val="ConsPlusNormal"/>
        <w:ind w:firstLine="540"/>
        <w:jc w:val="both"/>
        <w:rPr>
          <w:sz w:val="16"/>
          <w:szCs w:val="16"/>
        </w:rPr>
      </w:pPr>
    </w:p>
    <w:p w:rsidR="00711652" w:rsidRPr="00440BC9" w:rsidRDefault="00711652" w:rsidP="00775D12">
      <w:pPr>
        <w:pStyle w:val="ConsPlusNormal"/>
        <w:ind w:firstLine="540"/>
        <w:jc w:val="both"/>
        <w:rPr>
          <w:sz w:val="16"/>
          <w:szCs w:val="16"/>
        </w:rPr>
      </w:pPr>
    </w:p>
    <w:p w:rsidR="004C6F67" w:rsidRDefault="004C6F67" w:rsidP="009E0FED">
      <w:pPr>
        <w:widowControl w:val="0"/>
        <w:autoSpaceDE w:val="0"/>
        <w:autoSpaceDN w:val="0"/>
        <w:ind w:firstLine="540"/>
        <w:jc w:val="both"/>
        <w:rPr>
          <w:sz w:val="28"/>
          <w:szCs w:val="28"/>
        </w:rPr>
      </w:pPr>
    </w:p>
    <w:p w:rsidR="009E0FED" w:rsidRDefault="009C180D" w:rsidP="009E0FED">
      <w:pPr>
        <w:widowControl w:val="0"/>
        <w:autoSpaceDE w:val="0"/>
        <w:autoSpaceDN w:val="0"/>
        <w:ind w:firstLine="540"/>
        <w:jc w:val="both"/>
        <w:rPr>
          <w:color w:val="000000" w:themeColor="text1"/>
          <w:sz w:val="28"/>
          <w:szCs w:val="28"/>
        </w:rPr>
      </w:pPr>
      <w:r w:rsidRPr="009C180D">
        <w:rPr>
          <w:sz w:val="28"/>
          <w:szCs w:val="28"/>
        </w:rPr>
        <w:t xml:space="preserve">где: </w:t>
      </w:r>
      <w:r w:rsidR="009E0FED" w:rsidRPr="009E0FED">
        <w:rPr>
          <w:i/>
          <w:color w:val="000000" w:themeColor="text1"/>
          <w:sz w:val="28"/>
          <w:szCs w:val="28"/>
        </w:rPr>
        <w:t>Н</w:t>
      </w:r>
      <w:r w:rsidR="004404E3">
        <w:rPr>
          <w:i/>
          <w:color w:val="000000" w:themeColor="text1"/>
          <w:sz w:val="28"/>
          <w:szCs w:val="28"/>
          <w:vertAlign w:val="subscript"/>
          <w:lang w:val="en-US"/>
        </w:rPr>
        <w:t>m</w:t>
      </w:r>
      <w:r w:rsidR="009E0FED">
        <w:rPr>
          <w:color w:val="000000" w:themeColor="text1"/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="009E0FED">
        <w:rPr>
          <w:color w:val="000000" w:themeColor="text1"/>
          <w:sz w:val="28"/>
          <w:szCs w:val="28"/>
        </w:rPr>
        <w:t xml:space="preserve"> п</w:t>
      </w:r>
      <w:r w:rsidR="009E0FED" w:rsidRPr="00834C38">
        <w:rPr>
          <w:sz w:val="28"/>
          <w:szCs w:val="28"/>
        </w:rPr>
        <w:t xml:space="preserve">одушевой норматив финансирования социальных услуг </w:t>
      </w:r>
      <w:r w:rsidR="009E0FED">
        <w:rPr>
          <w:sz w:val="28"/>
          <w:szCs w:val="28"/>
        </w:rPr>
        <w:br/>
      </w:r>
      <w:r w:rsidR="009E0FED" w:rsidRPr="00834C38">
        <w:rPr>
          <w:sz w:val="28"/>
          <w:szCs w:val="28"/>
        </w:rPr>
        <w:t xml:space="preserve">на </w:t>
      </w:r>
      <w:r w:rsidR="004404E3">
        <w:rPr>
          <w:sz w:val="28"/>
          <w:szCs w:val="28"/>
        </w:rPr>
        <w:t xml:space="preserve">соответствующий </w:t>
      </w:r>
      <w:r w:rsidR="009E0FED" w:rsidRPr="00834C38">
        <w:rPr>
          <w:sz w:val="28"/>
          <w:szCs w:val="28"/>
        </w:rPr>
        <w:t>год</w:t>
      </w:r>
      <w:r w:rsidR="009E0FED">
        <w:rPr>
          <w:sz w:val="28"/>
          <w:szCs w:val="28"/>
        </w:rPr>
        <w:t>;</w:t>
      </w:r>
    </w:p>
    <w:p w:rsidR="009C180D" w:rsidRPr="009C180D" w:rsidRDefault="009C180D" w:rsidP="009C180D">
      <w:pPr>
        <w:pStyle w:val="ConsPlusNormal"/>
        <w:ind w:firstLine="540"/>
        <w:jc w:val="both"/>
        <w:rPr>
          <w:sz w:val="28"/>
          <w:szCs w:val="28"/>
        </w:rPr>
      </w:pPr>
      <w:r w:rsidRPr="009C180D">
        <w:rPr>
          <w:i/>
          <w:sz w:val="28"/>
          <w:szCs w:val="28"/>
        </w:rPr>
        <w:t>БЗН</w:t>
      </w:r>
      <w:r w:rsidRPr="009C180D">
        <w:rPr>
          <w:i/>
          <w:sz w:val="28"/>
          <w:szCs w:val="28"/>
          <w:vertAlign w:val="subscript"/>
        </w:rPr>
        <w:t>i</w:t>
      </w:r>
      <w:r w:rsidRPr="009C180D">
        <w:rPr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9C180D">
        <w:rPr>
          <w:sz w:val="28"/>
          <w:szCs w:val="28"/>
        </w:rPr>
        <w:t xml:space="preserve"> базовое значение подушевого норматива финансирования </w:t>
      </w:r>
      <w:r w:rsidR="00DB6FAB"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i-й социальной услуги, определяемое в соответствии с приложением № 1 </w:t>
      </w:r>
      <w:r w:rsidR="00DB6FAB">
        <w:rPr>
          <w:sz w:val="28"/>
          <w:szCs w:val="28"/>
        </w:rPr>
        <w:br/>
      </w:r>
      <w:r w:rsidRPr="009C180D">
        <w:rPr>
          <w:sz w:val="28"/>
          <w:szCs w:val="28"/>
        </w:rPr>
        <w:t>к настоящим подушевым нормативам;</w:t>
      </w:r>
    </w:p>
    <w:p w:rsidR="009C180D" w:rsidRPr="009C180D" w:rsidRDefault="009C180D" w:rsidP="009C180D">
      <w:pPr>
        <w:pStyle w:val="ConsPlusNormal"/>
        <w:ind w:firstLine="540"/>
        <w:jc w:val="both"/>
        <w:rPr>
          <w:sz w:val="28"/>
          <w:szCs w:val="28"/>
        </w:rPr>
      </w:pPr>
      <w:r w:rsidRPr="009C180D">
        <w:rPr>
          <w:i/>
          <w:sz w:val="28"/>
          <w:szCs w:val="28"/>
        </w:rPr>
        <w:t>V</w:t>
      </w:r>
      <w:r w:rsidRPr="009C180D">
        <w:rPr>
          <w:i/>
          <w:sz w:val="28"/>
          <w:szCs w:val="28"/>
          <w:vertAlign w:val="subscript"/>
        </w:rPr>
        <w:t>i</w:t>
      </w:r>
      <w:r w:rsidRPr="009C180D">
        <w:rPr>
          <w:i/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9C180D">
        <w:rPr>
          <w:sz w:val="28"/>
          <w:szCs w:val="28"/>
        </w:rPr>
        <w:t xml:space="preserve"> количество i-й социальной услуги на одного получателя социальных услуг </w:t>
      </w:r>
      <w:r w:rsidR="00964F95" w:rsidRPr="00834C38">
        <w:rPr>
          <w:color w:val="000000" w:themeColor="text1"/>
          <w:sz w:val="28"/>
          <w:szCs w:val="28"/>
        </w:rPr>
        <w:t xml:space="preserve">в год (в разах) </w:t>
      </w:r>
      <w:r w:rsidRPr="009C180D">
        <w:rPr>
          <w:sz w:val="28"/>
          <w:szCs w:val="28"/>
        </w:rPr>
        <w:t xml:space="preserve">в соответствии с индивидуальной программой предоставления социальных услуг и условиями договора о предоставлении социальных услуг, заключаемого между поставщиком социальных услуг </w:t>
      </w:r>
      <w:r w:rsidR="00964F95">
        <w:rPr>
          <w:sz w:val="28"/>
          <w:szCs w:val="28"/>
        </w:rPr>
        <w:br/>
      </w:r>
      <w:r w:rsidRPr="009C180D">
        <w:rPr>
          <w:sz w:val="28"/>
          <w:szCs w:val="28"/>
        </w:rPr>
        <w:t>и получателем социальных услуг (законным представителем)</w:t>
      </w:r>
      <w:r w:rsidR="00A70BA3">
        <w:rPr>
          <w:sz w:val="28"/>
          <w:szCs w:val="28"/>
        </w:rPr>
        <w:t xml:space="preserve"> </w:t>
      </w:r>
      <w:r w:rsidR="00A70BA3">
        <w:rPr>
          <w:sz w:val="28"/>
          <w:szCs w:val="28"/>
        </w:rPr>
        <w:br/>
        <w:t>в соответствующем году</w:t>
      </w:r>
      <w:r w:rsidRPr="009C180D">
        <w:rPr>
          <w:sz w:val="28"/>
          <w:szCs w:val="28"/>
        </w:rPr>
        <w:t>;</w:t>
      </w:r>
    </w:p>
    <w:p w:rsidR="009C180D" w:rsidRPr="009C180D" w:rsidRDefault="009C180D" w:rsidP="009C180D">
      <w:pPr>
        <w:pStyle w:val="ConsPlusNormal"/>
        <w:ind w:firstLine="540"/>
        <w:jc w:val="both"/>
        <w:rPr>
          <w:sz w:val="28"/>
          <w:szCs w:val="28"/>
        </w:rPr>
      </w:pPr>
      <w:r w:rsidRPr="009C180D">
        <w:rPr>
          <w:i/>
          <w:sz w:val="28"/>
          <w:szCs w:val="28"/>
        </w:rPr>
        <w:t>С</w:t>
      </w:r>
      <w:r w:rsidRPr="009C180D">
        <w:rPr>
          <w:i/>
          <w:sz w:val="28"/>
          <w:szCs w:val="28"/>
          <w:vertAlign w:val="subscript"/>
        </w:rPr>
        <w:t>1j</w:t>
      </w:r>
      <w:r w:rsidRPr="009C180D">
        <w:rPr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9C180D">
        <w:rPr>
          <w:sz w:val="28"/>
          <w:szCs w:val="28"/>
        </w:rPr>
        <w:t xml:space="preserve"> норматив стоимости единицы мягкого инвентаря, предоставляемого получателю социально-бытовой услуги в полустационарной форме социального обслуживания «Обеспечение мягким инвентарем (одеждой, обувью, нательным бельем и постельными принадлежностями) в соответствии с утвержденными нормативами», в части обеспечения одеждой, обувью </w:t>
      </w:r>
      <w:r w:rsidR="00DB6FAB"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и нательным бельем, определяемый для соответствующей категории получателей в соответствии с </w:t>
      </w:r>
      <w:r w:rsidRPr="009C180D">
        <w:rPr>
          <w:color w:val="000000" w:themeColor="text1"/>
          <w:sz w:val="28"/>
          <w:szCs w:val="28"/>
        </w:rPr>
        <w:t xml:space="preserve">таблицами 1 и </w:t>
      </w:r>
      <w:hyperlink w:anchor="P1270" w:history="1">
        <w:r w:rsidRPr="009C180D">
          <w:rPr>
            <w:color w:val="000000" w:themeColor="text1"/>
            <w:sz w:val="28"/>
            <w:szCs w:val="28"/>
          </w:rPr>
          <w:t>2</w:t>
        </w:r>
      </w:hyperlink>
      <w:r w:rsidRPr="009C180D">
        <w:rPr>
          <w:sz w:val="28"/>
          <w:szCs w:val="28"/>
        </w:rPr>
        <w:t xml:space="preserve"> приложения </w:t>
      </w:r>
      <w:r>
        <w:rPr>
          <w:sz w:val="28"/>
          <w:szCs w:val="28"/>
        </w:rPr>
        <w:t>№</w:t>
      </w:r>
      <w:r w:rsidRPr="009C180D">
        <w:rPr>
          <w:sz w:val="28"/>
          <w:szCs w:val="28"/>
        </w:rPr>
        <w:t xml:space="preserve"> </w:t>
      </w:r>
      <w:r w:rsidR="00A12242">
        <w:rPr>
          <w:sz w:val="28"/>
          <w:szCs w:val="28"/>
        </w:rPr>
        <w:t>3</w:t>
      </w:r>
      <w:r w:rsidRPr="009C180D">
        <w:rPr>
          <w:sz w:val="28"/>
          <w:szCs w:val="28"/>
        </w:rPr>
        <w:t xml:space="preserve"> к настоящим подушевым нормативам;</w:t>
      </w:r>
    </w:p>
    <w:p w:rsidR="009C180D" w:rsidRPr="009C180D" w:rsidRDefault="009C180D" w:rsidP="009C180D">
      <w:pPr>
        <w:pStyle w:val="ConsPlusNormal"/>
        <w:ind w:firstLine="540"/>
        <w:jc w:val="both"/>
        <w:rPr>
          <w:sz w:val="28"/>
          <w:szCs w:val="28"/>
        </w:rPr>
      </w:pPr>
      <w:r w:rsidRPr="009C180D">
        <w:rPr>
          <w:i/>
          <w:sz w:val="28"/>
          <w:szCs w:val="28"/>
        </w:rPr>
        <w:t>К</w:t>
      </w:r>
      <w:r w:rsidRPr="009C180D">
        <w:rPr>
          <w:i/>
          <w:sz w:val="28"/>
          <w:szCs w:val="28"/>
          <w:vertAlign w:val="subscript"/>
        </w:rPr>
        <w:t>j</w:t>
      </w:r>
      <w:r w:rsidRPr="009C180D">
        <w:rPr>
          <w:i/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9C180D">
        <w:rPr>
          <w:sz w:val="28"/>
          <w:szCs w:val="28"/>
        </w:rPr>
        <w:t xml:space="preserve"> количество единиц мягкого инвентаря, предоставляемого получателю социально-бытовой услуги в полустационарной форме социального обслуживания «Обеспечение мягким инвентарем (одеждой, обувью, нательным бельем и постельными принадлежностями) в соответствии </w:t>
      </w:r>
      <w:r w:rsidR="00DB6FAB"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с утвержденными нормативами», в части обеспечения одеждой, обувью </w:t>
      </w:r>
      <w:r w:rsidR="00DB6FAB"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и нательным бельем с учетом соответствующих рекомендуемых нормативов, утвержденных </w:t>
      </w:r>
      <w:hyperlink r:id="rId17" w:history="1">
        <w:r w:rsidRPr="009C180D">
          <w:rPr>
            <w:color w:val="000000" w:themeColor="text1"/>
            <w:sz w:val="28"/>
            <w:szCs w:val="28"/>
          </w:rPr>
          <w:t>распоряжением</w:t>
        </w:r>
      </w:hyperlink>
      <w:r w:rsidRPr="009C180D">
        <w:rPr>
          <w:color w:val="000000" w:themeColor="text1"/>
          <w:sz w:val="28"/>
          <w:szCs w:val="28"/>
        </w:rPr>
        <w:t xml:space="preserve"> </w:t>
      </w:r>
      <w:r w:rsidRPr="009C180D">
        <w:rPr>
          <w:sz w:val="28"/>
          <w:szCs w:val="28"/>
        </w:rPr>
        <w:t xml:space="preserve">Комитета по социальной политике </w:t>
      </w:r>
      <w:r w:rsidR="00DB6FAB"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Санкт-Петербурга от 29.04.2015 </w:t>
      </w:r>
      <w:r>
        <w:rPr>
          <w:sz w:val="28"/>
          <w:szCs w:val="28"/>
        </w:rPr>
        <w:t>№</w:t>
      </w:r>
      <w:r w:rsidRPr="009C180D">
        <w:rPr>
          <w:sz w:val="28"/>
          <w:szCs w:val="28"/>
        </w:rPr>
        <w:t xml:space="preserve"> 126-р</w:t>
      </w:r>
      <w:r w:rsidR="00D37DE8">
        <w:rPr>
          <w:sz w:val="28"/>
          <w:szCs w:val="28"/>
        </w:rPr>
        <w:t xml:space="preserve"> «Об утверждении рекомендуемых нормативов обеспечения одеждой, обувью и мягким </w:t>
      </w:r>
      <w:r w:rsidR="00D37DE8" w:rsidRPr="00D37DE8">
        <w:rPr>
          <w:sz w:val="28"/>
          <w:szCs w:val="28"/>
        </w:rPr>
        <w:t xml:space="preserve">инвентарем граждан, </w:t>
      </w:r>
      <w:r w:rsidR="00D37DE8" w:rsidRPr="00D37DE8">
        <w:rPr>
          <w:sz w:val="28"/>
          <w:szCs w:val="28"/>
        </w:rPr>
        <w:lastRenderedPageBreak/>
        <w:t>получающих социальные услуги в стационарной и полустационарной формах социального обслуживания, в организациях социального обслуживания населения Санкт-Петербурга»</w:t>
      </w:r>
      <w:r w:rsidR="00942587" w:rsidRPr="00942587">
        <w:rPr>
          <w:rFonts w:eastAsia="Times New Roman"/>
          <w:sz w:val="28"/>
          <w:szCs w:val="28"/>
          <w:lang w:eastAsia="ru-RU"/>
        </w:rPr>
        <w:t xml:space="preserve"> </w:t>
      </w:r>
      <w:r w:rsidR="00942587" w:rsidRPr="00942587">
        <w:rPr>
          <w:sz w:val="28"/>
          <w:szCs w:val="28"/>
        </w:rPr>
        <w:t>в соответствующем году</w:t>
      </w:r>
      <w:r w:rsidRPr="00D37DE8">
        <w:rPr>
          <w:sz w:val="28"/>
          <w:szCs w:val="28"/>
        </w:rPr>
        <w:t>;</w:t>
      </w:r>
    </w:p>
    <w:p w:rsidR="009C180D" w:rsidRPr="009C180D" w:rsidRDefault="009C180D" w:rsidP="009C180D">
      <w:pPr>
        <w:pStyle w:val="ConsPlusNormal"/>
        <w:ind w:firstLine="540"/>
        <w:jc w:val="both"/>
        <w:rPr>
          <w:sz w:val="28"/>
          <w:szCs w:val="28"/>
        </w:rPr>
      </w:pPr>
      <w:r w:rsidRPr="00C15059">
        <w:rPr>
          <w:i/>
          <w:sz w:val="28"/>
          <w:szCs w:val="28"/>
        </w:rPr>
        <w:t>С</w:t>
      </w:r>
      <w:r w:rsidRPr="00C15059">
        <w:rPr>
          <w:i/>
          <w:sz w:val="28"/>
          <w:szCs w:val="28"/>
          <w:vertAlign w:val="subscript"/>
        </w:rPr>
        <w:t>2</w:t>
      </w:r>
      <w:r w:rsidRPr="009C180D">
        <w:rPr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9C180D">
        <w:rPr>
          <w:sz w:val="28"/>
          <w:szCs w:val="28"/>
        </w:rPr>
        <w:t xml:space="preserve"> норматив стоимости мягкого инвентаря, предоставляемого получателю социально-бытовой услуги в полустационарной форме социального обслуживания </w:t>
      </w:r>
      <w:r w:rsidR="00C15059" w:rsidRPr="009C180D">
        <w:rPr>
          <w:sz w:val="28"/>
          <w:szCs w:val="28"/>
        </w:rPr>
        <w:t>«Обеспечение мягким инвентарем (одеждой, обувью, нательным бельем и постельными принадлежностями) в соответствии с утвержденными нормативами»</w:t>
      </w:r>
      <w:r w:rsidRPr="009C180D">
        <w:rPr>
          <w:sz w:val="28"/>
          <w:szCs w:val="28"/>
        </w:rPr>
        <w:t xml:space="preserve">, в части обеспечения комплектом постельных принадлежностей, определяемый для соответствующей категории получателей в соответствии с </w:t>
      </w:r>
      <w:r w:rsidRPr="00C15059">
        <w:rPr>
          <w:color w:val="000000" w:themeColor="text1"/>
          <w:sz w:val="28"/>
          <w:szCs w:val="28"/>
        </w:rPr>
        <w:t>таблицей 3</w:t>
      </w:r>
      <w:r w:rsidRPr="009C180D">
        <w:rPr>
          <w:sz w:val="28"/>
          <w:szCs w:val="28"/>
        </w:rPr>
        <w:t xml:space="preserve"> приложения </w:t>
      </w:r>
      <w:r w:rsidR="00C15059">
        <w:rPr>
          <w:sz w:val="28"/>
          <w:szCs w:val="28"/>
        </w:rPr>
        <w:t>№</w:t>
      </w:r>
      <w:r w:rsidRPr="009C180D">
        <w:rPr>
          <w:sz w:val="28"/>
          <w:szCs w:val="28"/>
        </w:rPr>
        <w:t xml:space="preserve"> </w:t>
      </w:r>
      <w:r w:rsidR="00A12242">
        <w:rPr>
          <w:sz w:val="28"/>
          <w:szCs w:val="28"/>
        </w:rPr>
        <w:t>3</w:t>
      </w:r>
      <w:r w:rsidRPr="009C180D">
        <w:rPr>
          <w:sz w:val="28"/>
          <w:szCs w:val="28"/>
        </w:rPr>
        <w:t xml:space="preserve"> к настоящим подушевым нормативам</w:t>
      </w:r>
      <w:r w:rsidR="00545CFE">
        <w:rPr>
          <w:sz w:val="28"/>
          <w:szCs w:val="28"/>
        </w:rPr>
        <w:t>;</w:t>
      </w:r>
    </w:p>
    <w:p w:rsidR="00545CFE" w:rsidRPr="009C180D" w:rsidRDefault="00545CFE" w:rsidP="00545CFE">
      <w:pPr>
        <w:pStyle w:val="ConsPlusNormal"/>
        <w:ind w:firstLine="540"/>
        <w:jc w:val="both"/>
        <w:rPr>
          <w:sz w:val="28"/>
          <w:szCs w:val="28"/>
        </w:rPr>
      </w:pPr>
      <w:r w:rsidRPr="009C180D">
        <w:rPr>
          <w:i/>
          <w:sz w:val="28"/>
          <w:szCs w:val="28"/>
        </w:rPr>
        <w:t>D</w:t>
      </w:r>
      <w:r w:rsidRPr="009C180D">
        <w:rPr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9C180D">
        <w:rPr>
          <w:sz w:val="28"/>
          <w:szCs w:val="28"/>
        </w:rPr>
        <w:t xml:space="preserve"> количество дней предоставления социальных услуг поставщиком социальных услуг получателю социальных услуг в соответствии </w:t>
      </w:r>
      <w:r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с индивидуальной программой предоставления социальных услуг и условиями договора о предоставлении социальных услуг, заключаемого между поставщиком социальных услуг и получателем социальных </w:t>
      </w:r>
      <w:r>
        <w:rPr>
          <w:sz w:val="28"/>
          <w:szCs w:val="28"/>
        </w:rPr>
        <w:t>услуг (законным представителем)</w:t>
      </w:r>
      <w:r w:rsidR="00A70BA3" w:rsidRPr="00A70BA3">
        <w:rPr>
          <w:rFonts w:eastAsia="Times New Roman"/>
          <w:sz w:val="28"/>
          <w:szCs w:val="28"/>
          <w:lang w:eastAsia="ru-RU"/>
        </w:rPr>
        <w:t xml:space="preserve"> </w:t>
      </w:r>
      <w:r w:rsidR="00A70BA3" w:rsidRPr="00A70BA3">
        <w:rPr>
          <w:sz w:val="28"/>
          <w:szCs w:val="28"/>
        </w:rPr>
        <w:t>в соответствующем году</w:t>
      </w:r>
      <w:r>
        <w:rPr>
          <w:sz w:val="28"/>
          <w:szCs w:val="28"/>
        </w:rPr>
        <w:t>.</w:t>
      </w:r>
    </w:p>
    <w:p w:rsidR="00775D12" w:rsidRPr="00036A26" w:rsidRDefault="00775D12" w:rsidP="00775D12">
      <w:pPr>
        <w:pStyle w:val="ConsPlusNormal"/>
        <w:ind w:firstLine="540"/>
        <w:jc w:val="both"/>
        <w:rPr>
          <w:sz w:val="28"/>
          <w:szCs w:val="28"/>
        </w:rPr>
      </w:pPr>
      <w:bookmarkStart w:id="1" w:name="P52"/>
      <w:bookmarkEnd w:id="1"/>
      <w:r w:rsidRPr="00036A26">
        <w:rPr>
          <w:sz w:val="28"/>
          <w:szCs w:val="28"/>
        </w:rPr>
        <w:t xml:space="preserve">1.3. Подушевой норматив финансирования социальных услуг </w:t>
      </w:r>
      <w:r w:rsidR="004404E3">
        <w:rPr>
          <w:sz w:val="28"/>
          <w:szCs w:val="28"/>
        </w:rPr>
        <w:br/>
      </w:r>
      <w:r w:rsidRPr="00036A26">
        <w:rPr>
          <w:sz w:val="28"/>
          <w:szCs w:val="28"/>
        </w:rPr>
        <w:t xml:space="preserve">на </w:t>
      </w:r>
      <w:r w:rsidR="004404E3">
        <w:rPr>
          <w:sz w:val="28"/>
          <w:szCs w:val="28"/>
        </w:rPr>
        <w:t xml:space="preserve">соответствующий </w:t>
      </w:r>
      <w:r w:rsidRPr="00036A26">
        <w:rPr>
          <w:sz w:val="28"/>
          <w:szCs w:val="28"/>
        </w:rPr>
        <w:t xml:space="preserve">год для поставщиков социальных услуг, предоставляющих социальные услуги в стационарной форме, определяется </w:t>
      </w:r>
      <w:r w:rsidR="006D2380">
        <w:rPr>
          <w:sz w:val="28"/>
          <w:szCs w:val="28"/>
        </w:rPr>
        <w:br/>
      </w:r>
      <w:r w:rsidRPr="00036A26">
        <w:rPr>
          <w:sz w:val="28"/>
          <w:szCs w:val="28"/>
        </w:rPr>
        <w:t xml:space="preserve">на </w:t>
      </w:r>
      <w:r w:rsidR="007018EC" w:rsidRPr="00834C38">
        <w:rPr>
          <w:sz w:val="28"/>
          <w:szCs w:val="28"/>
        </w:rPr>
        <w:t xml:space="preserve">одного </w:t>
      </w:r>
      <w:r w:rsidR="007018EC">
        <w:rPr>
          <w:sz w:val="28"/>
          <w:szCs w:val="28"/>
        </w:rPr>
        <w:t>получателя социальных услуг</w:t>
      </w:r>
      <w:r w:rsidR="007018EC" w:rsidRPr="00834C38">
        <w:rPr>
          <w:sz w:val="28"/>
          <w:szCs w:val="28"/>
        </w:rPr>
        <w:t xml:space="preserve"> в год</w:t>
      </w:r>
      <w:r w:rsidR="00964F95" w:rsidRPr="00964F95">
        <w:rPr>
          <w:sz w:val="28"/>
          <w:szCs w:val="28"/>
        </w:rPr>
        <w:t xml:space="preserve"> </w:t>
      </w:r>
      <w:r w:rsidR="00964F95" w:rsidRPr="00DA44F3">
        <w:rPr>
          <w:sz w:val="28"/>
          <w:szCs w:val="28"/>
        </w:rPr>
        <w:t>по формуле</w:t>
      </w:r>
      <w:r w:rsidRPr="00036A26">
        <w:rPr>
          <w:sz w:val="28"/>
          <w:szCs w:val="28"/>
        </w:rPr>
        <w:t>:</w:t>
      </w:r>
    </w:p>
    <w:p w:rsidR="00F52FE1" w:rsidRPr="007018EC" w:rsidRDefault="00456ED5" w:rsidP="004404E3">
      <w:pPr>
        <w:pStyle w:val="ConsPlusNormal"/>
        <w:ind w:firstLine="426"/>
        <w:jc w:val="both"/>
      </w:pPr>
      <w:r>
        <w:rPr>
          <w:noProof/>
          <w:sz w:val="28"/>
          <w:szCs w:val="28"/>
          <w:lang w:eastAsia="ru-RU"/>
        </w:rPr>
        <w:object w:dxaOrig="1440" w:dyaOrig="1440">
          <v:shape id="_x0000_s1030" type="#_x0000_t75" style="position:absolute;left:0;text-align:left;margin-left:8.1pt;margin-top:12.15pt;width:451.9pt;height:27.9pt;z-index:251665408;mso-position-horizontal-relative:text;mso-position-vertical-relative:text" filled="t">
            <v:fill color2="black"/>
            <v:imagedata r:id="rId18" o:title=""/>
            <w10:wrap type="square" side="left"/>
          </v:shape>
          <o:OLEObject Type="Embed" ProgID="Equation.DSMT4" ShapeID="_x0000_s1030" DrawAspect="Content" ObjectID="_1840200894" r:id="rId19"/>
        </w:object>
      </w:r>
    </w:p>
    <w:p w:rsidR="00C15059" w:rsidRPr="007018EC" w:rsidRDefault="00C15059" w:rsidP="00C51AC8">
      <w:pPr>
        <w:pStyle w:val="ConsPlusNormal"/>
        <w:rPr>
          <w:sz w:val="16"/>
          <w:szCs w:val="16"/>
        </w:rPr>
      </w:pPr>
    </w:p>
    <w:p w:rsidR="009E0FED" w:rsidRDefault="00C15059" w:rsidP="009E0FED">
      <w:pPr>
        <w:widowControl w:val="0"/>
        <w:autoSpaceDE w:val="0"/>
        <w:autoSpaceDN w:val="0"/>
        <w:ind w:firstLine="540"/>
        <w:jc w:val="both"/>
        <w:rPr>
          <w:color w:val="000000" w:themeColor="text1"/>
          <w:sz w:val="28"/>
          <w:szCs w:val="28"/>
        </w:rPr>
      </w:pPr>
      <w:r w:rsidRPr="009C180D">
        <w:rPr>
          <w:sz w:val="28"/>
          <w:szCs w:val="28"/>
        </w:rPr>
        <w:t xml:space="preserve">где: </w:t>
      </w:r>
      <w:r w:rsidR="009E0FED" w:rsidRPr="009E0FED">
        <w:rPr>
          <w:i/>
          <w:color w:val="000000" w:themeColor="text1"/>
          <w:sz w:val="28"/>
          <w:szCs w:val="28"/>
        </w:rPr>
        <w:t>Н</w:t>
      </w:r>
      <w:r w:rsidR="00942587">
        <w:rPr>
          <w:i/>
          <w:color w:val="000000" w:themeColor="text1"/>
          <w:sz w:val="28"/>
          <w:szCs w:val="28"/>
          <w:vertAlign w:val="subscript"/>
          <w:lang w:val="en-US"/>
        </w:rPr>
        <w:t>m</w:t>
      </w:r>
      <w:r w:rsidR="009E0FED">
        <w:rPr>
          <w:color w:val="000000" w:themeColor="text1"/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="009E0FED">
        <w:rPr>
          <w:color w:val="000000" w:themeColor="text1"/>
          <w:sz w:val="28"/>
          <w:szCs w:val="28"/>
        </w:rPr>
        <w:t xml:space="preserve"> п</w:t>
      </w:r>
      <w:r w:rsidR="009E0FED" w:rsidRPr="00834C38">
        <w:rPr>
          <w:sz w:val="28"/>
          <w:szCs w:val="28"/>
        </w:rPr>
        <w:t xml:space="preserve">одушевой норматив финансирования социальных услуг </w:t>
      </w:r>
      <w:r w:rsidR="009E0FED">
        <w:rPr>
          <w:sz w:val="28"/>
          <w:szCs w:val="28"/>
        </w:rPr>
        <w:br/>
      </w:r>
      <w:r w:rsidR="009E0FED" w:rsidRPr="00834C38">
        <w:rPr>
          <w:sz w:val="28"/>
          <w:szCs w:val="28"/>
        </w:rPr>
        <w:t xml:space="preserve">на </w:t>
      </w:r>
      <w:r w:rsidR="004404E3">
        <w:rPr>
          <w:sz w:val="28"/>
          <w:szCs w:val="28"/>
        </w:rPr>
        <w:t xml:space="preserve">соответствующий </w:t>
      </w:r>
      <w:r w:rsidR="009E0FED" w:rsidRPr="00834C38">
        <w:rPr>
          <w:sz w:val="28"/>
          <w:szCs w:val="28"/>
        </w:rPr>
        <w:t>год</w:t>
      </w:r>
      <w:r w:rsidR="009E0FED">
        <w:rPr>
          <w:sz w:val="28"/>
          <w:szCs w:val="28"/>
        </w:rPr>
        <w:t>;</w:t>
      </w:r>
    </w:p>
    <w:p w:rsidR="00C15059" w:rsidRPr="009C180D" w:rsidRDefault="00C15059" w:rsidP="00C15059">
      <w:pPr>
        <w:pStyle w:val="ConsPlusNormal"/>
        <w:ind w:firstLine="540"/>
        <w:jc w:val="both"/>
        <w:rPr>
          <w:sz w:val="28"/>
          <w:szCs w:val="28"/>
        </w:rPr>
      </w:pPr>
      <w:r w:rsidRPr="009C180D">
        <w:rPr>
          <w:i/>
          <w:sz w:val="28"/>
          <w:szCs w:val="28"/>
        </w:rPr>
        <w:t>БЗН</w:t>
      </w:r>
      <w:r w:rsidRPr="009C180D">
        <w:rPr>
          <w:i/>
          <w:sz w:val="28"/>
          <w:szCs w:val="28"/>
          <w:vertAlign w:val="subscript"/>
        </w:rPr>
        <w:t>i</w:t>
      </w:r>
      <w:r w:rsidRPr="009C180D">
        <w:rPr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9C180D">
        <w:rPr>
          <w:sz w:val="28"/>
          <w:szCs w:val="28"/>
        </w:rPr>
        <w:t xml:space="preserve"> базовое значение подушевого норматива финансирования </w:t>
      </w:r>
      <w:r w:rsidR="00DB6FAB"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i-й социальной услуги, определяемое в соответствии с приложением № 1 </w:t>
      </w:r>
      <w:r w:rsidR="00DB6FAB">
        <w:rPr>
          <w:sz w:val="28"/>
          <w:szCs w:val="28"/>
        </w:rPr>
        <w:br/>
      </w:r>
      <w:r w:rsidRPr="009C180D">
        <w:rPr>
          <w:sz w:val="28"/>
          <w:szCs w:val="28"/>
        </w:rPr>
        <w:t>к настоящим подушевым нормативам;</w:t>
      </w:r>
    </w:p>
    <w:p w:rsidR="00437713" w:rsidRDefault="00C15059" w:rsidP="00C15059">
      <w:pPr>
        <w:pStyle w:val="ConsPlusNormal"/>
        <w:ind w:firstLine="540"/>
        <w:jc w:val="both"/>
        <w:rPr>
          <w:sz w:val="28"/>
          <w:szCs w:val="28"/>
        </w:rPr>
      </w:pPr>
      <w:r w:rsidRPr="009C180D">
        <w:rPr>
          <w:i/>
          <w:sz w:val="28"/>
          <w:szCs w:val="28"/>
        </w:rPr>
        <w:t>V</w:t>
      </w:r>
      <w:r w:rsidRPr="009C180D">
        <w:rPr>
          <w:i/>
          <w:sz w:val="28"/>
          <w:szCs w:val="28"/>
          <w:vertAlign w:val="subscript"/>
        </w:rPr>
        <w:t>i</w:t>
      </w:r>
      <w:r w:rsidRPr="009C180D">
        <w:rPr>
          <w:i/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9C180D">
        <w:rPr>
          <w:sz w:val="28"/>
          <w:szCs w:val="28"/>
        </w:rPr>
        <w:t xml:space="preserve"> количество i-й социальной услуги на одного получателя социальных услуг </w:t>
      </w:r>
      <w:r w:rsidR="00964F95" w:rsidRPr="00834C38">
        <w:rPr>
          <w:color w:val="000000" w:themeColor="text1"/>
          <w:sz w:val="28"/>
          <w:szCs w:val="28"/>
        </w:rPr>
        <w:t xml:space="preserve">в год (в разах) </w:t>
      </w:r>
      <w:r w:rsidRPr="009C180D">
        <w:rPr>
          <w:sz w:val="28"/>
          <w:szCs w:val="28"/>
        </w:rPr>
        <w:t xml:space="preserve">в соответствии с индивидуальной программой предоставления социальных услуг и условиями договора о предоставлении социальных услуг, заключаемого между поставщиком социальных услуг </w:t>
      </w:r>
      <w:r w:rsidR="00964F95">
        <w:rPr>
          <w:sz w:val="28"/>
          <w:szCs w:val="28"/>
        </w:rPr>
        <w:br/>
      </w:r>
      <w:r w:rsidRPr="009C180D">
        <w:rPr>
          <w:sz w:val="28"/>
          <w:szCs w:val="28"/>
        </w:rPr>
        <w:t>и получателем социальных услуг (законным представителем)</w:t>
      </w:r>
      <w:r w:rsidR="00942587" w:rsidRPr="00942587">
        <w:rPr>
          <w:sz w:val="28"/>
          <w:szCs w:val="28"/>
        </w:rPr>
        <w:t xml:space="preserve"> </w:t>
      </w:r>
      <w:r w:rsidR="00942587">
        <w:rPr>
          <w:sz w:val="28"/>
          <w:szCs w:val="28"/>
        </w:rPr>
        <w:br/>
      </w:r>
      <w:r w:rsidR="00942587" w:rsidRPr="00A70BA3">
        <w:rPr>
          <w:sz w:val="28"/>
          <w:szCs w:val="28"/>
        </w:rPr>
        <w:t>в соответствующем году</w:t>
      </w:r>
      <w:r w:rsidR="009E4991">
        <w:rPr>
          <w:sz w:val="28"/>
          <w:szCs w:val="28"/>
        </w:rPr>
        <w:t xml:space="preserve">; </w:t>
      </w:r>
    </w:p>
    <w:p w:rsidR="00C15059" w:rsidRPr="009C180D" w:rsidRDefault="00C15059" w:rsidP="00C15059">
      <w:pPr>
        <w:pStyle w:val="ConsPlusNormal"/>
        <w:ind w:firstLine="540"/>
        <w:jc w:val="both"/>
        <w:rPr>
          <w:sz w:val="28"/>
          <w:szCs w:val="28"/>
        </w:rPr>
      </w:pPr>
      <w:r w:rsidRPr="009C180D">
        <w:rPr>
          <w:i/>
          <w:sz w:val="28"/>
          <w:szCs w:val="28"/>
        </w:rPr>
        <w:t>С</w:t>
      </w:r>
      <w:r w:rsidRPr="009C180D">
        <w:rPr>
          <w:i/>
          <w:sz w:val="28"/>
          <w:szCs w:val="28"/>
          <w:vertAlign w:val="subscript"/>
        </w:rPr>
        <w:t>1j</w:t>
      </w:r>
      <w:r w:rsidRPr="009C180D">
        <w:rPr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9C180D">
        <w:rPr>
          <w:sz w:val="28"/>
          <w:szCs w:val="28"/>
        </w:rPr>
        <w:t xml:space="preserve"> норматив стоимости единицы мягкого инвентаря, предоставляемого получателю социально-бытовой услуги в стационарной форме социального обслуживания «Обеспечение мягким инвентарем (одеждой, обувью, нательным бельем и постельными принадлежностями) в соответствии </w:t>
      </w:r>
      <w:r w:rsidR="00EB5B32"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с утвержденными нормативами», в части обеспечения одеждой, обувью </w:t>
      </w:r>
      <w:r w:rsidR="00DB6FAB"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и нательным бельем, определяемый для соответствующей категории получателей в соответствии с </w:t>
      </w:r>
      <w:r w:rsidRPr="009C180D">
        <w:rPr>
          <w:color w:val="000000" w:themeColor="text1"/>
          <w:sz w:val="28"/>
          <w:szCs w:val="28"/>
        </w:rPr>
        <w:t xml:space="preserve">таблицами 1 и </w:t>
      </w:r>
      <w:hyperlink w:anchor="P1270" w:history="1">
        <w:r w:rsidRPr="009C180D">
          <w:rPr>
            <w:color w:val="000000" w:themeColor="text1"/>
            <w:sz w:val="28"/>
            <w:szCs w:val="28"/>
          </w:rPr>
          <w:t>2</w:t>
        </w:r>
      </w:hyperlink>
      <w:r w:rsidRPr="009C180D">
        <w:rPr>
          <w:sz w:val="28"/>
          <w:szCs w:val="28"/>
        </w:rPr>
        <w:t xml:space="preserve"> приложения </w:t>
      </w:r>
      <w:r>
        <w:rPr>
          <w:sz w:val="28"/>
          <w:szCs w:val="28"/>
        </w:rPr>
        <w:t>№</w:t>
      </w:r>
      <w:r w:rsidRPr="009C180D">
        <w:rPr>
          <w:sz w:val="28"/>
          <w:szCs w:val="28"/>
        </w:rPr>
        <w:t xml:space="preserve"> </w:t>
      </w:r>
      <w:r w:rsidR="00A12242">
        <w:rPr>
          <w:sz w:val="28"/>
          <w:szCs w:val="28"/>
        </w:rPr>
        <w:t>3</w:t>
      </w:r>
      <w:r w:rsidRPr="009C180D">
        <w:rPr>
          <w:sz w:val="28"/>
          <w:szCs w:val="28"/>
        </w:rPr>
        <w:t xml:space="preserve"> к настоящим подушевым нормативам;</w:t>
      </w:r>
    </w:p>
    <w:p w:rsidR="00C15059" w:rsidRPr="009C180D" w:rsidRDefault="00C15059" w:rsidP="00C15059">
      <w:pPr>
        <w:pStyle w:val="ConsPlusNormal"/>
        <w:ind w:firstLine="540"/>
        <w:jc w:val="both"/>
        <w:rPr>
          <w:sz w:val="28"/>
          <w:szCs w:val="28"/>
        </w:rPr>
      </w:pPr>
      <w:r w:rsidRPr="009C180D">
        <w:rPr>
          <w:i/>
          <w:sz w:val="28"/>
          <w:szCs w:val="28"/>
        </w:rPr>
        <w:lastRenderedPageBreak/>
        <w:t>К</w:t>
      </w:r>
      <w:r w:rsidRPr="009C180D">
        <w:rPr>
          <w:i/>
          <w:sz w:val="28"/>
          <w:szCs w:val="28"/>
          <w:vertAlign w:val="subscript"/>
        </w:rPr>
        <w:t>j</w:t>
      </w:r>
      <w:r w:rsidRPr="009C180D">
        <w:rPr>
          <w:i/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9C180D">
        <w:rPr>
          <w:sz w:val="28"/>
          <w:szCs w:val="28"/>
        </w:rPr>
        <w:t xml:space="preserve"> количество единиц мягкого инвентаря, предоставляемого получателю социально-бытовой ус</w:t>
      </w:r>
      <w:r w:rsidR="00EB5B32">
        <w:rPr>
          <w:sz w:val="28"/>
          <w:szCs w:val="28"/>
        </w:rPr>
        <w:t xml:space="preserve">луги в </w:t>
      </w:r>
      <w:r w:rsidRPr="009C180D">
        <w:rPr>
          <w:sz w:val="28"/>
          <w:szCs w:val="28"/>
        </w:rPr>
        <w:t xml:space="preserve">стационарной форме социального обслуживания «Обеспечение мягким инвентарем (одеждой, обувью, нательным бельем </w:t>
      </w:r>
      <w:r w:rsidR="00EB5B32"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и постельными принадлежностями) в соответствии с утвержденными нормативами», в части обеспечения одеждой, обувью и нательным бельем </w:t>
      </w:r>
      <w:r w:rsidR="00EB5B32"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с учетом соответствующих рекомендуемых нормативов, утвержденных </w:t>
      </w:r>
      <w:hyperlink r:id="rId20" w:history="1">
        <w:r w:rsidRPr="009C180D">
          <w:rPr>
            <w:color w:val="000000" w:themeColor="text1"/>
            <w:sz w:val="28"/>
            <w:szCs w:val="28"/>
          </w:rPr>
          <w:t>распоряжением</w:t>
        </w:r>
      </w:hyperlink>
      <w:r w:rsidRPr="009C180D">
        <w:rPr>
          <w:color w:val="000000" w:themeColor="text1"/>
          <w:sz w:val="28"/>
          <w:szCs w:val="28"/>
        </w:rPr>
        <w:t xml:space="preserve"> </w:t>
      </w:r>
      <w:r w:rsidRPr="009C180D">
        <w:rPr>
          <w:sz w:val="28"/>
          <w:szCs w:val="28"/>
        </w:rPr>
        <w:t xml:space="preserve">Комитета по социальной политике Санкт-Петербурга </w:t>
      </w:r>
      <w:r w:rsidR="00EB5B32"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от 29.04.2015 </w:t>
      </w:r>
      <w:r>
        <w:rPr>
          <w:sz w:val="28"/>
          <w:szCs w:val="28"/>
        </w:rPr>
        <w:t>№</w:t>
      </w:r>
      <w:r w:rsidRPr="009C180D">
        <w:rPr>
          <w:sz w:val="28"/>
          <w:szCs w:val="28"/>
        </w:rPr>
        <w:t xml:space="preserve"> 126-р</w:t>
      </w:r>
      <w:r w:rsidR="00D37DE8">
        <w:rPr>
          <w:sz w:val="28"/>
          <w:szCs w:val="28"/>
        </w:rPr>
        <w:t xml:space="preserve"> «Об утверждении рекомендуемых нормативов обеспечения одеждой, обувью и мягким </w:t>
      </w:r>
      <w:r w:rsidR="00D37DE8" w:rsidRPr="00D37DE8">
        <w:rPr>
          <w:sz w:val="28"/>
          <w:szCs w:val="28"/>
        </w:rPr>
        <w:t xml:space="preserve">инвентарем граждан, получающих социальные услуги в стационарной и полустационарной формах социального обслуживания, в организациях социального обслуживания населения </w:t>
      </w:r>
      <w:r w:rsidR="00D37DE8">
        <w:rPr>
          <w:sz w:val="28"/>
          <w:szCs w:val="28"/>
        </w:rPr>
        <w:br/>
      </w:r>
      <w:r w:rsidR="00D37DE8" w:rsidRPr="00D37DE8">
        <w:rPr>
          <w:sz w:val="28"/>
          <w:szCs w:val="28"/>
        </w:rPr>
        <w:t>Санкт-Петербурга»</w:t>
      </w:r>
      <w:r w:rsidR="00942587" w:rsidRPr="00942587">
        <w:rPr>
          <w:sz w:val="28"/>
          <w:szCs w:val="28"/>
        </w:rPr>
        <w:t xml:space="preserve"> </w:t>
      </w:r>
      <w:r w:rsidR="00942587" w:rsidRPr="00A70BA3">
        <w:rPr>
          <w:sz w:val="28"/>
          <w:szCs w:val="28"/>
        </w:rPr>
        <w:t>в соответствующем году</w:t>
      </w:r>
      <w:r w:rsidRPr="009C180D">
        <w:rPr>
          <w:sz w:val="28"/>
          <w:szCs w:val="28"/>
        </w:rPr>
        <w:t>;</w:t>
      </w:r>
    </w:p>
    <w:p w:rsidR="004F7828" w:rsidRPr="00F70FC3" w:rsidRDefault="00A92D7F" w:rsidP="004F7828">
      <w:pPr>
        <w:pStyle w:val="ConsPlusNormal"/>
        <w:shd w:val="clear" w:color="auto" w:fill="FFFFFF" w:themeFill="background1"/>
        <w:ind w:firstLine="540"/>
        <w:jc w:val="both"/>
        <w:rPr>
          <w:sz w:val="28"/>
          <w:szCs w:val="28"/>
        </w:rPr>
      </w:pPr>
      <w:r w:rsidRPr="00F70FC3">
        <w:rPr>
          <w:sz w:val="28"/>
          <w:szCs w:val="28"/>
        </w:rPr>
        <w:t>З</w:t>
      </w:r>
      <w:r w:rsidRPr="00F70FC3">
        <w:rPr>
          <w:sz w:val="28"/>
          <w:szCs w:val="28"/>
          <w:vertAlign w:val="subscript"/>
        </w:rPr>
        <w:t>пит</w:t>
      </w:r>
      <w:r w:rsidRPr="00F70FC3">
        <w:rPr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F70FC3">
        <w:rPr>
          <w:sz w:val="28"/>
          <w:szCs w:val="28"/>
        </w:rPr>
        <w:t xml:space="preserve"> </w:t>
      </w:r>
      <w:r w:rsidR="004F7828" w:rsidRPr="00F70FC3">
        <w:rPr>
          <w:sz w:val="28"/>
          <w:szCs w:val="28"/>
        </w:rPr>
        <w:t xml:space="preserve">затраты, связанные с </w:t>
      </w:r>
      <w:r w:rsidR="00F75815">
        <w:rPr>
          <w:sz w:val="28"/>
          <w:szCs w:val="28"/>
        </w:rPr>
        <w:t>оказанием</w:t>
      </w:r>
      <w:r w:rsidR="004F7828">
        <w:rPr>
          <w:sz w:val="28"/>
          <w:szCs w:val="28"/>
        </w:rPr>
        <w:t xml:space="preserve"> </w:t>
      </w:r>
      <w:r w:rsidR="001B11A1" w:rsidRPr="001B11A1">
        <w:rPr>
          <w:sz w:val="28"/>
          <w:szCs w:val="28"/>
        </w:rPr>
        <w:t xml:space="preserve">получателям социальных услуг </w:t>
      </w:r>
      <w:r w:rsidR="001B11A1">
        <w:rPr>
          <w:sz w:val="28"/>
          <w:szCs w:val="28"/>
        </w:rPr>
        <w:br/>
      </w:r>
      <w:r w:rsidR="004F7828" w:rsidRPr="00F70FC3">
        <w:rPr>
          <w:sz w:val="28"/>
          <w:szCs w:val="28"/>
        </w:rPr>
        <w:t xml:space="preserve">в возрасте от </w:t>
      </w:r>
      <w:r w:rsidR="007A40B8" w:rsidRPr="007A40B8">
        <w:rPr>
          <w:sz w:val="28"/>
          <w:szCs w:val="28"/>
        </w:rPr>
        <w:t>4 лет и старше</w:t>
      </w:r>
      <w:r w:rsidR="004F7828" w:rsidRPr="00F70FC3">
        <w:rPr>
          <w:sz w:val="28"/>
          <w:szCs w:val="28"/>
        </w:rPr>
        <w:t>, находящи</w:t>
      </w:r>
      <w:r w:rsidR="005D5959">
        <w:rPr>
          <w:sz w:val="28"/>
          <w:szCs w:val="28"/>
        </w:rPr>
        <w:t>м</w:t>
      </w:r>
      <w:r w:rsidR="004F7828" w:rsidRPr="00F70FC3">
        <w:rPr>
          <w:sz w:val="28"/>
          <w:szCs w:val="28"/>
        </w:rPr>
        <w:t>ся на длительном зондовом питании</w:t>
      </w:r>
      <w:r w:rsidR="005D5959">
        <w:rPr>
          <w:sz w:val="28"/>
          <w:szCs w:val="28"/>
        </w:rPr>
        <w:t>,</w:t>
      </w:r>
      <w:r w:rsidR="004F7828" w:rsidRPr="00F70FC3">
        <w:rPr>
          <w:sz w:val="28"/>
          <w:szCs w:val="28"/>
        </w:rPr>
        <w:t xml:space="preserve"> социально-бытовой услуги в стационарной форме социального обслуживания «Обеспечение питанием согласно утвержденным нормативам»,</w:t>
      </w:r>
      <w:r w:rsidR="004F7828">
        <w:rPr>
          <w:sz w:val="28"/>
          <w:szCs w:val="28"/>
        </w:rPr>
        <w:t xml:space="preserve"> в части предоставления </w:t>
      </w:r>
      <w:r w:rsidR="00B6511C">
        <w:rPr>
          <w:sz w:val="28"/>
          <w:szCs w:val="28"/>
        </w:rPr>
        <w:t>специализированного лечебного сбалансированного энтерального питания</w:t>
      </w:r>
      <w:r w:rsidR="004F7828">
        <w:rPr>
          <w:sz w:val="28"/>
          <w:szCs w:val="28"/>
        </w:rPr>
        <w:t xml:space="preserve">, </w:t>
      </w:r>
      <w:r w:rsidR="004F7828" w:rsidRPr="00F70FC3">
        <w:rPr>
          <w:sz w:val="28"/>
          <w:szCs w:val="28"/>
        </w:rPr>
        <w:t xml:space="preserve">определяемые в соответствии с приложением № </w:t>
      </w:r>
      <w:r w:rsidR="004F7828">
        <w:rPr>
          <w:sz w:val="28"/>
          <w:szCs w:val="28"/>
        </w:rPr>
        <w:t>4</w:t>
      </w:r>
      <w:r w:rsidR="004F7828" w:rsidRPr="00F70FC3">
        <w:rPr>
          <w:sz w:val="28"/>
          <w:szCs w:val="28"/>
        </w:rPr>
        <w:t xml:space="preserve"> </w:t>
      </w:r>
      <w:r w:rsidR="001B11A1">
        <w:rPr>
          <w:sz w:val="28"/>
          <w:szCs w:val="28"/>
        </w:rPr>
        <w:br/>
      </w:r>
      <w:r w:rsidR="004F7828" w:rsidRPr="00F70FC3">
        <w:rPr>
          <w:sz w:val="28"/>
          <w:szCs w:val="28"/>
        </w:rPr>
        <w:t xml:space="preserve">к настоящим </w:t>
      </w:r>
      <w:r w:rsidR="00DE332E" w:rsidRPr="009C180D">
        <w:rPr>
          <w:sz w:val="28"/>
          <w:szCs w:val="28"/>
        </w:rPr>
        <w:t xml:space="preserve">подушевым </w:t>
      </w:r>
      <w:r w:rsidR="004F7828" w:rsidRPr="00F70FC3">
        <w:rPr>
          <w:sz w:val="28"/>
          <w:szCs w:val="28"/>
        </w:rPr>
        <w:t>нормативам;</w:t>
      </w:r>
    </w:p>
    <w:p w:rsidR="00A92D7F" w:rsidRPr="00A92D7F" w:rsidRDefault="004F7828" w:rsidP="004F7828">
      <w:pPr>
        <w:pStyle w:val="ConsPlusNormal"/>
        <w:shd w:val="clear" w:color="auto" w:fill="FFFFFF" w:themeFill="background1"/>
        <w:ind w:firstLine="540"/>
        <w:jc w:val="both"/>
        <w:rPr>
          <w:sz w:val="28"/>
          <w:szCs w:val="28"/>
        </w:rPr>
      </w:pPr>
      <w:r w:rsidRPr="00F70FC3">
        <w:rPr>
          <w:sz w:val="28"/>
          <w:szCs w:val="28"/>
          <w:lang w:val="en-US"/>
        </w:rPr>
        <w:t>N</w:t>
      </w:r>
      <w:r w:rsidRPr="00F70FC3">
        <w:rPr>
          <w:sz w:val="28"/>
          <w:szCs w:val="28"/>
        </w:rPr>
        <w:t xml:space="preserve"> – нормы </w:t>
      </w:r>
      <w:r>
        <w:rPr>
          <w:sz w:val="28"/>
          <w:szCs w:val="28"/>
        </w:rPr>
        <w:t>специализированного лечебного сбалансированного энтерального питания</w:t>
      </w:r>
      <w:r w:rsidRPr="00F70FC3">
        <w:rPr>
          <w:sz w:val="28"/>
          <w:szCs w:val="28"/>
        </w:rPr>
        <w:t xml:space="preserve"> </w:t>
      </w:r>
      <w:r w:rsidR="001B11A1">
        <w:rPr>
          <w:sz w:val="28"/>
          <w:szCs w:val="28"/>
        </w:rPr>
        <w:t>получателей социальных услуг</w:t>
      </w:r>
      <w:r w:rsidRPr="00F70FC3">
        <w:rPr>
          <w:sz w:val="28"/>
          <w:szCs w:val="28"/>
        </w:rPr>
        <w:t xml:space="preserve"> в возрасте </w:t>
      </w:r>
      <w:r w:rsidR="007A40B8" w:rsidRPr="007A40B8">
        <w:rPr>
          <w:sz w:val="28"/>
          <w:szCs w:val="28"/>
        </w:rPr>
        <w:t xml:space="preserve">от 4 лет </w:t>
      </w:r>
      <w:r w:rsidR="001B11A1">
        <w:rPr>
          <w:sz w:val="28"/>
          <w:szCs w:val="28"/>
        </w:rPr>
        <w:br/>
      </w:r>
      <w:r w:rsidR="007A40B8" w:rsidRPr="007A40B8">
        <w:rPr>
          <w:sz w:val="28"/>
          <w:szCs w:val="28"/>
        </w:rPr>
        <w:t>и старше</w:t>
      </w:r>
      <w:r w:rsidRPr="00F70FC3">
        <w:rPr>
          <w:sz w:val="28"/>
          <w:szCs w:val="28"/>
        </w:rPr>
        <w:t>, находящи</w:t>
      </w:r>
      <w:r w:rsidR="005D5959">
        <w:rPr>
          <w:sz w:val="28"/>
          <w:szCs w:val="28"/>
        </w:rPr>
        <w:t>х</w:t>
      </w:r>
      <w:r w:rsidRPr="00F70FC3">
        <w:rPr>
          <w:sz w:val="28"/>
          <w:szCs w:val="28"/>
        </w:rPr>
        <w:t>ся на длительном зондо</w:t>
      </w:r>
      <w:r w:rsidR="005D5959">
        <w:rPr>
          <w:sz w:val="28"/>
          <w:szCs w:val="28"/>
        </w:rPr>
        <w:t xml:space="preserve">вом питании, </w:t>
      </w:r>
      <w:r w:rsidR="00B6511C">
        <w:rPr>
          <w:sz w:val="28"/>
          <w:szCs w:val="28"/>
        </w:rPr>
        <w:t>в рамках оказани</w:t>
      </w:r>
      <w:r w:rsidR="006258F6">
        <w:rPr>
          <w:sz w:val="28"/>
          <w:szCs w:val="28"/>
        </w:rPr>
        <w:t>я</w:t>
      </w:r>
      <w:r w:rsidR="00B6511C">
        <w:rPr>
          <w:sz w:val="28"/>
          <w:szCs w:val="28"/>
        </w:rPr>
        <w:t xml:space="preserve"> </w:t>
      </w:r>
      <w:r w:rsidRPr="00F70FC3">
        <w:rPr>
          <w:sz w:val="28"/>
          <w:szCs w:val="28"/>
        </w:rPr>
        <w:t xml:space="preserve">социально-бытовой услуги в стационарной форме социального обслуживания «Обеспечение питанием согласно утвержденным нормативам», определяемые </w:t>
      </w:r>
      <w:r w:rsidR="00B75009">
        <w:rPr>
          <w:sz w:val="28"/>
          <w:szCs w:val="28"/>
        </w:rPr>
        <w:br/>
        <w:t xml:space="preserve">в соответствии с </w:t>
      </w:r>
      <w:r w:rsidRPr="00F70FC3">
        <w:rPr>
          <w:sz w:val="28"/>
          <w:szCs w:val="28"/>
        </w:rPr>
        <w:t>пункт</w:t>
      </w:r>
      <w:r w:rsidR="00B75009">
        <w:rPr>
          <w:sz w:val="28"/>
          <w:szCs w:val="28"/>
        </w:rPr>
        <w:t>ом</w:t>
      </w:r>
      <w:r w:rsidRPr="00F70FC3">
        <w:rPr>
          <w:sz w:val="28"/>
          <w:szCs w:val="28"/>
        </w:rPr>
        <w:t xml:space="preserve"> </w:t>
      </w:r>
      <w:r w:rsidR="006258F6" w:rsidRPr="006258F6">
        <w:rPr>
          <w:sz w:val="28"/>
          <w:szCs w:val="28"/>
        </w:rPr>
        <w:t>6</w:t>
      </w:r>
      <w:r w:rsidRPr="006258F6">
        <w:rPr>
          <w:sz w:val="28"/>
          <w:szCs w:val="28"/>
        </w:rPr>
        <w:t xml:space="preserve">.1 </w:t>
      </w:r>
      <w:r w:rsidR="00B75009">
        <w:rPr>
          <w:sz w:val="28"/>
          <w:szCs w:val="28"/>
        </w:rPr>
        <w:t xml:space="preserve">приложения к </w:t>
      </w:r>
      <w:r w:rsidRPr="00F70FC3">
        <w:rPr>
          <w:sz w:val="28"/>
          <w:szCs w:val="28"/>
        </w:rPr>
        <w:t>постановлени</w:t>
      </w:r>
      <w:r w:rsidR="00B75009">
        <w:rPr>
          <w:sz w:val="28"/>
          <w:szCs w:val="28"/>
        </w:rPr>
        <w:t>ю</w:t>
      </w:r>
      <w:r w:rsidRPr="00F70FC3">
        <w:rPr>
          <w:sz w:val="28"/>
          <w:szCs w:val="28"/>
        </w:rPr>
        <w:t xml:space="preserve"> Правительства Санкт-Петербурга от 29.12.2014 № 1284 «Об утверждении норм питания </w:t>
      </w:r>
      <w:r w:rsidR="00B75009">
        <w:rPr>
          <w:sz w:val="28"/>
          <w:szCs w:val="28"/>
        </w:rPr>
        <w:br/>
      </w:r>
      <w:r w:rsidRPr="00F70FC3">
        <w:rPr>
          <w:sz w:val="28"/>
          <w:szCs w:val="28"/>
        </w:rPr>
        <w:t>в организациях социального обслуживания населения Санкт-Петербурга»</w:t>
      </w:r>
      <w:r w:rsidR="00437713">
        <w:rPr>
          <w:sz w:val="28"/>
          <w:szCs w:val="28"/>
        </w:rPr>
        <w:t>;</w:t>
      </w:r>
    </w:p>
    <w:p w:rsidR="00437713" w:rsidRPr="009C180D" w:rsidRDefault="00437713" w:rsidP="00437713">
      <w:pPr>
        <w:pStyle w:val="ConsPlusNormal"/>
        <w:ind w:firstLine="540"/>
        <w:jc w:val="both"/>
        <w:rPr>
          <w:sz w:val="28"/>
          <w:szCs w:val="28"/>
        </w:rPr>
      </w:pPr>
      <w:r w:rsidRPr="00C15059">
        <w:rPr>
          <w:i/>
          <w:sz w:val="28"/>
          <w:szCs w:val="28"/>
        </w:rPr>
        <w:t>С</w:t>
      </w:r>
      <w:r w:rsidRPr="00C15059">
        <w:rPr>
          <w:i/>
          <w:sz w:val="28"/>
          <w:szCs w:val="28"/>
          <w:vertAlign w:val="subscript"/>
        </w:rPr>
        <w:t>2</w:t>
      </w:r>
      <w:r w:rsidRPr="009C180D">
        <w:rPr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9C180D">
        <w:rPr>
          <w:sz w:val="28"/>
          <w:szCs w:val="28"/>
        </w:rPr>
        <w:t xml:space="preserve"> норматив стоимости мягкого инвентаря, предоставляемого получателю социально-бытовой услуги в стационарной форме социального обслуживания «Обеспечение мягким инвентарем (одеждой, обувью, нательным бельем и постельными принадлежностями) в соответствии </w:t>
      </w:r>
      <w:r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с утвержденными нормативами», в части обеспечения комплектом постельных принадлежностей, определяемый для соответствующей категории получателей в соответствии с </w:t>
      </w:r>
      <w:r w:rsidRPr="00C15059">
        <w:rPr>
          <w:color w:val="000000" w:themeColor="text1"/>
          <w:sz w:val="28"/>
          <w:szCs w:val="28"/>
        </w:rPr>
        <w:t>таблицей 3</w:t>
      </w:r>
      <w:r w:rsidRPr="009C180D">
        <w:rPr>
          <w:sz w:val="28"/>
          <w:szCs w:val="28"/>
        </w:rPr>
        <w:t xml:space="preserve"> приложения </w:t>
      </w:r>
      <w:r>
        <w:rPr>
          <w:sz w:val="28"/>
          <w:szCs w:val="28"/>
        </w:rPr>
        <w:t>№</w:t>
      </w:r>
      <w:r w:rsidRPr="009C180D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Pr="009C180D">
        <w:rPr>
          <w:sz w:val="28"/>
          <w:szCs w:val="28"/>
        </w:rPr>
        <w:t xml:space="preserve"> к</w:t>
      </w:r>
      <w:r w:rsidR="002E3D7A">
        <w:rPr>
          <w:sz w:val="28"/>
          <w:szCs w:val="28"/>
        </w:rPr>
        <w:t xml:space="preserve"> настоящим подушевым нормативам;</w:t>
      </w:r>
    </w:p>
    <w:p w:rsidR="002E3D7A" w:rsidRDefault="002E3D7A" w:rsidP="002E3D7A">
      <w:pPr>
        <w:pStyle w:val="ConsPlusNormal"/>
        <w:ind w:firstLine="540"/>
        <w:jc w:val="both"/>
        <w:rPr>
          <w:sz w:val="28"/>
          <w:szCs w:val="28"/>
        </w:rPr>
      </w:pPr>
      <w:r w:rsidRPr="009C180D">
        <w:rPr>
          <w:i/>
          <w:sz w:val="28"/>
          <w:szCs w:val="28"/>
        </w:rPr>
        <w:t>D</w:t>
      </w:r>
      <w:r w:rsidRPr="009C180D">
        <w:rPr>
          <w:sz w:val="28"/>
          <w:szCs w:val="28"/>
        </w:rPr>
        <w:t xml:space="preserve"> </w:t>
      </w:r>
      <w:r w:rsidR="00CB1AFB">
        <w:rPr>
          <w:color w:val="000000" w:themeColor="text1"/>
          <w:sz w:val="28"/>
          <w:szCs w:val="28"/>
        </w:rPr>
        <w:t>–</w:t>
      </w:r>
      <w:r w:rsidRPr="009C180D">
        <w:rPr>
          <w:sz w:val="28"/>
          <w:szCs w:val="28"/>
        </w:rPr>
        <w:t xml:space="preserve"> количество дней предоставления социальных услуг поставщиком социальных услуг получателю социальных услуг в соответствии </w:t>
      </w:r>
      <w:r>
        <w:rPr>
          <w:sz w:val="28"/>
          <w:szCs w:val="28"/>
        </w:rPr>
        <w:br/>
      </w:r>
      <w:r w:rsidRPr="009C180D">
        <w:rPr>
          <w:sz w:val="28"/>
          <w:szCs w:val="28"/>
        </w:rPr>
        <w:t xml:space="preserve">с индивидуальной программой предоставления социальных услуг и условиями договора о предоставлении социальных услуг, заключаемого между поставщиком социальных услуг и получателем социальных </w:t>
      </w:r>
      <w:r>
        <w:rPr>
          <w:sz w:val="28"/>
          <w:szCs w:val="28"/>
        </w:rPr>
        <w:t>услуг (законным представителем)</w:t>
      </w:r>
      <w:r w:rsidR="00942587" w:rsidRPr="00942587">
        <w:rPr>
          <w:sz w:val="28"/>
          <w:szCs w:val="28"/>
        </w:rPr>
        <w:t xml:space="preserve"> </w:t>
      </w:r>
      <w:r w:rsidR="00942587" w:rsidRPr="00A70BA3">
        <w:rPr>
          <w:sz w:val="28"/>
          <w:szCs w:val="28"/>
        </w:rPr>
        <w:t>в соответствующем году</w:t>
      </w:r>
      <w:r>
        <w:rPr>
          <w:sz w:val="28"/>
          <w:szCs w:val="28"/>
        </w:rPr>
        <w:t>.</w:t>
      </w:r>
    </w:p>
    <w:p w:rsidR="00D6695D" w:rsidRDefault="00D6695D" w:rsidP="002E3D7A">
      <w:pPr>
        <w:pStyle w:val="ConsPlusNormal"/>
        <w:ind w:firstLine="540"/>
        <w:jc w:val="both"/>
        <w:rPr>
          <w:sz w:val="28"/>
          <w:szCs w:val="28"/>
        </w:rPr>
      </w:pPr>
    </w:p>
    <w:p w:rsidR="00D6695D" w:rsidRPr="009C180D" w:rsidRDefault="00D6695D" w:rsidP="002E3D7A">
      <w:pPr>
        <w:pStyle w:val="ConsPlusNormal"/>
        <w:ind w:firstLine="540"/>
        <w:jc w:val="both"/>
        <w:rPr>
          <w:sz w:val="28"/>
          <w:szCs w:val="28"/>
        </w:rPr>
      </w:pPr>
    </w:p>
    <w:p w:rsidR="00223C82" w:rsidRDefault="00223C82" w:rsidP="00775D12">
      <w:pPr>
        <w:pStyle w:val="ConsPlusNormal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 Подушевые нормативы финансирования срочных социальных услуг </w:t>
      </w:r>
      <w:r>
        <w:rPr>
          <w:sz w:val="28"/>
          <w:szCs w:val="28"/>
        </w:rPr>
        <w:br/>
        <w:t xml:space="preserve">на </w:t>
      </w:r>
      <w:r w:rsidR="00B147FF">
        <w:rPr>
          <w:sz w:val="28"/>
          <w:szCs w:val="28"/>
        </w:rPr>
        <w:t>202</w:t>
      </w:r>
      <w:r w:rsidR="00C373E1">
        <w:rPr>
          <w:sz w:val="28"/>
          <w:szCs w:val="28"/>
        </w:rPr>
        <w:t>7</w:t>
      </w:r>
      <w:r w:rsidR="003330A3" w:rsidRPr="003330A3">
        <w:rPr>
          <w:sz w:val="28"/>
          <w:szCs w:val="28"/>
        </w:rPr>
        <w:t xml:space="preserve"> год и на плановый период </w:t>
      </w:r>
      <w:r w:rsidR="00B147FF">
        <w:rPr>
          <w:sz w:val="28"/>
          <w:szCs w:val="28"/>
        </w:rPr>
        <w:t>202</w:t>
      </w:r>
      <w:r w:rsidR="00C373E1">
        <w:rPr>
          <w:sz w:val="28"/>
          <w:szCs w:val="28"/>
        </w:rPr>
        <w:t>8</w:t>
      </w:r>
      <w:r w:rsidR="003330A3" w:rsidRPr="003330A3">
        <w:rPr>
          <w:sz w:val="28"/>
          <w:szCs w:val="28"/>
        </w:rPr>
        <w:t xml:space="preserve"> и </w:t>
      </w:r>
      <w:r w:rsidR="00B147FF">
        <w:rPr>
          <w:sz w:val="28"/>
          <w:szCs w:val="28"/>
        </w:rPr>
        <w:t>202</w:t>
      </w:r>
      <w:r w:rsidR="00C373E1">
        <w:rPr>
          <w:sz w:val="28"/>
          <w:szCs w:val="28"/>
        </w:rPr>
        <w:t>9</w:t>
      </w:r>
      <w:r w:rsidR="003330A3" w:rsidRPr="003330A3">
        <w:rPr>
          <w:sz w:val="28"/>
          <w:szCs w:val="28"/>
        </w:rPr>
        <w:t xml:space="preserve"> годов </w:t>
      </w:r>
      <w:r>
        <w:rPr>
          <w:sz w:val="28"/>
          <w:szCs w:val="28"/>
        </w:rPr>
        <w:t xml:space="preserve">для поставщиков социальных услуг, предоставляющих социальные услуги, определяются </w:t>
      </w:r>
      <w:r w:rsidR="003330A3">
        <w:rPr>
          <w:sz w:val="28"/>
          <w:szCs w:val="28"/>
        </w:rPr>
        <w:br/>
      </w:r>
      <w:r>
        <w:rPr>
          <w:sz w:val="28"/>
          <w:szCs w:val="28"/>
        </w:rPr>
        <w:t xml:space="preserve">в соответствии с приложением № </w:t>
      </w:r>
      <w:r w:rsidR="00A12242">
        <w:rPr>
          <w:sz w:val="28"/>
          <w:szCs w:val="28"/>
        </w:rPr>
        <w:t>5</w:t>
      </w:r>
      <w:r>
        <w:rPr>
          <w:sz w:val="28"/>
          <w:szCs w:val="28"/>
        </w:rPr>
        <w:t xml:space="preserve"> к настоящим подушевым нормативам.</w:t>
      </w:r>
    </w:p>
    <w:p w:rsidR="004404E3" w:rsidRDefault="004404E3" w:rsidP="001C0CDE">
      <w:pPr>
        <w:ind w:right="-5"/>
        <w:jc w:val="both"/>
        <w:rPr>
          <w:sz w:val="28"/>
          <w:szCs w:val="28"/>
        </w:rPr>
      </w:pPr>
    </w:p>
    <w:p w:rsidR="004404E3" w:rsidRPr="008C4F9C" w:rsidRDefault="004404E3" w:rsidP="001C0CDE">
      <w:pPr>
        <w:ind w:right="-5"/>
        <w:jc w:val="both"/>
        <w:rPr>
          <w:sz w:val="28"/>
          <w:szCs w:val="28"/>
        </w:rPr>
        <w:sectPr w:rsidR="004404E3" w:rsidRPr="008C4F9C" w:rsidSect="00942587">
          <w:pgSz w:w="11906" w:h="16838"/>
          <w:pgMar w:top="1134" w:right="851" w:bottom="851" w:left="1701" w:header="709" w:footer="709" w:gutter="0"/>
          <w:pgNumType w:start="1"/>
          <w:cols w:space="708"/>
          <w:titlePg/>
          <w:docGrid w:linePitch="360"/>
        </w:sectPr>
      </w:pPr>
    </w:p>
    <w:p w:rsidR="006B6BD3" w:rsidRPr="007F3D73" w:rsidRDefault="006B6BD3" w:rsidP="007F3D73">
      <w:pPr>
        <w:tabs>
          <w:tab w:val="left" w:pos="11199"/>
        </w:tabs>
        <w:ind w:left="10773"/>
        <w:rPr>
          <w:sz w:val="28"/>
        </w:rPr>
      </w:pPr>
      <w:r w:rsidRPr="007F3D73">
        <w:rPr>
          <w:sz w:val="28"/>
        </w:rPr>
        <w:lastRenderedPageBreak/>
        <w:t>Приложение № 1</w:t>
      </w:r>
    </w:p>
    <w:p w:rsidR="006B6BD3" w:rsidRPr="007F3D73" w:rsidRDefault="006B6BD3" w:rsidP="007F3D73">
      <w:pPr>
        <w:pStyle w:val="ConsPlusNormal"/>
        <w:tabs>
          <w:tab w:val="left" w:pos="11199"/>
        </w:tabs>
        <w:ind w:left="10773"/>
        <w:rPr>
          <w:sz w:val="28"/>
          <w:szCs w:val="24"/>
        </w:rPr>
      </w:pPr>
      <w:r w:rsidRPr="007F3D73">
        <w:rPr>
          <w:sz w:val="28"/>
          <w:szCs w:val="24"/>
        </w:rPr>
        <w:t xml:space="preserve">к подушевым нормативам </w:t>
      </w:r>
      <w:r w:rsidRPr="007F3D73">
        <w:rPr>
          <w:sz w:val="28"/>
          <w:szCs w:val="24"/>
        </w:rPr>
        <w:br/>
        <w:t xml:space="preserve">финансирования социальных </w:t>
      </w:r>
      <w:r w:rsidRPr="007F3D73">
        <w:rPr>
          <w:sz w:val="28"/>
          <w:szCs w:val="24"/>
        </w:rPr>
        <w:br/>
        <w:t xml:space="preserve">услуг на </w:t>
      </w:r>
      <w:r w:rsidR="00B147FF">
        <w:rPr>
          <w:sz w:val="28"/>
          <w:szCs w:val="24"/>
        </w:rPr>
        <w:t>202</w:t>
      </w:r>
      <w:r w:rsidR="00FA16E2">
        <w:rPr>
          <w:sz w:val="28"/>
          <w:szCs w:val="24"/>
        </w:rPr>
        <w:t>7</w:t>
      </w:r>
      <w:r w:rsidRPr="007F3D73">
        <w:rPr>
          <w:sz w:val="28"/>
          <w:szCs w:val="24"/>
        </w:rPr>
        <w:t xml:space="preserve"> год</w:t>
      </w:r>
      <w:r w:rsidR="00660A99" w:rsidRPr="007F3D73">
        <w:rPr>
          <w:sz w:val="28"/>
          <w:szCs w:val="24"/>
        </w:rPr>
        <w:t xml:space="preserve"> и на плановый период </w:t>
      </w:r>
      <w:r w:rsidR="00B147FF">
        <w:rPr>
          <w:sz w:val="28"/>
          <w:szCs w:val="24"/>
        </w:rPr>
        <w:t>202</w:t>
      </w:r>
      <w:r w:rsidR="00FA16E2">
        <w:rPr>
          <w:sz w:val="28"/>
          <w:szCs w:val="24"/>
        </w:rPr>
        <w:t>8</w:t>
      </w:r>
      <w:r w:rsidR="00660A99" w:rsidRPr="007F3D73">
        <w:rPr>
          <w:sz w:val="28"/>
          <w:szCs w:val="24"/>
        </w:rPr>
        <w:t xml:space="preserve"> и </w:t>
      </w:r>
      <w:r w:rsidR="00B147FF">
        <w:rPr>
          <w:sz w:val="28"/>
          <w:szCs w:val="24"/>
        </w:rPr>
        <w:t>202</w:t>
      </w:r>
      <w:r w:rsidR="00FA16E2">
        <w:rPr>
          <w:sz w:val="28"/>
          <w:szCs w:val="24"/>
        </w:rPr>
        <w:t>9</w:t>
      </w:r>
      <w:r w:rsidR="00660A99" w:rsidRPr="007F3D73">
        <w:rPr>
          <w:sz w:val="28"/>
          <w:szCs w:val="24"/>
        </w:rPr>
        <w:t xml:space="preserve"> годов</w:t>
      </w:r>
    </w:p>
    <w:p w:rsidR="006B6BD3" w:rsidRDefault="006B6BD3" w:rsidP="006B6BD3">
      <w:pPr>
        <w:pStyle w:val="Heading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6B6BD3" w:rsidRPr="00BF4B02" w:rsidRDefault="006B6BD3" w:rsidP="006B6BD3">
      <w:pPr>
        <w:pStyle w:val="ConsPlusNormal"/>
        <w:jc w:val="center"/>
        <w:rPr>
          <w:b/>
          <w:sz w:val="28"/>
          <w:szCs w:val="28"/>
        </w:rPr>
      </w:pPr>
      <w:r w:rsidRPr="00BF4B02">
        <w:rPr>
          <w:b/>
          <w:sz w:val="28"/>
          <w:szCs w:val="28"/>
        </w:rPr>
        <w:t>БАЗОВЫЕ ЗНАЧЕНИЯ</w:t>
      </w:r>
    </w:p>
    <w:p w:rsidR="006B6BD3" w:rsidRPr="00660A99" w:rsidRDefault="006B6BD3" w:rsidP="00660A99">
      <w:pPr>
        <w:pStyle w:val="ConsPlusNormal"/>
        <w:jc w:val="center"/>
        <w:rPr>
          <w:b/>
          <w:color w:val="000000"/>
          <w:sz w:val="28"/>
          <w:szCs w:val="28"/>
        </w:rPr>
      </w:pPr>
      <w:r w:rsidRPr="00B548CD">
        <w:rPr>
          <w:b/>
          <w:color w:val="000000"/>
          <w:sz w:val="28"/>
          <w:szCs w:val="28"/>
        </w:rPr>
        <w:t>подушевых нормативов финансирования</w:t>
      </w:r>
      <w:r w:rsidRPr="00BF4B02">
        <w:rPr>
          <w:b/>
          <w:sz w:val="28"/>
          <w:szCs w:val="28"/>
        </w:rPr>
        <w:t xml:space="preserve"> </w:t>
      </w:r>
      <w:r w:rsidRPr="00B548CD">
        <w:rPr>
          <w:b/>
          <w:color w:val="000000"/>
          <w:sz w:val="28"/>
          <w:szCs w:val="28"/>
        </w:rPr>
        <w:t xml:space="preserve">социальных услуг на </w:t>
      </w:r>
      <w:r w:rsidR="00B147FF">
        <w:rPr>
          <w:b/>
          <w:color w:val="000000"/>
          <w:sz w:val="28"/>
          <w:szCs w:val="28"/>
        </w:rPr>
        <w:t>202</w:t>
      </w:r>
      <w:r w:rsidR="00FA16E2">
        <w:rPr>
          <w:b/>
          <w:color w:val="000000"/>
          <w:sz w:val="28"/>
          <w:szCs w:val="28"/>
        </w:rPr>
        <w:t>7</w:t>
      </w:r>
      <w:r w:rsidRPr="00B548CD">
        <w:rPr>
          <w:b/>
          <w:color w:val="000000"/>
          <w:sz w:val="28"/>
          <w:szCs w:val="28"/>
        </w:rPr>
        <w:t xml:space="preserve"> год</w:t>
      </w:r>
      <w:r w:rsidR="00660A99" w:rsidRPr="00660A99">
        <w:rPr>
          <w:sz w:val="28"/>
          <w:szCs w:val="28"/>
        </w:rPr>
        <w:t xml:space="preserve"> </w:t>
      </w:r>
      <w:r w:rsidR="00193CDA" w:rsidRPr="00193CDA">
        <w:rPr>
          <w:b/>
          <w:sz w:val="28"/>
          <w:szCs w:val="28"/>
        </w:rPr>
        <w:t>и</w:t>
      </w:r>
      <w:r w:rsidR="00193CDA">
        <w:rPr>
          <w:sz w:val="28"/>
          <w:szCs w:val="28"/>
        </w:rPr>
        <w:t xml:space="preserve"> </w:t>
      </w:r>
      <w:r w:rsidR="00660A99" w:rsidRPr="00660A99">
        <w:rPr>
          <w:b/>
          <w:color w:val="000000"/>
          <w:sz w:val="28"/>
          <w:szCs w:val="28"/>
        </w:rPr>
        <w:t>на плановый период</w:t>
      </w:r>
      <w:r w:rsidR="004C6F67">
        <w:rPr>
          <w:b/>
          <w:color w:val="000000"/>
          <w:sz w:val="28"/>
          <w:szCs w:val="28"/>
        </w:rPr>
        <w:t xml:space="preserve"> </w:t>
      </w:r>
      <w:r w:rsidR="00B147FF">
        <w:rPr>
          <w:b/>
          <w:color w:val="000000"/>
          <w:sz w:val="28"/>
          <w:szCs w:val="28"/>
        </w:rPr>
        <w:t>202</w:t>
      </w:r>
      <w:r w:rsidR="00FA16E2">
        <w:rPr>
          <w:b/>
          <w:color w:val="000000"/>
          <w:sz w:val="28"/>
          <w:szCs w:val="28"/>
        </w:rPr>
        <w:t>8</w:t>
      </w:r>
      <w:r w:rsidR="004C6F67">
        <w:rPr>
          <w:b/>
          <w:color w:val="000000"/>
          <w:sz w:val="28"/>
          <w:szCs w:val="28"/>
        </w:rPr>
        <w:t xml:space="preserve"> и </w:t>
      </w:r>
      <w:r w:rsidR="00B147FF">
        <w:rPr>
          <w:b/>
          <w:color w:val="000000"/>
          <w:sz w:val="28"/>
          <w:szCs w:val="28"/>
        </w:rPr>
        <w:t>202</w:t>
      </w:r>
      <w:r w:rsidR="00FA16E2">
        <w:rPr>
          <w:b/>
          <w:color w:val="000000"/>
          <w:sz w:val="28"/>
          <w:szCs w:val="28"/>
        </w:rPr>
        <w:t>9</w:t>
      </w:r>
      <w:r w:rsidR="00660A99" w:rsidRPr="00660A99">
        <w:rPr>
          <w:b/>
          <w:color w:val="000000"/>
          <w:sz w:val="28"/>
          <w:szCs w:val="28"/>
        </w:rPr>
        <w:t xml:space="preserve"> годов</w:t>
      </w:r>
    </w:p>
    <w:p w:rsidR="006B6BD3" w:rsidRDefault="006B6BD3" w:rsidP="006B6BD3">
      <w:pPr>
        <w:pStyle w:val="Heading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W w:w="152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7"/>
        <w:gridCol w:w="9081"/>
        <w:gridCol w:w="1410"/>
        <w:gridCol w:w="1342"/>
        <w:gridCol w:w="1281"/>
        <w:gridCol w:w="1281"/>
      </w:tblGrid>
      <w:tr w:rsidR="00660A99" w:rsidTr="00CC2E54">
        <w:tc>
          <w:tcPr>
            <w:tcW w:w="837" w:type="dxa"/>
            <w:vMerge w:val="restart"/>
            <w:shd w:val="clear" w:color="auto" w:fill="auto"/>
            <w:vAlign w:val="center"/>
          </w:tcPr>
          <w:p w:rsidR="00660A99" w:rsidRPr="00C241BC" w:rsidRDefault="00660A99" w:rsidP="006B6BD3">
            <w:pPr>
              <w:pStyle w:val="ConsPlusNormal"/>
              <w:jc w:val="center"/>
              <w:rPr>
                <w:sz w:val="24"/>
                <w:szCs w:val="24"/>
              </w:rPr>
            </w:pPr>
            <w:r w:rsidRPr="00C241BC">
              <w:rPr>
                <w:sz w:val="24"/>
                <w:szCs w:val="24"/>
              </w:rPr>
              <w:t>№ п/п</w:t>
            </w:r>
          </w:p>
        </w:tc>
        <w:tc>
          <w:tcPr>
            <w:tcW w:w="9081" w:type="dxa"/>
            <w:vMerge w:val="restart"/>
            <w:shd w:val="clear" w:color="auto" w:fill="auto"/>
            <w:vAlign w:val="center"/>
          </w:tcPr>
          <w:p w:rsidR="00660A99" w:rsidRPr="00C241BC" w:rsidRDefault="00660A99" w:rsidP="006B6BD3">
            <w:pPr>
              <w:pStyle w:val="ConsPlusNormal"/>
              <w:jc w:val="center"/>
              <w:rPr>
                <w:sz w:val="24"/>
                <w:szCs w:val="24"/>
              </w:rPr>
            </w:pPr>
            <w:r w:rsidRPr="00C241BC">
              <w:rPr>
                <w:sz w:val="24"/>
                <w:szCs w:val="24"/>
              </w:rPr>
              <w:t>Наименование социальной услуги</w:t>
            </w:r>
          </w:p>
        </w:tc>
        <w:tc>
          <w:tcPr>
            <w:tcW w:w="1410" w:type="dxa"/>
            <w:vMerge w:val="restart"/>
            <w:shd w:val="clear" w:color="auto" w:fill="auto"/>
            <w:vAlign w:val="center"/>
          </w:tcPr>
          <w:p w:rsidR="00660A99" w:rsidRPr="00C241BC" w:rsidRDefault="00660A99" w:rsidP="006B6BD3">
            <w:pPr>
              <w:pStyle w:val="ConsPlusNormal"/>
              <w:jc w:val="center"/>
              <w:rPr>
                <w:sz w:val="24"/>
                <w:szCs w:val="24"/>
              </w:rPr>
            </w:pPr>
            <w:r w:rsidRPr="00C241BC">
              <w:rPr>
                <w:sz w:val="24"/>
                <w:szCs w:val="24"/>
              </w:rPr>
              <w:t>Единица измерения</w:t>
            </w:r>
          </w:p>
        </w:tc>
        <w:tc>
          <w:tcPr>
            <w:tcW w:w="3904" w:type="dxa"/>
            <w:gridSpan w:val="3"/>
            <w:shd w:val="clear" w:color="auto" w:fill="auto"/>
            <w:vAlign w:val="center"/>
          </w:tcPr>
          <w:p w:rsidR="00660A99" w:rsidRPr="00C241BC" w:rsidRDefault="00660A99" w:rsidP="006B6BD3">
            <w:pPr>
              <w:pStyle w:val="ConsPlusNormal"/>
              <w:ind w:left="-108" w:right="-75"/>
              <w:jc w:val="center"/>
              <w:rPr>
                <w:sz w:val="24"/>
                <w:szCs w:val="24"/>
              </w:rPr>
            </w:pPr>
            <w:r w:rsidRPr="00C241BC">
              <w:rPr>
                <w:sz w:val="24"/>
                <w:szCs w:val="24"/>
              </w:rPr>
              <w:t>Базовое значение подушевого норматива</w:t>
            </w:r>
          </w:p>
        </w:tc>
      </w:tr>
      <w:tr w:rsidR="00660A99" w:rsidTr="00CC2E54">
        <w:tc>
          <w:tcPr>
            <w:tcW w:w="837" w:type="dxa"/>
            <w:vMerge/>
            <w:shd w:val="clear" w:color="auto" w:fill="auto"/>
            <w:vAlign w:val="center"/>
          </w:tcPr>
          <w:p w:rsidR="00660A99" w:rsidRPr="00C241BC" w:rsidRDefault="00660A99" w:rsidP="006B6BD3">
            <w:pPr>
              <w:pStyle w:val="ConsPlusNormal"/>
              <w:jc w:val="center"/>
              <w:rPr>
                <w:sz w:val="24"/>
                <w:szCs w:val="24"/>
              </w:rPr>
            </w:pPr>
          </w:p>
        </w:tc>
        <w:tc>
          <w:tcPr>
            <w:tcW w:w="9081" w:type="dxa"/>
            <w:vMerge/>
            <w:shd w:val="clear" w:color="auto" w:fill="auto"/>
            <w:vAlign w:val="center"/>
          </w:tcPr>
          <w:p w:rsidR="00660A99" w:rsidRPr="00C241BC" w:rsidRDefault="00660A99" w:rsidP="006B6BD3">
            <w:pPr>
              <w:pStyle w:val="ConsPlusNormal"/>
              <w:jc w:val="center"/>
              <w:rPr>
                <w:sz w:val="24"/>
                <w:szCs w:val="24"/>
              </w:rPr>
            </w:pPr>
          </w:p>
        </w:tc>
        <w:tc>
          <w:tcPr>
            <w:tcW w:w="1410" w:type="dxa"/>
            <w:vMerge/>
            <w:shd w:val="clear" w:color="auto" w:fill="auto"/>
            <w:vAlign w:val="center"/>
          </w:tcPr>
          <w:p w:rsidR="00660A99" w:rsidRPr="00C241BC" w:rsidRDefault="00660A99" w:rsidP="006B6BD3">
            <w:pPr>
              <w:pStyle w:val="ConsPlusNormal"/>
              <w:jc w:val="center"/>
              <w:rPr>
                <w:sz w:val="24"/>
                <w:szCs w:val="24"/>
              </w:rPr>
            </w:pPr>
          </w:p>
        </w:tc>
        <w:tc>
          <w:tcPr>
            <w:tcW w:w="1342" w:type="dxa"/>
            <w:shd w:val="clear" w:color="auto" w:fill="auto"/>
            <w:vAlign w:val="center"/>
          </w:tcPr>
          <w:p w:rsidR="00660A99" w:rsidRPr="004404E3" w:rsidRDefault="00B147FF" w:rsidP="00FA16E2">
            <w:pPr>
              <w:pStyle w:val="ConsPlusNormal"/>
              <w:ind w:left="-108" w:right="-7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02</w:t>
            </w:r>
            <w:r w:rsidR="00FA16E2">
              <w:rPr>
                <w:sz w:val="24"/>
                <w:szCs w:val="24"/>
              </w:rPr>
              <w:t>7</w:t>
            </w:r>
            <w:r w:rsidR="004C6F67">
              <w:rPr>
                <w:sz w:val="24"/>
                <w:szCs w:val="24"/>
                <w:lang w:val="en-US"/>
              </w:rPr>
              <w:t xml:space="preserve"> год</w:t>
            </w:r>
          </w:p>
        </w:tc>
        <w:tc>
          <w:tcPr>
            <w:tcW w:w="1281" w:type="dxa"/>
          </w:tcPr>
          <w:p w:rsidR="00660A99" w:rsidRPr="00C241BC" w:rsidRDefault="00B147FF" w:rsidP="00FA16E2">
            <w:pPr>
              <w:pStyle w:val="ConsPlusNormal"/>
              <w:ind w:right="-7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02</w:t>
            </w:r>
            <w:r w:rsidR="00FA16E2">
              <w:rPr>
                <w:sz w:val="24"/>
                <w:szCs w:val="24"/>
              </w:rPr>
              <w:t>8</w:t>
            </w:r>
            <w:r w:rsidR="00660A99">
              <w:rPr>
                <w:sz w:val="24"/>
                <w:szCs w:val="24"/>
                <w:lang w:val="en-US"/>
              </w:rPr>
              <w:t xml:space="preserve"> го</w:t>
            </w:r>
            <w:r w:rsidR="00660A99">
              <w:rPr>
                <w:sz w:val="24"/>
                <w:szCs w:val="24"/>
              </w:rPr>
              <w:t>д</w:t>
            </w:r>
          </w:p>
        </w:tc>
        <w:tc>
          <w:tcPr>
            <w:tcW w:w="1281" w:type="dxa"/>
          </w:tcPr>
          <w:p w:rsidR="00660A99" w:rsidRPr="00C241BC" w:rsidRDefault="00B147FF" w:rsidP="00FA16E2">
            <w:pPr>
              <w:pStyle w:val="ConsPlusNormal"/>
              <w:ind w:left="-108" w:right="-7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02</w:t>
            </w:r>
            <w:r w:rsidR="00FA16E2">
              <w:rPr>
                <w:sz w:val="24"/>
                <w:szCs w:val="24"/>
              </w:rPr>
              <w:t>9</w:t>
            </w:r>
            <w:r w:rsidR="00660A99">
              <w:rPr>
                <w:sz w:val="24"/>
                <w:szCs w:val="24"/>
                <w:lang w:val="en-US"/>
              </w:rPr>
              <w:t xml:space="preserve"> го</w:t>
            </w:r>
            <w:r w:rsidR="00660A99">
              <w:rPr>
                <w:sz w:val="24"/>
                <w:szCs w:val="24"/>
              </w:rPr>
              <w:t>д</w:t>
            </w:r>
          </w:p>
        </w:tc>
      </w:tr>
      <w:tr w:rsidR="004404E3" w:rsidTr="00165C77">
        <w:tc>
          <w:tcPr>
            <w:tcW w:w="837" w:type="dxa"/>
            <w:shd w:val="clear" w:color="auto" w:fill="auto"/>
          </w:tcPr>
          <w:p w:rsidR="004404E3" w:rsidRPr="00C241BC" w:rsidRDefault="004404E3" w:rsidP="00165C77">
            <w:pPr>
              <w:jc w:val="center"/>
              <w:rPr>
                <w:bCs/>
              </w:rPr>
            </w:pPr>
            <w:r w:rsidRPr="00C241BC">
              <w:rPr>
                <w:bCs/>
              </w:rPr>
              <w:t>1</w:t>
            </w:r>
          </w:p>
        </w:tc>
        <w:tc>
          <w:tcPr>
            <w:tcW w:w="9081" w:type="dxa"/>
            <w:shd w:val="clear" w:color="auto" w:fill="auto"/>
            <w:vAlign w:val="center"/>
          </w:tcPr>
          <w:p w:rsidR="004404E3" w:rsidRPr="00C241BC" w:rsidRDefault="004404E3" w:rsidP="006B6BD3">
            <w:pPr>
              <w:jc w:val="center"/>
              <w:rPr>
                <w:bCs/>
              </w:rPr>
            </w:pPr>
            <w:r w:rsidRPr="00C241BC">
              <w:rPr>
                <w:bCs/>
              </w:rPr>
              <w:t>2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4404E3" w:rsidRPr="00C241BC" w:rsidRDefault="004404E3" w:rsidP="006B6BD3">
            <w:pPr>
              <w:jc w:val="center"/>
              <w:rPr>
                <w:bCs/>
              </w:rPr>
            </w:pPr>
            <w:r w:rsidRPr="00C241BC">
              <w:rPr>
                <w:bCs/>
              </w:rPr>
              <w:t>3</w:t>
            </w:r>
          </w:p>
        </w:tc>
        <w:tc>
          <w:tcPr>
            <w:tcW w:w="1342" w:type="dxa"/>
            <w:shd w:val="clear" w:color="auto" w:fill="auto"/>
            <w:vAlign w:val="center"/>
          </w:tcPr>
          <w:p w:rsidR="004404E3" w:rsidRPr="00C241BC" w:rsidRDefault="004404E3" w:rsidP="006B6BD3">
            <w:pPr>
              <w:jc w:val="center"/>
              <w:rPr>
                <w:bCs/>
              </w:rPr>
            </w:pPr>
            <w:r w:rsidRPr="00C241BC">
              <w:rPr>
                <w:bCs/>
              </w:rPr>
              <w:t>4</w:t>
            </w:r>
          </w:p>
        </w:tc>
        <w:tc>
          <w:tcPr>
            <w:tcW w:w="1281" w:type="dxa"/>
          </w:tcPr>
          <w:p w:rsidR="004404E3" w:rsidRPr="00C241BC" w:rsidRDefault="004404E3" w:rsidP="006B6BD3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1281" w:type="dxa"/>
          </w:tcPr>
          <w:p w:rsidR="004404E3" w:rsidRPr="00C241BC" w:rsidRDefault="004404E3" w:rsidP="006B6BD3">
            <w:pPr>
              <w:jc w:val="center"/>
              <w:rPr>
                <w:bCs/>
              </w:rPr>
            </w:pPr>
            <w:r>
              <w:rPr>
                <w:bCs/>
              </w:rPr>
              <w:t>6</w:t>
            </w:r>
          </w:p>
        </w:tc>
      </w:tr>
      <w:tr w:rsidR="004404E3" w:rsidTr="00BA09DB">
        <w:tc>
          <w:tcPr>
            <w:tcW w:w="837" w:type="dxa"/>
            <w:shd w:val="clear" w:color="auto" w:fill="auto"/>
          </w:tcPr>
          <w:p w:rsidR="004404E3" w:rsidRPr="00C241BC" w:rsidRDefault="004404E3" w:rsidP="00165C77">
            <w:pPr>
              <w:jc w:val="center"/>
              <w:rPr>
                <w:bCs/>
              </w:rPr>
            </w:pPr>
            <w:r w:rsidRPr="00C241BC">
              <w:rPr>
                <w:bCs/>
              </w:rPr>
              <w:t>1</w:t>
            </w:r>
          </w:p>
        </w:tc>
        <w:tc>
          <w:tcPr>
            <w:tcW w:w="9081" w:type="dxa"/>
            <w:shd w:val="clear" w:color="auto" w:fill="auto"/>
          </w:tcPr>
          <w:p w:rsidR="004404E3" w:rsidRPr="00C241BC" w:rsidRDefault="004404E3" w:rsidP="00AE2D66">
            <w:pPr>
              <w:jc w:val="both"/>
              <w:rPr>
                <w:bCs/>
              </w:rPr>
            </w:pPr>
            <w:r w:rsidRPr="00C241BC">
              <w:rPr>
                <w:bCs/>
              </w:rPr>
              <w:t>В форме социального обслуживания на дому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4404E3" w:rsidRPr="00C241BC" w:rsidRDefault="004404E3" w:rsidP="006B6BD3">
            <w:pPr>
              <w:rPr>
                <w:bCs/>
              </w:rPr>
            </w:pPr>
            <w:r w:rsidRPr="00C241BC">
              <w:rPr>
                <w:bCs/>
              </w:rPr>
              <w:t> </w:t>
            </w:r>
          </w:p>
        </w:tc>
        <w:tc>
          <w:tcPr>
            <w:tcW w:w="1342" w:type="dxa"/>
            <w:shd w:val="clear" w:color="auto" w:fill="auto"/>
            <w:vAlign w:val="center"/>
          </w:tcPr>
          <w:p w:rsidR="004404E3" w:rsidRPr="00C241BC" w:rsidRDefault="004404E3" w:rsidP="006B6BD3">
            <w:pPr>
              <w:jc w:val="center"/>
              <w:rPr>
                <w:bCs/>
              </w:rPr>
            </w:pPr>
            <w:r w:rsidRPr="00C241BC">
              <w:rPr>
                <w:bCs/>
              </w:rPr>
              <w:t> </w:t>
            </w:r>
          </w:p>
        </w:tc>
        <w:tc>
          <w:tcPr>
            <w:tcW w:w="1281" w:type="dxa"/>
          </w:tcPr>
          <w:p w:rsidR="004404E3" w:rsidRPr="00C241BC" w:rsidRDefault="004404E3" w:rsidP="006B6BD3">
            <w:pPr>
              <w:jc w:val="center"/>
              <w:rPr>
                <w:bCs/>
              </w:rPr>
            </w:pPr>
          </w:p>
        </w:tc>
        <w:tc>
          <w:tcPr>
            <w:tcW w:w="1281" w:type="dxa"/>
          </w:tcPr>
          <w:p w:rsidR="004404E3" w:rsidRPr="00C241BC" w:rsidRDefault="004404E3" w:rsidP="006B6BD3">
            <w:pPr>
              <w:jc w:val="center"/>
              <w:rPr>
                <w:bCs/>
              </w:rPr>
            </w:pPr>
          </w:p>
        </w:tc>
      </w:tr>
      <w:tr w:rsidR="004404E3" w:rsidTr="008E109E">
        <w:tc>
          <w:tcPr>
            <w:tcW w:w="837" w:type="dxa"/>
            <w:shd w:val="clear" w:color="auto" w:fill="auto"/>
          </w:tcPr>
          <w:p w:rsidR="004404E3" w:rsidRPr="00C241BC" w:rsidRDefault="004404E3" w:rsidP="00165C77">
            <w:pPr>
              <w:jc w:val="center"/>
              <w:rPr>
                <w:bCs/>
              </w:rPr>
            </w:pPr>
            <w:r w:rsidRPr="00C241BC">
              <w:rPr>
                <w:bCs/>
              </w:rPr>
              <w:t>1.1</w:t>
            </w:r>
          </w:p>
        </w:tc>
        <w:tc>
          <w:tcPr>
            <w:tcW w:w="9081" w:type="dxa"/>
            <w:shd w:val="clear" w:color="auto" w:fill="auto"/>
          </w:tcPr>
          <w:p w:rsidR="004404E3" w:rsidRPr="004B0E46" w:rsidRDefault="004404E3" w:rsidP="00AE2D66">
            <w:pPr>
              <w:jc w:val="both"/>
            </w:pPr>
            <w:r w:rsidRPr="004B0E46">
              <w:t>Социально-бытовые услуги: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4404E3" w:rsidRPr="004B0E46" w:rsidRDefault="004404E3" w:rsidP="006B6BD3">
            <w:r w:rsidRPr="004B0E46">
              <w:t> </w:t>
            </w:r>
          </w:p>
        </w:tc>
        <w:tc>
          <w:tcPr>
            <w:tcW w:w="134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404E3" w:rsidRPr="00C241BC" w:rsidRDefault="004404E3" w:rsidP="006B6BD3">
            <w:pPr>
              <w:rPr>
                <w:bCs/>
              </w:rPr>
            </w:pPr>
            <w:r w:rsidRPr="00C241BC">
              <w:rPr>
                <w:bCs/>
              </w:rPr>
              <w:t> </w:t>
            </w:r>
          </w:p>
        </w:tc>
        <w:tc>
          <w:tcPr>
            <w:tcW w:w="1281" w:type="dxa"/>
            <w:tcBorders>
              <w:bottom w:val="single" w:sz="4" w:space="0" w:color="auto"/>
            </w:tcBorders>
          </w:tcPr>
          <w:p w:rsidR="004404E3" w:rsidRPr="00C241BC" w:rsidRDefault="004404E3" w:rsidP="006B6BD3">
            <w:pPr>
              <w:rPr>
                <w:bCs/>
              </w:rPr>
            </w:pPr>
          </w:p>
        </w:tc>
        <w:tc>
          <w:tcPr>
            <w:tcW w:w="1281" w:type="dxa"/>
            <w:tcBorders>
              <w:bottom w:val="single" w:sz="4" w:space="0" w:color="auto"/>
            </w:tcBorders>
          </w:tcPr>
          <w:p w:rsidR="004404E3" w:rsidRPr="00C241BC" w:rsidRDefault="004404E3" w:rsidP="006B6BD3">
            <w:pPr>
              <w:rPr>
                <w:bCs/>
              </w:rPr>
            </w:pPr>
          </w:p>
        </w:tc>
      </w:tr>
      <w:tr w:rsidR="00CE1897" w:rsidRPr="008F096F" w:rsidTr="00B147FF">
        <w:tc>
          <w:tcPr>
            <w:tcW w:w="837" w:type="dxa"/>
            <w:shd w:val="clear" w:color="auto" w:fill="auto"/>
          </w:tcPr>
          <w:p w:rsidR="00CE1897" w:rsidRPr="008F096F" w:rsidRDefault="00CE1897" w:rsidP="00CE1897">
            <w:pPr>
              <w:jc w:val="center"/>
            </w:pPr>
            <w:r w:rsidRPr="008F096F">
              <w:t>1.1.1</w:t>
            </w:r>
          </w:p>
        </w:tc>
        <w:tc>
          <w:tcPr>
            <w:tcW w:w="9081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 xml:space="preserve">Покупка за счет средств получателя социальных услуг и доставка на дом продуктов питания, промышленных товаров первой необходимости, средств санитарии </w:t>
            </w:r>
            <w:r>
              <w:br/>
            </w:r>
            <w:r w:rsidRPr="008F096F">
              <w:t>и гигиены, средств ухода</w:t>
            </w:r>
          </w:p>
        </w:tc>
        <w:tc>
          <w:tcPr>
            <w:tcW w:w="141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400D1A" w:rsidRDefault="00CE1897" w:rsidP="00CE1897">
            <w:pPr>
              <w:jc w:val="center"/>
            </w:pPr>
            <w:r w:rsidRPr="00400D1A">
              <w:t xml:space="preserve">руб. </w:t>
            </w:r>
            <w:r w:rsidRPr="00400D1A">
              <w:br/>
              <w:t>за услугу</w:t>
            </w:r>
          </w:p>
        </w:tc>
        <w:tc>
          <w:tcPr>
            <w:tcW w:w="1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01,91</w:t>
            </w:r>
          </w:p>
        </w:tc>
        <w:tc>
          <w:tcPr>
            <w:tcW w:w="12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40,75</w:t>
            </w:r>
          </w:p>
        </w:tc>
        <w:tc>
          <w:tcPr>
            <w:tcW w:w="12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82,65</w:t>
            </w:r>
          </w:p>
        </w:tc>
      </w:tr>
      <w:tr w:rsidR="00CE1897" w:rsidRPr="008F096F" w:rsidTr="00B147FF">
        <w:tc>
          <w:tcPr>
            <w:tcW w:w="837" w:type="dxa"/>
            <w:shd w:val="clear" w:color="auto" w:fill="auto"/>
          </w:tcPr>
          <w:p w:rsidR="00CE1897" w:rsidRPr="008F096F" w:rsidRDefault="00CE1897" w:rsidP="00CE1897">
            <w:pPr>
              <w:jc w:val="center"/>
            </w:pPr>
            <w:r w:rsidRPr="008F096F">
              <w:t>1.1.2</w:t>
            </w:r>
          </w:p>
        </w:tc>
        <w:tc>
          <w:tcPr>
            <w:tcW w:w="9081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Помощь в приготовлении пищи</w:t>
            </w:r>
          </w:p>
        </w:tc>
        <w:tc>
          <w:tcPr>
            <w:tcW w:w="141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400D1A" w:rsidRDefault="00CE1897" w:rsidP="00CE1897">
            <w:pPr>
              <w:jc w:val="center"/>
            </w:pPr>
            <w:r w:rsidRPr="00400D1A">
              <w:t xml:space="preserve">руб. </w:t>
            </w:r>
            <w:r w:rsidRPr="00400D1A">
              <w:br/>
              <w:t>за услугу</w:t>
            </w:r>
          </w:p>
        </w:tc>
        <w:tc>
          <w:tcPr>
            <w:tcW w:w="13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09,48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7,68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6,96</w:t>
            </w:r>
          </w:p>
        </w:tc>
      </w:tr>
      <w:tr w:rsidR="00CE1897" w:rsidRPr="008F096F" w:rsidTr="00B147FF">
        <w:tc>
          <w:tcPr>
            <w:tcW w:w="837" w:type="dxa"/>
            <w:shd w:val="clear" w:color="auto" w:fill="auto"/>
          </w:tcPr>
          <w:p w:rsidR="00CE1897" w:rsidRPr="008F096F" w:rsidRDefault="00CE1897" w:rsidP="00CE1897">
            <w:pPr>
              <w:jc w:val="center"/>
            </w:pPr>
            <w:r w:rsidRPr="008F096F">
              <w:t>1.1.3</w:t>
            </w:r>
          </w:p>
        </w:tc>
        <w:tc>
          <w:tcPr>
            <w:tcW w:w="9081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Помощь в приеме пищи (кормление)</w:t>
            </w:r>
          </w:p>
        </w:tc>
        <w:tc>
          <w:tcPr>
            <w:tcW w:w="141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400D1A" w:rsidRDefault="00CE1897" w:rsidP="00CE1897">
            <w:pPr>
              <w:jc w:val="center"/>
            </w:pPr>
            <w:r w:rsidRPr="00400D1A">
              <w:t xml:space="preserve">руб. </w:t>
            </w:r>
            <w:r w:rsidRPr="00400D1A">
              <w:br/>
              <w:t>за услугу</w:t>
            </w:r>
          </w:p>
        </w:tc>
        <w:tc>
          <w:tcPr>
            <w:tcW w:w="13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3,43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63,02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83,74</w:t>
            </w:r>
          </w:p>
        </w:tc>
      </w:tr>
      <w:tr w:rsidR="00CE1897" w:rsidRPr="008F096F" w:rsidTr="00B147FF">
        <w:tc>
          <w:tcPr>
            <w:tcW w:w="837" w:type="dxa"/>
            <w:shd w:val="clear" w:color="auto" w:fill="auto"/>
          </w:tcPr>
          <w:p w:rsidR="00CE1897" w:rsidRPr="008F096F" w:rsidRDefault="00CE1897" w:rsidP="00CE1897">
            <w:pPr>
              <w:jc w:val="center"/>
            </w:pPr>
            <w:r w:rsidRPr="008F096F">
              <w:t>1.1.4</w:t>
            </w:r>
          </w:p>
        </w:tc>
        <w:tc>
          <w:tcPr>
            <w:tcW w:w="9081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Помощь в одевании и переодевании лицам, не способным по состоянию здоровья самостоятельно осуществлять за собой уход</w:t>
            </w:r>
          </w:p>
        </w:tc>
        <w:tc>
          <w:tcPr>
            <w:tcW w:w="141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400D1A" w:rsidRDefault="00CE1897" w:rsidP="00CE1897">
            <w:pPr>
              <w:jc w:val="center"/>
            </w:pPr>
            <w:r w:rsidRPr="00400D1A">
              <w:t xml:space="preserve">руб. </w:t>
            </w:r>
            <w:r w:rsidRPr="00400D1A">
              <w:br/>
              <w:t>за услугу</w:t>
            </w:r>
          </w:p>
        </w:tc>
        <w:tc>
          <w:tcPr>
            <w:tcW w:w="13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96,62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12,33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8,90</w:t>
            </w:r>
          </w:p>
        </w:tc>
      </w:tr>
      <w:tr w:rsidR="00CE1897" w:rsidRPr="008F096F" w:rsidTr="00B147FF">
        <w:tc>
          <w:tcPr>
            <w:tcW w:w="837" w:type="dxa"/>
            <w:shd w:val="clear" w:color="auto" w:fill="auto"/>
          </w:tcPr>
          <w:p w:rsidR="00CE1897" w:rsidRPr="008F096F" w:rsidRDefault="00CE1897" w:rsidP="00CE1897">
            <w:pPr>
              <w:jc w:val="center"/>
            </w:pPr>
            <w:r w:rsidRPr="008F096F">
              <w:t>1.1.5</w:t>
            </w:r>
          </w:p>
        </w:tc>
        <w:tc>
          <w:tcPr>
            <w:tcW w:w="9081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Смена (помощь в смене) постельного белья</w:t>
            </w:r>
          </w:p>
        </w:tc>
        <w:tc>
          <w:tcPr>
            <w:tcW w:w="141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400D1A" w:rsidRDefault="00CE1897" w:rsidP="00CE1897">
            <w:pPr>
              <w:jc w:val="center"/>
            </w:pPr>
            <w:r w:rsidRPr="00400D1A">
              <w:t xml:space="preserve">руб. </w:t>
            </w:r>
            <w:r w:rsidRPr="00400D1A">
              <w:br/>
              <w:t>за услугу</w:t>
            </w:r>
          </w:p>
        </w:tc>
        <w:tc>
          <w:tcPr>
            <w:tcW w:w="13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59,19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67,98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82,18</w:t>
            </w:r>
          </w:p>
        </w:tc>
      </w:tr>
      <w:tr w:rsidR="00CE1897" w:rsidRPr="008F096F" w:rsidTr="00B147FF">
        <w:tc>
          <w:tcPr>
            <w:tcW w:w="837" w:type="dxa"/>
            <w:shd w:val="clear" w:color="auto" w:fill="auto"/>
          </w:tcPr>
          <w:p w:rsidR="00CE1897" w:rsidRPr="008F096F" w:rsidRDefault="00CE1897" w:rsidP="00CE1897">
            <w:pPr>
              <w:jc w:val="center"/>
            </w:pPr>
            <w:r w:rsidRPr="008F096F">
              <w:t>1.1.6</w:t>
            </w:r>
          </w:p>
        </w:tc>
        <w:tc>
          <w:tcPr>
            <w:tcW w:w="9081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Смена подгузников и абсорбирующего белья лицам, не способным по состоянию здоровья самостоятельно осуществлять за собой уход</w:t>
            </w:r>
          </w:p>
        </w:tc>
        <w:tc>
          <w:tcPr>
            <w:tcW w:w="141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400D1A" w:rsidRDefault="00CE1897" w:rsidP="00CE1897">
            <w:pPr>
              <w:jc w:val="center"/>
            </w:pPr>
            <w:r w:rsidRPr="00400D1A">
              <w:t xml:space="preserve">руб. </w:t>
            </w:r>
            <w:r w:rsidRPr="00400D1A">
              <w:br/>
              <w:t>за услугу</w:t>
            </w:r>
          </w:p>
        </w:tc>
        <w:tc>
          <w:tcPr>
            <w:tcW w:w="13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15,04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21,16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27,61</w:t>
            </w:r>
          </w:p>
        </w:tc>
      </w:tr>
      <w:tr w:rsidR="00CE1897" w:rsidRPr="008F096F" w:rsidTr="00B147FF">
        <w:tc>
          <w:tcPr>
            <w:tcW w:w="837" w:type="dxa"/>
            <w:shd w:val="clear" w:color="auto" w:fill="auto"/>
          </w:tcPr>
          <w:p w:rsidR="00CE1897" w:rsidRPr="008F096F" w:rsidRDefault="00CE1897" w:rsidP="00CE1897">
            <w:pPr>
              <w:jc w:val="center"/>
            </w:pPr>
            <w:r w:rsidRPr="008F096F">
              <w:t>1.1.7</w:t>
            </w:r>
          </w:p>
        </w:tc>
        <w:tc>
          <w:tcPr>
            <w:tcW w:w="9081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Предоставление гигиенических услуг лицам, не способным по состоянию здоровья самостоятельно осуществлять за собой уход</w:t>
            </w:r>
          </w:p>
        </w:tc>
        <w:tc>
          <w:tcPr>
            <w:tcW w:w="141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400D1A" w:rsidRDefault="00CE1897" w:rsidP="00CE1897">
            <w:pPr>
              <w:jc w:val="center"/>
            </w:pPr>
            <w:r w:rsidRPr="00400D1A">
              <w:t xml:space="preserve">руб. </w:t>
            </w:r>
            <w:r w:rsidRPr="00400D1A">
              <w:br/>
              <w:t>за услугу</w:t>
            </w:r>
          </w:p>
        </w:tc>
        <w:tc>
          <w:tcPr>
            <w:tcW w:w="13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96,13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6,97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18,43</w:t>
            </w:r>
          </w:p>
        </w:tc>
      </w:tr>
      <w:tr w:rsidR="00CE1897" w:rsidRPr="008F096F" w:rsidTr="00B147FF">
        <w:tc>
          <w:tcPr>
            <w:tcW w:w="837" w:type="dxa"/>
            <w:shd w:val="clear" w:color="auto" w:fill="auto"/>
          </w:tcPr>
          <w:p w:rsidR="00CE1897" w:rsidRPr="008F096F" w:rsidRDefault="00CE1897" w:rsidP="00CE1897">
            <w:pPr>
              <w:jc w:val="center"/>
            </w:pPr>
            <w:r w:rsidRPr="008F096F">
              <w:t>1.1.8</w:t>
            </w:r>
          </w:p>
        </w:tc>
        <w:tc>
          <w:tcPr>
            <w:tcW w:w="9081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Содействие за счет средств получателя социальных услуг в оказании парикмахерских услуг</w:t>
            </w:r>
          </w:p>
        </w:tc>
        <w:tc>
          <w:tcPr>
            <w:tcW w:w="141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3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25,23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34,93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45,40</w:t>
            </w:r>
          </w:p>
        </w:tc>
      </w:tr>
      <w:tr w:rsidR="00CE1897" w:rsidRPr="008F096F" w:rsidTr="00B147FF">
        <w:tc>
          <w:tcPr>
            <w:tcW w:w="837" w:type="dxa"/>
            <w:shd w:val="clear" w:color="auto" w:fill="auto"/>
          </w:tcPr>
          <w:p w:rsidR="00CE1897" w:rsidRPr="008F096F" w:rsidRDefault="00CE1897" w:rsidP="00CE1897">
            <w:pPr>
              <w:jc w:val="center"/>
            </w:pPr>
            <w:r w:rsidRPr="008F096F">
              <w:t>1.1.9</w:t>
            </w:r>
          </w:p>
        </w:tc>
        <w:tc>
          <w:tcPr>
            <w:tcW w:w="9081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Сопровождение в баню (для проживающих в жилых помещениях без горячего водоснабжения)</w:t>
            </w:r>
          </w:p>
        </w:tc>
        <w:tc>
          <w:tcPr>
            <w:tcW w:w="141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3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502,81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619,21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744,79</w:t>
            </w:r>
          </w:p>
        </w:tc>
      </w:tr>
    </w:tbl>
    <w:p w:rsidR="006B6BD3" w:rsidRPr="008F096F" w:rsidRDefault="006B6BD3" w:rsidP="006B6BD3">
      <w:pPr>
        <w:tabs>
          <w:tab w:val="left" w:pos="11160"/>
        </w:tabs>
        <w:ind w:firstLine="567"/>
        <w:jc w:val="both"/>
      </w:pPr>
    </w:p>
    <w:tbl>
      <w:tblPr>
        <w:tblW w:w="1533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6"/>
        <w:gridCol w:w="8978"/>
        <w:gridCol w:w="1399"/>
        <w:gridCol w:w="1262"/>
        <w:gridCol w:w="1262"/>
        <w:gridCol w:w="1262"/>
      </w:tblGrid>
      <w:tr w:rsidR="004404E3" w:rsidRPr="008F096F" w:rsidTr="00AB1D29">
        <w:trPr>
          <w:trHeight w:val="68"/>
          <w:tblHeader/>
        </w:trPr>
        <w:tc>
          <w:tcPr>
            <w:tcW w:w="1176" w:type="dxa"/>
            <w:shd w:val="clear" w:color="auto" w:fill="auto"/>
            <w:vAlign w:val="center"/>
          </w:tcPr>
          <w:p w:rsidR="004404E3" w:rsidRPr="008F096F" w:rsidRDefault="004404E3" w:rsidP="006B6BD3">
            <w:pPr>
              <w:pStyle w:val="ConsPlusNormal"/>
              <w:jc w:val="center"/>
              <w:rPr>
                <w:sz w:val="24"/>
                <w:szCs w:val="24"/>
              </w:rPr>
            </w:pPr>
            <w:r w:rsidRPr="008F096F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8978" w:type="dxa"/>
            <w:shd w:val="clear" w:color="auto" w:fill="auto"/>
            <w:vAlign w:val="center"/>
          </w:tcPr>
          <w:p w:rsidR="004404E3" w:rsidRPr="008F096F" w:rsidRDefault="004404E3" w:rsidP="006B6BD3">
            <w:pPr>
              <w:pStyle w:val="ConsPlusNormal"/>
              <w:jc w:val="center"/>
              <w:rPr>
                <w:sz w:val="24"/>
                <w:szCs w:val="24"/>
              </w:rPr>
            </w:pPr>
            <w:r w:rsidRPr="008F096F">
              <w:rPr>
                <w:sz w:val="24"/>
                <w:szCs w:val="24"/>
              </w:rPr>
              <w:t>2</w:t>
            </w:r>
          </w:p>
        </w:tc>
        <w:tc>
          <w:tcPr>
            <w:tcW w:w="1399" w:type="dxa"/>
            <w:shd w:val="clear" w:color="auto" w:fill="auto"/>
            <w:vAlign w:val="center"/>
          </w:tcPr>
          <w:p w:rsidR="004404E3" w:rsidRPr="008F096F" w:rsidRDefault="004404E3" w:rsidP="006B6BD3">
            <w:pPr>
              <w:pStyle w:val="ConsPlusNormal"/>
              <w:jc w:val="center"/>
              <w:rPr>
                <w:sz w:val="24"/>
                <w:szCs w:val="24"/>
              </w:rPr>
            </w:pPr>
            <w:r w:rsidRPr="008F096F">
              <w:rPr>
                <w:sz w:val="24"/>
                <w:szCs w:val="24"/>
              </w:rPr>
              <w:t>3</w:t>
            </w:r>
          </w:p>
        </w:tc>
        <w:tc>
          <w:tcPr>
            <w:tcW w:w="126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404E3" w:rsidRPr="008F096F" w:rsidRDefault="004404E3" w:rsidP="006B6BD3">
            <w:pPr>
              <w:pStyle w:val="ConsPlusNormal"/>
              <w:jc w:val="center"/>
              <w:rPr>
                <w:sz w:val="24"/>
                <w:szCs w:val="24"/>
              </w:rPr>
            </w:pPr>
            <w:r w:rsidRPr="008F096F">
              <w:rPr>
                <w:sz w:val="24"/>
                <w:szCs w:val="24"/>
              </w:rPr>
              <w:t>4</w:t>
            </w:r>
          </w:p>
        </w:tc>
        <w:tc>
          <w:tcPr>
            <w:tcW w:w="1262" w:type="dxa"/>
            <w:tcBorders>
              <w:bottom w:val="single" w:sz="4" w:space="0" w:color="auto"/>
            </w:tcBorders>
          </w:tcPr>
          <w:p w:rsidR="004404E3" w:rsidRPr="008F096F" w:rsidRDefault="004404E3" w:rsidP="006B6BD3">
            <w:pPr>
              <w:pStyle w:val="ConsPlusNormal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262" w:type="dxa"/>
            <w:tcBorders>
              <w:bottom w:val="single" w:sz="4" w:space="0" w:color="auto"/>
            </w:tcBorders>
          </w:tcPr>
          <w:p w:rsidR="004404E3" w:rsidRPr="008F096F" w:rsidRDefault="004404E3" w:rsidP="006B6BD3">
            <w:pPr>
              <w:pStyle w:val="ConsPlusNormal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10</w:t>
            </w:r>
          </w:p>
        </w:tc>
        <w:tc>
          <w:tcPr>
            <w:tcW w:w="8978" w:type="dxa"/>
            <w:shd w:val="clear" w:color="auto" w:fill="auto"/>
            <w:hideMark/>
          </w:tcPr>
          <w:p w:rsidR="00CE1897" w:rsidRPr="008F096F" w:rsidRDefault="00CE1897" w:rsidP="00CE1897">
            <w:pPr>
              <w:jc w:val="both"/>
            </w:pPr>
            <w:r w:rsidRPr="008F096F">
              <w:t>Вызов врача на дом, в том числе запись на прием к врачу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09,48</w:t>
            </w:r>
          </w:p>
        </w:tc>
        <w:tc>
          <w:tcPr>
            <w:tcW w:w="12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2,10</w:t>
            </w:r>
          </w:p>
        </w:tc>
        <w:tc>
          <w:tcPr>
            <w:tcW w:w="12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5,24</w:t>
            </w:r>
          </w:p>
        </w:tc>
      </w:tr>
      <w:tr w:rsidR="00CE1897" w:rsidRPr="008F096F" w:rsidTr="00AB1D29">
        <w:trPr>
          <w:trHeight w:val="415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11</w:t>
            </w:r>
          </w:p>
        </w:tc>
        <w:tc>
          <w:tcPr>
            <w:tcW w:w="8978" w:type="dxa"/>
            <w:shd w:val="clear" w:color="auto" w:fill="auto"/>
            <w:hideMark/>
          </w:tcPr>
          <w:p w:rsidR="00CE1897" w:rsidRPr="008F096F" w:rsidRDefault="00CE1897" w:rsidP="00CE1897">
            <w:pPr>
              <w:jc w:val="both"/>
            </w:pPr>
            <w:r w:rsidRPr="008F096F">
              <w:t>Сопровождение к врачу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502,8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619,2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744,79</w:t>
            </w:r>
          </w:p>
        </w:tc>
      </w:tr>
      <w:tr w:rsidR="00CE1897" w:rsidRPr="008F096F" w:rsidTr="00AB1D29">
        <w:trPr>
          <w:trHeight w:val="707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12</w:t>
            </w:r>
          </w:p>
        </w:tc>
        <w:tc>
          <w:tcPr>
            <w:tcW w:w="8978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Помощь при подготовке вещей для выезда на отдых за пределы города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92,0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21,7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53,88</w:t>
            </w:r>
          </w:p>
        </w:tc>
      </w:tr>
      <w:tr w:rsidR="00CE1897" w:rsidRPr="008F096F" w:rsidTr="00AB1D29">
        <w:trPr>
          <w:trHeight w:val="703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13</w:t>
            </w:r>
          </w:p>
        </w:tc>
        <w:tc>
          <w:tcPr>
            <w:tcW w:w="8978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Сдача за счет средств получателя социальных услуг вещей в стирку, химчистку, ремонт, обратная их доставка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84,4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05,2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7,58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14</w:t>
            </w:r>
          </w:p>
        </w:tc>
        <w:tc>
          <w:tcPr>
            <w:tcW w:w="8978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 xml:space="preserve">Содействие в обеспечении топливом (для проживающих в жилых помещениях </w:t>
            </w:r>
            <w:r>
              <w:br/>
            </w:r>
            <w:r w:rsidRPr="008F096F">
              <w:t>без центрального отопления)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50,4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69,8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90,80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15</w:t>
            </w:r>
          </w:p>
        </w:tc>
        <w:tc>
          <w:tcPr>
            <w:tcW w:w="8978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Топка печей (для проживающих в жилых помещениях без центрального отопления)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75,7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04,8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36,20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16</w:t>
            </w:r>
          </w:p>
        </w:tc>
        <w:tc>
          <w:tcPr>
            <w:tcW w:w="8978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Доставка воды (для проживающих в жилых помещениях без центрального водоснабжения)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50,4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69,8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90,80</w:t>
            </w:r>
          </w:p>
        </w:tc>
      </w:tr>
      <w:tr w:rsidR="00CE1897" w:rsidRPr="008F096F" w:rsidTr="00AB1D29">
        <w:trPr>
          <w:trHeight w:val="660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17</w:t>
            </w:r>
          </w:p>
        </w:tc>
        <w:tc>
          <w:tcPr>
            <w:tcW w:w="8978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Организация помощи в проведении за счет средств получателя социальных услуг ремонта жилых помещений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71,0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04,1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39,76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18</w:t>
            </w:r>
          </w:p>
        </w:tc>
        <w:tc>
          <w:tcPr>
            <w:tcW w:w="8978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Содействие в проведении за счет средств получателя социальных услуг уборки жилых помещений, мытья окон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35,5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52,0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69,88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19</w:t>
            </w:r>
          </w:p>
        </w:tc>
        <w:tc>
          <w:tcPr>
            <w:tcW w:w="8978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Вынос мусора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96,6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11,5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27,59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20</w:t>
            </w:r>
          </w:p>
        </w:tc>
        <w:tc>
          <w:tcPr>
            <w:tcW w:w="8978" w:type="dxa"/>
            <w:shd w:val="clear" w:color="auto" w:fill="auto"/>
          </w:tcPr>
          <w:p w:rsidR="00CE1897" w:rsidRDefault="00CE1897" w:rsidP="00CE1897">
            <w:pPr>
              <w:jc w:val="both"/>
            </w:pPr>
            <w:r w:rsidRPr="008F096F">
              <w:t xml:space="preserve">Оплата за счет средств получателя социальных услуг жилищно-коммунальных услуг </w:t>
            </w:r>
          </w:p>
          <w:p w:rsidR="00CE1897" w:rsidRPr="008F096F" w:rsidRDefault="00CE1897" w:rsidP="00CE1897">
            <w:pPr>
              <w:jc w:val="both"/>
            </w:pPr>
            <w:r w:rsidRPr="008F096F">
              <w:t>и услуг связи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75,9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05,0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36,41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21</w:t>
            </w:r>
          </w:p>
        </w:tc>
        <w:tc>
          <w:tcPr>
            <w:tcW w:w="8978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 xml:space="preserve">Оформление за счет средств получателя социальных услуг подписки на газеты </w:t>
            </w:r>
            <w:r>
              <w:br/>
            </w:r>
            <w:r w:rsidRPr="008F096F">
              <w:t>и журналы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76,6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05,8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37,25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22</w:t>
            </w:r>
          </w:p>
        </w:tc>
        <w:tc>
          <w:tcPr>
            <w:tcW w:w="8978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Отправка за счет средств получателя социальных услуг почтовой корреспонденции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50,4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69,8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90,80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23</w:t>
            </w:r>
          </w:p>
        </w:tc>
        <w:tc>
          <w:tcPr>
            <w:tcW w:w="8978" w:type="dxa"/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Обеспечение кратковременного присмотра за детьми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65,3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96,6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29,10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tcBorders>
              <w:bottom w:val="single" w:sz="4" w:space="0" w:color="auto"/>
            </w:tcBorders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1.24</w:t>
            </w:r>
          </w:p>
        </w:tc>
        <w:tc>
          <w:tcPr>
            <w:tcW w:w="8978" w:type="dxa"/>
            <w:tcBorders>
              <w:bottom w:val="single" w:sz="4" w:space="0" w:color="auto"/>
            </w:tcBorders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Оповещение родственников</w:t>
            </w:r>
          </w:p>
        </w:tc>
        <w:tc>
          <w:tcPr>
            <w:tcW w:w="1399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3,0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11,2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19,91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lastRenderedPageBreak/>
              <w:t>1.1.2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8F096F" w:rsidRDefault="00CE1897" w:rsidP="00CE1897">
            <w:pPr>
              <w:jc w:val="both"/>
            </w:pPr>
            <w:r w:rsidRPr="008F096F">
              <w:t>Организация (содействие в оказании) ритуальных услуг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09,0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33,8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59,73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752F49" w:rsidRDefault="00CE1897" w:rsidP="00CE1897">
            <w:pPr>
              <w:jc w:val="center"/>
            </w:pPr>
            <w:r w:rsidRPr="00752F49">
              <w:t>1.1.2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752F49" w:rsidRDefault="00CE1897" w:rsidP="00CE1897">
            <w:pPr>
              <w:jc w:val="both"/>
            </w:pPr>
            <w:r w:rsidRPr="00752F49">
              <w:t>Уборка жилых помещений у лиц, не способных по состоянию здоровья самостоятельно осуществлять за собой уход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752F49" w:rsidRDefault="00CE1897" w:rsidP="00CE1897">
            <w:pPr>
              <w:jc w:val="center"/>
            </w:pPr>
            <w:r w:rsidRPr="00752F49">
              <w:t xml:space="preserve">руб. </w:t>
            </w:r>
            <w:r w:rsidRPr="00752F49">
              <w:br/>
              <w:t>за услугу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12,51</w:t>
            </w:r>
          </w:p>
        </w:tc>
        <w:tc>
          <w:tcPr>
            <w:tcW w:w="12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51,78</w:t>
            </w:r>
          </w:p>
        </w:tc>
        <w:tc>
          <w:tcPr>
            <w:tcW w:w="12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94,13</w:t>
            </w:r>
          </w:p>
        </w:tc>
      </w:tr>
      <w:tr w:rsidR="00CE1897" w:rsidRPr="008F096F" w:rsidTr="00AB1D29">
        <w:trPr>
          <w:trHeight w:val="615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  <w:rPr>
                <w:bCs/>
              </w:rPr>
            </w:pPr>
            <w:r w:rsidRPr="008F096F">
              <w:rPr>
                <w:bCs/>
              </w:rPr>
              <w:t>1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8F096F" w:rsidRDefault="00CE1897" w:rsidP="00CE1897">
            <w:pPr>
              <w:jc w:val="both"/>
              <w:rPr>
                <w:bCs/>
              </w:rPr>
            </w:pPr>
            <w:r w:rsidRPr="008F096F">
              <w:rPr>
                <w:bCs/>
              </w:rPr>
              <w:t>Социально-медицински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8F096F" w:rsidTr="00AB1D29">
        <w:trPr>
          <w:trHeight w:val="660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2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8F096F" w:rsidRDefault="00CE1897" w:rsidP="00CE1897">
            <w:pPr>
              <w:jc w:val="both"/>
            </w:pPr>
            <w:r w:rsidRPr="008F096F">
              <w:t>Консультирование по социально-медицинским вопроса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4,7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13,1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21,81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>1.2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8F096F" w:rsidRDefault="00CE1897" w:rsidP="00CE1897">
            <w:pPr>
              <w:jc w:val="both"/>
            </w:pPr>
            <w:r w:rsidRPr="008F096F">
              <w:t>Систематическое наблюдение за получателем социальных услуг в целях выявления отклонений в состоянии</w:t>
            </w:r>
            <w:r>
              <w:t xml:space="preserve"> </w:t>
            </w:r>
            <w:r w:rsidRPr="008F096F">
              <w:t>его здоровь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8F096F" w:rsidRDefault="00CE1897" w:rsidP="00CE1897">
            <w:pPr>
              <w:jc w:val="center"/>
            </w:pPr>
            <w:r w:rsidRPr="008F096F">
              <w:t xml:space="preserve">руб. </w:t>
            </w:r>
            <w:r w:rsidRPr="008F096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01,0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13,3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6,15</w:t>
            </w:r>
          </w:p>
        </w:tc>
      </w:tr>
      <w:tr w:rsidR="00CE1897" w:rsidRPr="008F096F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1.2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F15508" w:rsidRDefault="00CE1897" w:rsidP="00CE1897">
            <w:pPr>
              <w:jc w:val="both"/>
            </w:pPr>
            <w:r w:rsidRPr="00F15508">
              <w:t xml:space="preserve">Выполнение процедур, связанных с организацией ухода, лицам, не способным </w:t>
            </w:r>
            <w:r>
              <w:br/>
            </w:r>
            <w:r w:rsidRPr="00F15508">
              <w:t>по состоянию здоровья самостоятельно осуществлять за собой уход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F15508" w:rsidRDefault="00CE1897" w:rsidP="00CE1897">
            <w:pPr>
              <w:jc w:val="center"/>
            </w:pPr>
            <w:r w:rsidRPr="00F15508">
              <w:t xml:space="preserve">руб. </w:t>
            </w:r>
            <w:r w:rsidRPr="00F15508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99,4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28,3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58,9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1.2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Обеспечение приема получателем социальных услуг лекарственных средств </w:t>
            </w:r>
            <w:r>
              <w:br/>
            </w:r>
            <w:r w:rsidRPr="00106974">
              <w:t>в соответствии с назначением врач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30,7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37,8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45,3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F15508" w:rsidRDefault="00CE1897" w:rsidP="00CE1897">
            <w:pPr>
              <w:jc w:val="center"/>
            </w:pPr>
            <w:r w:rsidRPr="00F15508">
              <w:t>1.2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Проведение мероприятий, направленных на формирование здорового образа жизн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75,7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04,8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36,20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F15508" w:rsidRDefault="00CE1897" w:rsidP="00CE1897">
            <w:pPr>
              <w:jc w:val="center"/>
            </w:pPr>
            <w:r w:rsidRPr="00F15508">
              <w:t>1.2.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F15508" w:rsidRDefault="00CE1897" w:rsidP="00CE1897">
            <w:pPr>
              <w:jc w:val="both"/>
            </w:pPr>
            <w:r w:rsidRPr="00F15508">
              <w:t>Профилактика образования пролежней, проведение обработки пролежней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F15508" w:rsidRDefault="00CE1897" w:rsidP="00CE1897">
            <w:pPr>
              <w:jc w:val="center"/>
            </w:pPr>
            <w:r w:rsidRPr="00F15508">
              <w:t xml:space="preserve">руб. </w:t>
            </w:r>
            <w:r w:rsidRPr="00F15508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69,8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79,5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89,91</w:t>
            </w:r>
          </w:p>
        </w:tc>
      </w:tr>
      <w:tr w:rsidR="00CE1897" w:rsidRPr="00106974" w:rsidTr="00AB1D29">
        <w:trPr>
          <w:trHeight w:val="532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1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  <w:rPr>
                <w:bCs/>
              </w:rPr>
            </w:pPr>
            <w:r w:rsidRPr="00106974">
              <w:rPr>
                <w:bCs/>
              </w:rPr>
              <w:t>Социально-психологически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3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сихологическое консультирование (в том числе по вопросам</w:t>
            </w:r>
            <w:r>
              <w:t xml:space="preserve"> </w:t>
            </w:r>
            <w:r w:rsidRPr="00106974">
              <w:t>внутрисемейных отношений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01,6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30,2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60,0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3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сихологический патронаж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53,1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11,4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74,30</w:t>
            </w:r>
          </w:p>
        </w:tc>
      </w:tr>
      <w:tr w:rsidR="00CE1897" w:rsidRPr="00106974" w:rsidTr="00AB1D29">
        <w:trPr>
          <w:trHeight w:val="539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1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  <w:rPr>
                <w:bCs/>
              </w:rPr>
            </w:pPr>
            <w:r w:rsidRPr="00106974">
              <w:rPr>
                <w:bCs/>
              </w:rPr>
              <w:t>Социально-педагогически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4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Консультирование получателя социальных услуг и(или) его ближайшего окружения </w:t>
            </w:r>
            <w:r w:rsidRPr="00106974">
              <w:br/>
              <w:t>по вопросам социальной реабилитаци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7,1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61,2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76,00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4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учение практическим навыкам общего ухода за тяжелобольными получателями социальных услуг, получателями социальных услуг, имеющими ограничения жизнедеятельности, в том числе за детьми-инвалидам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78,2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07,4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38,9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lastRenderedPageBreak/>
              <w:t>1.4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Чтение журналов, газет, книг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51,4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09,6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72,39</w:t>
            </w:r>
          </w:p>
        </w:tc>
      </w:tr>
      <w:tr w:rsidR="00CE1897" w:rsidRPr="00106974" w:rsidTr="00AB1D29">
        <w:trPr>
          <w:trHeight w:val="337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1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  <w:rPr>
                <w:bCs/>
              </w:rPr>
            </w:pPr>
            <w:r w:rsidRPr="00106974">
              <w:rPr>
                <w:bCs/>
              </w:rPr>
              <w:t>Социально-трудовы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5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Содействие родственникам получателя социальных услуг в нахождении работы </w:t>
            </w:r>
            <w:r>
              <w:br/>
            </w:r>
            <w:r w:rsidRPr="00106974">
              <w:t>по гибкому графику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5,5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59,6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74,31</w:t>
            </w:r>
          </w:p>
        </w:tc>
      </w:tr>
      <w:tr w:rsidR="00CE1897" w:rsidRPr="00106974" w:rsidTr="00AB1D29">
        <w:trPr>
          <w:trHeight w:val="435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1.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  <w:rPr>
                <w:bCs/>
              </w:rPr>
            </w:pPr>
            <w:r w:rsidRPr="00106974">
              <w:rPr>
                <w:bCs/>
              </w:rPr>
              <w:t>Социально-правовы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6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казание помощи в оформлении документов и восстановлении утраченных документов получателя социальных услуг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45,1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55,1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65,52</w:t>
            </w:r>
          </w:p>
        </w:tc>
      </w:tr>
      <w:tr w:rsidR="00CE1897" w:rsidRPr="00106974" w:rsidTr="00AB1D29">
        <w:trPr>
          <w:trHeight w:val="660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6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действие в получении полиса обязательного медицинского страхо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72,8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04,4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37,23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6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действие в оформлении документов, необходимых для помещения в стационарную организацию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27,1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214,4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308,59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6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действие в восстановлении утраченного (сохранении занимаемого) жилья, наследств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27,1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56,8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87,68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6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казание помощи в получении юридических услуг (в том числе бесплатно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447,8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506,9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568,39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6.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казание помощи в защите прав и законных интересов получателя социальных услуг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>
              <w:br/>
            </w:r>
            <w:r w:rsidRPr="00106974">
              <w:br w:type="page"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5,4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8,7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52,5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1.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Услуги в целях повышения коммуникативного потенциала получателей социальных услуг, имеющих ограничения жизнедеятельности, в том числе детей-инвалидов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7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Консультирование по вопросам социально-средовой реабилитаци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53,1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11,4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74,30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7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Обучение инвалидов (детей-инвалидов) пользованию средствами ухода </w:t>
            </w:r>
            <w:r>
              <w:br/>
            </w:r>
            <w:r w:rsidRPr="00106974">
              <w:t>и техническими средствами реабилитаци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85,5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01,2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17,6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1.7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учение навыкам (поддержание навыков) поведения в быту и общественных местах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59,4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78,1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97,67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6F7574" w:rsidRDefault="00CE1897" w:rsidP="00CE1897">
            <w:pPr>
              <w:jc w:val="center"/>
            </w:pPr>
            <w:r w:rsidRPr="006F7574">
              <w:t>1.7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6F7574" w:rsidRDefault="00CE1897" w:rsidP="00CE1897">
            <w:pPr>
              <w:jc w:val="both"/>
            </w:pPr>
            <w:r w:rsidRPr="006F7574">
              <w:t>Содействие в получении лекарственных препаратов, изделий медицинского назначения, предоставляемых</w:t>
            </w:r>
            <w:r>
              <w:t xml:space="preserve"> </w:t>
            </w:r>
            <w:r w:rsidRPr="006F7574">
              <w:t>в соответствии с действующим законодательство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6F7574" w:rsidRDefault="00CE1897" w:rsidP="00CE1897">
            <w:pPr>
              <w:jc w:val="center"/>
            </w:pPr>
            <w:r w:rsidRPr="006F7574">
              <w:t xml:space="preserve">руб. </w:t>
            </w:r>
            <w:r w:rsidRPr="006F75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27,1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214,4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308,59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6F7574" w:rsidRDefault="00CE1897" w:rsidP="00CE1897">
            <w:pPr>
              <w:jc w:val="center"/>
            </w:pPr>
            <w:r w:rsidRPr="006F7574">
              <w:t>1.7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6F7574" w:rsidRDefault="00CE1897" w:rsidP="00CE1897">
            <w:pPr>
              <w:jc w:val="both"/>
            </w:pPr>
            <w:r>
              <w:t xml:space="preserve">Содействие в организации </w:t>
            </w:r>
            <w:r w:rsidRPr="006F7574">
              <w:t>санаторно-курортного лечения или оздоровительного отдыха, предоставляемого в соответствии с действующим законодательство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6F7574" w:rsidRDefault="00CE1897" w:rsidP="00CE1897">
            <w:pPr>
              <w:jc w:val="center"/>
            </w:pPr>
            <w:r w:rsidRPr="006F7574">
              <w:t xml:space="preserve">руб. </w:t>
            </w:r>
            <w:r w:rsidRPr="006F75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71,1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02,5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35,33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</w:tcBorders>
            <w:shd w:val="clear" w:color="auto" w:fill="auto"/>
          </w:tcPr>
          <w:p w:rsidR="00CE1897" w:rsidRPr="006F7574" w:rsidRDefault="00CE1897" w:rsidP="00CE1897">
            <w:pPr>
              <w:jc w:val="center"/>
            </w:pPr>
            <w:r w:rsidRPr="006F7574">
              <w:lastRenderedPageBreak/>
              <w:t>1.7.6</w:t>
            </w:r>
          </w:p>
        </w:tc>
        <w:tc>
          <w:tcPr>
            <w:tcW w:w="8978" w:type="dxa"/>
            <w:tcBorders>
              <w:top w:val="single" w:sz="4" w:space="0" w:color="auto"/>
            </w:tcBorders>
            <w:shd w:val="clear" w:color="auto" w:fill="auto"/>
          </w:tcPr>
          <w:p w:rsidR="00CE1897" w:rsidRPr="006F7574" w:rsidRDefault="00CE1897" w:rsidP="00CE1897">
            <w:pPr>
              <w:jc w:val="both"/>
              <w:rPr>
                <w:color w:val="000000"/>
              </w:rPr>
            </w:pPr>
            <w:r w:rsidRPr="006F7574">
              <w:rPr>
                <w:color w:val="000000"/>
              </w:rPr>
              <w:t xml:space="preserve">Консультирование по вопросам оборудования специальными средствами </w:t>
            </w:r>
            <w:r>
              <w:rPr>
                <w:color w:val="000000"/>
              </w:rPr>
              <w:br/>
            </w:r>
            <w:r w:rsidRPr="006F7574">
              <w:rPr>
                <w:color w:val="000000"/>
              </w:rPr>
              <w:t xml:space="preserve">и приспособлениями жилого помещения, занимаемого получателем социальных услуг (для инвалидов (детей-инвалидов), имеющих стойкие расстройства </w:t>
            </w:r>
            <w:r>
              <w:rPr>
                <w:color w:val="000000"/>
              </w:rPr>
              <w:br/>
            </w:r>
            <w:r w:rsidRPr="006F7574">
              <w:rPr>
                <w:color w:val="000000"/>
              </w:rPr>
              <w:t>опорно-двигательного аппарата, зрения, слуха, умственные отклонения)</w:t>
            </w:r>
          </w:p>
        </w:tc>
        <w:tc>
          <w:tcPr>
            <w:tcW w:w="1399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6F7574" w:rsidRDefault="00CE1897" w:rsidP="00CE1897">
            <w:pPr>
              <w:jc w:val="center"/>
            </w:pPr>
            <w:r w:rsidRPr="006F7574">
              <w:t xml:space="preserve">руб. </w:t>
            </w:r>
            <w:r w:rsidRPr="006F75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51,4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09,6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72,39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</w:tcPr>
          <w:p w:rsidR="00CE1897" w:rsidRPr="006F7574" w:rsidRDefault="00CE1897" w:rsidP="00CE1897">
            <w:pPr>
              <w:jc w:val="center"/>
            </w:pPr>
            <w:r w:rsidRPr="006F7574">
              <w:t>1.7.7</w:t>
            </w:r>
          </w:p>
        </w:tc>
        <w:tc>
          <w:tcPr>
            <w:tcW w:w="8978" w:type="dxa"/>
            <w:shd w:val="clear" w:color="auto" w:fill="auto"/>
          </w:tcPr>
          <w:p w:rsidR="00CE1897" w:rsidRPr="006F7574" w:rsidRDefault="00CE1897" w:rsidP="00CE1897">
            <w:pPr>
              <w:jc w:val="both"/>
            </w:pPr>
            <w:r w:rsidRPr="006F7574">
              <w:t>Содействие в обеспечении техническими средствами реабилитации, предоставляемыми в соответствии с действующим законодательством либо за счет средств получателя социальных услуг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</w:tcPr>
          <w:p w:rsidR="00CE1897" w:rsidRPr="006F7574" w:rsidRDefault="00CE1897" w:rsidP="00CE1897">
            <w:pPr>
              <w:jc w:val="center"/>
            </w:pPr>
            <w:r w:rsidRPr="006F7574">
              <w:t xml:space="preserve">руб. </w:t>
            </w:r>
            <w:r w:rsidRPr="006F75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31,2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218,6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313,03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</w:tcPr>
          <w:p w:rsidR="00CE1897" w:rsidRPr="006F7574" w:rsidRDefault="00CE1897" w:rsidP="00CE1897">
            <w:pPr>
              <w:jc w:val="center"/>
            </w:pPr>
            <w:r w:rsidRPr="006F7574">
              <w:t>1.7.8</w:t>
            </w:r>
          </w:p>
        </w:tc>
        <w:tc>
          <w:tcPr>
            <w:tcW w:w="8978" w:type="dxa"/>
            <w:shd w:val="clear" w:color="auto" w:fill="auto"/>
          </w:tcPr>
          <w:p w:rsidR="00CE1897" w:rsidRPr="006F7574" w:rsidRDefault="00CE1897" w:rsidP="00CE1897">
            <w:pPr>
              <w:jc w:val="both"/>
            </w:pPr>
            <w:r w:rsidRPr="006F7574">
              <w:t>Консультирование по вопросам самообслуживания и социально-бытовой адаптации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</w:tcPr>
          <w:p w:rsidR="00CE1897" w:rsidRPr="006F7574" w:rsidRDefault="00CE1897" w:rsidP="00CE1897">
            <w:pPr>
              <w:jc w:val="center"/>
            </w:pPr>
            <w:r w:rsidRPr="006F7574">
              <w:t xml:space="preserve">руб. </w:t>
            </w:r>
            <w:r w:rsidRPr="006F75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50,4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69,8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90,80</w:t>
            </w:r>
          </w:p>
        </w:tc>
      </w:tr>
      <w:tr w:rsidR="00CE39AC" w:rsidRPr="00106974" w:rsidTr="00AB1D29">
        <w:trPr>
          <w:trHeight w:val="423"/>
        </w:trPr>
        <w:tc>
          <w:tcPr>
            <w:tcW w:w="1176" w:type="dxa"/>
            <w:shd w:val="clear" w:color="auto" w:fill="auto"/>
            <w:hideMark/>
          </w:tcPr>
          <w:p w:rsidR="00CE39AC" w:rsidRPr="00106974" w:rsidRDefault="00CE39AC" w:rsidP="00CE39AC">
            <w:pPr>
              <w:jc w:val="center"/>
            </w:pPr>
            <w:r w:rsidRPr="00106974">
              <w:t>2</w:t>
            </w:r>
          </w:p>
        </w:tc>
        <w:tc>
          <w:tcPr>
            <w:tcW w:w="8978" w:type="dxa"/>
            <w:shd w:val="clear" w:color="auto" w:fill="auto"/>
            <w:hideMark/>
          </w:tcPr>
          <w:p w:rsidR="00CE39AC" w:rsidRPr="00106974" w:rsidRDefault="00CE39AC" w:rsidP="00CE39AC">
            <w:pPr>
              <w:jc w:val="both"/>
            </w:pPr>
            <w:r w:rsidRPr="00106974">
              <w:t>В полустационарной форме социального обслуживания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hideMark/>
          </w:tcPr>
          <w:p w:rsidR="00CE39AC" w:rsidRPr="00106974" w:rsidRDefault="00CE39AC" w:rsidP="00CE39AC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39AC" w:rsidRDefault="00CE39AC" w:rsidP="00CE39AC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39AC" w:rsidRDefault="00CE39AC" w:rsidP="00CE39AC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39AC" w:rsidRDefault="00CE39AC" w:rsidP="00CE39AC">
            <w:pPr>
              <w:jc w:val="center"/>
            </w:pPr>
          </w:p>
        </w:tc>
      </w:tr>
      <w:tr w:rsidR="00CE39AC" w:rsidRPr="00106974" w:rsidTr="00AB1D29">
        <w:trPr>
          <w:trHeight w:val="416"/>
        </w:trPr>
        <w:tc>
          <w:tcPr>
            <w:tcW w:w="1176" w:type="dxa"/>
            <w:shd w:val="clear" w:color="auto" w:fill="auto"/>
            <w:hideMark/>
          </w:tcPr>
          <w:p w:rsidR="00CE39AC" w:rsidRPr="00106974" w:rsidRDefault="00CE39AC" w:rsidP="00CE39AC">
            <w:pPr>
              <w:jc w:val="center"/>
              <w:rPr>
                <w:bCs/>
              </w:rPr>
            </w:pPr>
            <w:r>
              <w:rPr>
                <w:bCs/>
              </w:rPr>
              <w:t>2.1</w:t>
            </w:r>
          </w:p>
        </w:tc>
        <w:tc>
          <w:tcPr>
            <w:tcW w:w="8978" w:type="dxa"/>
            <w:shd w:val="clear" w:color="auto" w:fill="auto"/>
            <w:noWrap/>
            <w:hideMark/>
          </w:tcPr>
          <w:p w:rsidR="00CE39AC" w:rsidRPr="00106974" w:rsidRDefault="00CE39AC" w:rsidP="00CE39AC">
            <w:pPr>
              <w:jc w:val="both"/>
            </w:pPr>
            <w:r w:rsidRPr="00106974">
              <w:t>Социально-бытовые услуги: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hideMark/>
          </w:tcPr>
          <w:p w:rsidR="00CE39AC" w:rsidRPr="00106974" w:rsidRDefault="00CE39AC" w:rsidP="00CE39AC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39AC" w:rsidRDefault="00CE39AC" w:rsidP="00CE39AC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39AC" w:rsidRDefault="00CE39AC" w:rsidP="00CE39AC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39AC" w:rsidRDefault="00CE39AC" w:rsidP="00CE39AC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1.1</w:t>
            </w:r>
          </w:p>
        </w:tc>
        <w:tc>
          <w:tcPr>
            <w:tcW w:w="8978" w:type="dxa"/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еспечение площадью жилых помещений в соответствии с утвержденными нормативами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05,49</w:t>
            </w:r>
          </w:p>
        </w:tc>
        <w:tc>
          <w:tcPr>
            <w:tcW w:w="12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17,95</w:t>
            </w:r>
          </w:p>
        </w:tc>
        <w:tc>
          <w:tcPr>
            <w:tcW w:w="12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0,92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1.2</w:t>
            </w:r>
          </w:p>
        </w:tc>
        <w:tc>
          <w:tcPr>
            <w:tcW w:w="8978" w:type="dxa"/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Обеспечение мягким инвентарем (одеждой, обувью, нательным бельем </w:t>
            </w:r>
            <w:r>
              <w:br/>
            </w:r>
            <w:r w:rsidRPr="00106974">
              <w:t>и постельными принадлежностями)</w:t>
            </w:r>
            <w:r>
              <w:t xml:space="preserve"> </w:t>
            </w:r>
            <w:r w:rsidRPr="00106974">
              <w:t>в соответствии с утвержденными нормативами</w:t>
            </w:r>
            <w:r>
              <w:t>: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2.1.2.</w:t>
            </w:r>
            <w:r>
              <w:t>1</w:t>
            </w:r>
          </w:p>
        </w:tc>
        <w:tc>
          <w:tcPr>
            <w:tcW w:w="8978" w:type="dxa"/>
            <w:shd w:val="clear" w:color="auto" w:fill="auto"/>
          </w:tcPr>
          <w:p w:rsidR="00CE1897" w:rsidRPr="00106974" w:rsidRDefault="00CE1897" w:rsidP="00CE1897">
            <w:pPr>
              <w:jc w:val="both"/>
              <w:rPr>
                <w:color w:val="000000"/>
              </w:rPr>
            </w:pPr>
            <w:r w:rsidRPr="00106974">
              <w:rPr>
                <w:color w:val="000000"/>
              </w:rPr>
              <w:t>граждан пожилого и трудоспособного возраста без определенного места жительства (бездомным)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43,5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49,3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55,4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1.3</w:t>
            </w:r>
          </w:p>
        </w:tc>
        <w:tc>
          <w:tcPr>
            <w:tcW w:w="8978" w:type="dxa"/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еспечение питанием согласно утвержденным нормативам</w:t>
            </w:r>
            <w:r>
              <w:t>: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  <w:rPr>
                <w:color w:val="FF3300"/>
              </w:rPr>
            </w:pP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  <w:rPr>
                <w:color w:val="FF3300"/>
              </w:rPr>
            </w:pP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  <w:rPr>
                <w:color w:val="FF3300"/>
              </w:rPr>
            </w:pPr>
          </w:p>
        </w:tc>
      </w:tr>
      <w:tr w:rsidR="005162FD" w:rsidRPr="00106974" w:rsidTr="00AB1D29">
        <w:trPr>
          <w:trHeight w:val="58"/>
        </w:trPr>
        <w:tc>
          <w:tcPr>
            <w:tcW w:w="1176" w:type="dxa"/>
            <w:shd w:val="clear" w:color="auto" w:fill="auto"/>
          </w:tcPr>
          <w:p w:rsidR="005162FD" w:rsidRPr="00106974" w:rsidRDefault="005162FD" w:rsidP="005162FD">
            <w:pPr>
              <w:jc w:val="center"/>
            </w:pPr>
            <w:r w:rsidRPr="00106974">
              <w:t>2.1.3.1</w:t>
            </w:r>
          </w:p>
        </w:tc>
        <w:tc>
          <w:tcPr>
            <w:tcW w:w="8978" w:type="dxa"/>
            <w:shd w:val="clear" w:color="auto" w:fill="auto"/>
          </w:tcPr>
          <w:p w:rsidR="005162FD" w:rsidRPr="00407A84" w:rsidRDefault="005162FD" w:rsidP="005162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получателей социальных услуг в возрасте от 18 лет и старше с периодом пребывания свыше 4 часов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</w:tcPr>
          <w:p w:rsidR="005162FD" w:rsidRPr="00106974" w:rsidRDefault="005162FD" w:rsidP="005162FD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281,3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292,7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304,73</w:t>
            </w:r>
          </w:p>
        </w:tc>
      </w:tr>
      <w:tr w:rsidR="005162FD" w:rsidRPr="00106974" w:rsidTr="00AB1D29">
        <w:trPr>
          <w:trHeight w:val="58"/>
        </w:trPr>
        <w:tc>
          <w:tcPr>
            <w:tcW w:w="1176" w:type="dxa"/>
            <w:shd w:val="clear" w:color="auto" w:fill="auto"/>
          </w:tcPr>
          <w:p w:rsidR="005162FD" w:rsidRPr="00106974" w:rsidRDefault="005162FD" w:rsidP="005162FD">
            <w:pPr>
              <w:jc w:val="center"/>
            </w:pPr>
            <w:r w:rsidRPr="00106974">
              <w:t>2.1.3.2</w:t>
            </w:r>
          </w:p>
        </w:tc>
        <w:tc>
          <w:tcPr>
            <w:tcW w:w="8978" w:type="dxa"/>
            <w:shd w:val="clear" w:color="auto" w:fill="auto"/>
          </w:tcPr>
          <w:p w:rsidR="005162FD" w:rsidRPr="00407A84" w:rsidRDefault="005162FD" w:rsidP="005162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получателей социальных услуг в возрасте от 1 года до 18 лет с периодом пребывания свыше 4 часов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</w:tcPr>
          <w:p w:rsidR="005162FD" w:rsidRPr="00106974" w:rsidRDefault="005162FD" w:rsidP="005162FD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 </w:t>
            </w:r>
          </w:p>
        </w:tc>
      </w:tr>
      <w:tr w:rsidR="005162FD" w:rsidRPr="00106974" w:rsidTr="00AB1D29">
        <w:trPr>
          <w:trHeight w:val="58"/>
        </w:trPr>
        <w:tc>
          <w:tcPr>
            <w:tcW w:w="1176" w:type="dxa"/>
            <w:shd w:val="clear" w:color="auto" w:fill="auto"/>
          </w:tcPr>
          <w:p w:rsidR="005162FD" w:rsidRPr="00106974" w:rsidRDefault="005162FD" w:rsidP="005162FD">
            <w:pPr>
              <w:jc w:val="center"/>
            </w:pPr>
            <w:r w:rsidRPr="00106974">
              <w:t>2.1.3.2</w:t>
            </w:r>
            <w:r>
              <w:t>.1</w:t>
            </w:r>
          </w:p>
        </w:tc>
        <w:tc>
          <w:tcPr>
            <w:tcW w:w="8978" w:type="dxa"/>
            <w:shd w:val="clear" w:color="auto" w:fill="auto"/>
          </w:tcPr>
          <w:p w:rsidR="005162FD" w:rsidRPr="00407A84" w:rsidRDefault="005162FD" w:rsidP="005162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в возрасте от 1 до 3 лет с периодом пребывания свыше 4 часов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</w:tcPr>
          <w:p w:rsidR="005162FD" w:rsidRPr="00106974" w:rsidRDefault="005162FD" w:rsidP="005162FD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308,5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321,1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334,23</w:t>
            </w:r>
          </w:p>
        </w:tc>
      </w:tr>
      <w:tr w:rsidR="005162FD" w:rsidRPr="00106974" w:rsidTr="00AB1D29">
        <w:trPr>
          <w:trHeight w:val="58"/>
        </w:trPr>
        <w:tc>
          <w:tcPr>
            <w:tcW w:w="1176" w:type="dxa"/>
            <w:shd w:val="clear" w:color="auto" w:fill="auto"/>
          </w:tcPr>
          <w:p w:rsidR="005162FD" w:rsidRPr="00106974" w:rsidRDefault="005162FD" w:rsidP="005162FD">
            <w:pPr>
              <w:jc w:val="center"/>
            </w:pPr>
            <w:r w:rsidRPr="00106974">
              <w:t>2.1.3.2</w:t>
            </w:r>
            <w:r>
              <w:t>.2</w:t>
            </w:r>
          </w:p>
        </w:tc>
        <w:tc>
          <w:tcPr>
            <w:tcW w:w="8978" w:type="dxa"/>
            <w:shd w:val="clear" w:color="auto" w:fill="auto"/>
          </w:tcPr>
          <w:p w:rsidR="005162FD" w:rsidRDefault="005162FD" w:rsidP="005162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в возрасте от 4 до 6 лет с периодом пребывания свыше 4 часов</w:t>
            </w:r>
          </w:p>
          <w:p w:rsidR="005162FD" w:rsidRPr="00106974" w:rsidRDefault="005162FD" w:rsidP="005162FD">
            <w:pPr>
              <w:jc w:val="both"/>
              <w:rPr>
                <w:color w:val="000000"/>
              </w:rPr>
            </w:pP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</w:tcPr>
          <w:p w:rsidR="005162FD" w:rsidRPr="00106974" w:rsidRDefault="005162FD" w:rsidP="005162FD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363,5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378,3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393,78</w:t>
            </w:r>
          </w:p>
        </w:tc>
      </w:tr>
      <w:tr w:rsidR="005162FD" w:rsidRPr="00106974" w:rsidTr="00AB1D29">
        <w:trPr>
          <w:trHeight w:val="58"/>
        </w:trPr>
        <w:tc>
          <w:tcPr>
            <w:tcW w:w="1176" w:type="dxa"/>
            <w:shd w:val="clear" w:color="auto" w:fill="auto"/>
          </w:tcPr>
          <w:p w:rsidR="005162FD" w:rsidRPr="00106974" w:rsidRDefault="005162FD" w:rsidP="005162FD">
            <w:pPr>
              <w:jc w:val="center"/>
            </w:pPr>
            <w:r w:rsidRPr="00106974">
              <w:t>2.1.3.2</w:t>
            </w:r>
            <w:r>
              <w:t>.3</w:t>
            </w:r>
          </w:p>
        </w:tc>
        <w:tc>
          <w:tcPr>
            <w:tcW w:w="8978" w:type="dxa"/>
            <w:shd w:val="clear" w:color="auto" w:fill="auto"/>
          </w:tcPr>
          <w:p w:rsidR="005162FD" w:rsidRPr="00FA16E2" w:rsidRDefault="005162FD" w:rsidP="005162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в возрасте от 7 до 11 лет с периодом пребывания свыше 4 часов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</w:tcPr>
          <w:p w:rsidR="005162FD" w:rsidRPr="00106974" w:rsidRDefault="005162FD" w:rsidP="005162FD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478,4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497,9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518,24</w:t>
            </w:r>
          </w:p>
        </w:tc>
      </w:tr>
      <w:tr w:rsidR="005162FD" w:rsidRPr="00106974" w:rsidTr="00AB1D29">
        <w:trPr>
          <w:trHeight w:val="58"/>
        </w:trPr>
        <w:tc>
          <w:tcPr>
            <w:tcW w:w="1176" w:type="dxa"/>
            <w:shd w:val="clear" w:color="auto" w:fill="auto"/>
          </w:tcPr>
          <w:p w:rsidR="005162FD" w:rsidRPr="00106974" w:rsidRDefault="005162FD" w:rsidP="005162FD">
            <w:pPr>
              <w:jc w:val="center"/>
            </w:pPr>
            <w:r w:rsidRPr="00106974">
              <w:t>2.1.3.2</w:t>
            </w:r>
            <w:r>
              <w:t>.4</w:t>
            </w:r>
          </w:p>
        </w:tc>
        <w:tc>
          <w:tcPr>
            <w:tcW w:w="8978" w:type="dxa"/>
            <w:shd w:val="clear" w:color="auto" w:fill="auto"/>
          </w:tcPr>
          <w:p w:rsidR="005162FD" w:rsidRPr="00FA16E2" w:rsidRDefault="005162FD" w:rsidP="005162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в возрасте от 12 до 18 лет с периодом пребывания свыше 4 часов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</w:tcPr>
          <w:p w:rsidR="005162FD" w:rsidRPr="00106974" w:rsidRDefault="005162FD" w:rsidP="005162FD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562,3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585,3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609,18</w:t>
            </w:r>
          </w:p>
        </w:tc>
      </w:tr>
      <w:tr w:rsidR="005162FD" w:rsidRPr="00106974" w:rsidTr="00AB1D29">
        <w:trPr>
          <w:trHeight w:val="141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162FD" w:rsidRPr="00106974" w:rsidRDefault="005162FD" w:rsidP="005162FD">
            <w:pPr>
              <w:jc w:val="center"/>
            </w:pPr>
            <w:r w:rsidRPr="00106974">
              <w:t>2.1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162FD" w:rsidRPr="00106974" w:rsidRDefault="005162FD" w:rsidP="005162FD">
            <w:pPr>
              <w:jc w:val="both"/>
            </w:pPr>
            <w:r w:rsidRPr="00106974">
              <w:t>Обеспечение бесплатным горячим питанием</w:t>
            </w:r>
            <w:r>
              <w:t xml:space="preserve"> или набором продуктов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162FD" w:rsidRPr="00106974" w:rsidRDefault="005162FD" w:rsidP="005162FD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 </w:t>
            </w:r>
          </w:p>
        </w:tc>
      </w:tr>
      <w:tr w:rsidR="005162FD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 w:rsidRPr="00E65BAB">
              <w:lastRenderedPageBreak/>
              <w:t>2.1.4</w:t>
            </w:r>
            <w:r>
              <w:t>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Pr="00106974" w:rsidRDefault="005162FD" w:rsidP="005162FD">
            <w:pPr>
              <w:jc w:val="both"/>
            </w:pPr>
            <w:r w:rsidRPr="00106974">
              <w:t>Обеспечение бесплатным горячим питание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162FD" w:rsidRPr="00106974" w:rsidRDefault="005162FD" w:rsidP="005162FD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297,9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314,6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332,46</w:t>
            </w:r>
          </w:p>
        </w:tc>
      </w:tr>
      <w:tr w:rsidR="005162FD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 w:rsidRPr="00E65BAB">
              <w:t>2.1.4</w:t>
            </w:r>
            <w:r>
              <w:t>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Pr="00106974" w:rsidRDefault="005162FD" w:rsidP="005162FD">
            <w:pPr>
              <w:jc w:val="both"/>
            </w:pPr>
            <w:r w:rsidRPr="00106974">
              <w:t>Обеспечение бесплатным набором продуктов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162FD" w:rsidRPr="00106974" w:rsidRDefault="005162FD" w:rsidP="005162FD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980,4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1 025,0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62FD" w:rsidRDefault="005162FD" w:rsidP="005162FD">
            <w:pPr>
              <w:jc w:val="center"/>
            </w:pPr>
            <w:r>
              <w:t>1 071,86</w:t>
            </w:r>
          </w:p>
        </w:tc>
      </w:tr>
      <w:tr w:rsidR="00CE1897" w:rsidRPr="00106974" w:rsidTr="00AB1D29">
        <w:trPr>
          <w:trHeight w:val="5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1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Помощь в одевании и переодевании лицам, не способным по состоянию здоровья самостоятельно осуществлять за собой уход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49,7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59,9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70,54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1.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мена подгузников и абсорбирующего белья лицам, не способным по состоянию здоровья самостоятельно осуществлять за собой уход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96,3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4,3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12,6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1.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Предоставление гигиенических услуг лицам, не способным по состоянию здоровья самостоятельно осуществлять за собой уход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92,0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99,8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8,02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1.8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Отправка за счет средств получателя социальных услуг почтовой корреспонденци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73,6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80,7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88,13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1.9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Обеспечение кратковременного присмотра за детьм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028,1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070,1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13,77</w:t>
            </w:r>
          </w:p>
        </w:tc>
      </w:tr>
      <w:tr w:rsidR="00CE1897" w:rsidRPr="00106974" w:rsidTr="00AB1D29">
        <w:trPr>
          <w:trHeight w:val="145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>
              <w:rPr>
                <w:bCs/>
              </w:rPr>
              <w:t>2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медицински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2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Консультирование по социально-медицинским вопроса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67,8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78,7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90,12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2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истематическое наблюдение за получателем социальных услуг в целях выявления отклонений в состоянии его здоровь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37,6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43,2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49,0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2.2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9A4558" w:rsidRDefault="00CE1897" w:rsidP="00CE1897">
            <w:pPr>
              <w:jc w:val="both"/>
            </w:pPr>
            <w:r w:rsidRPr="009A4558">
              <w:t xml:space="preserve">Выполнение процедур, связанных с организацией ухода, лицам, не способным </w:t>
            </w:r>
            <w:r>
              <w:br/>
            </w:r>
            <w:r w:rsidRPr="009A4558">
              <w:t>по состоянию здоровья самостоятельно осуществлять за собой уход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79,4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90,8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02,72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2.2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Обеспечение приема получателем социальных услуг лекарственных средств </w:t>
            </w:r>
            <w:r>
              <w:br/>
            </w:r>
            <w:r w:rsidRPr="00106974">
              <w:t>в соответствии с назначением врач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19,3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24,2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29,32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2.2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Проведение мероприятий, направленных на формирование здорового образа жизн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57,0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67,5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78,44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2.2.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Проведение лечебно-оздоровительных мероприятий (в том числе с использованием реабилитационного оборудования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7,5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0,8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54,78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2.2.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Проведение занятий по адаптивной физической культуре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41,4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67,5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94,79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2.2.</w:t>
            </w:r>
            <w:r>
              <w:t>8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Санитарная обработка (обработка волосистых поверхностей тела дезинфицирующими растворами от педикулеза, помывка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63,2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78,0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93,46</w:t>
            </w:r>
          </w:p>
        </w:tc>
      </w:tr>
      <w:tr w:rsidR="00CE1897" w:rsidRPr="00106974" w:rsidTr="00AB1D29">
        <w:trPr>
          <w:trHeight w:val="134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2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сихологически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283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lastRenderedPageBreak/>
              <w:t>2.3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сихологическое консультирование (в том числе семейное консультирование)</w:t>
            </w:r>
            <w:r>
              <w:t>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>
              <w:t>2.3.1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>
              <w:t xml:space="preserve">в </w:t>
            </w:r>
            <w:r w:rsidRPr="00E64A64">
              <w:t>организации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82,3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02,0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22,5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>
              <w:t>2.3.1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E64A64">
              <w:t>с использованием телекоммуникационных технологий, в том числе онлайн-платформ (Skype, WhatsApp, Zoom Video Communications, Viber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69,5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88,6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08,6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3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сихологический патронаж</w:t>
            </w:r>
            <w:r>
              <w:t>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215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287FCC">
              <w:t>2.3.2</w:t>
            </w:r>
            <w:r>
              <w:t>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>
              <w:t xml:space="preserve">в </w:t>
            </w:r>
            <w:r w:rsidRPr="00E64A64">
              <w:t>организации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6E3C64">
              <w:t xml:space="preserve">руб. </w:t>
            </w:r>
            <w:r w:rsidRPr="006E3C6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29,6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55,3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82,03</w:t>
            </w:r>
          </w:p>
        </w:tc>
      </w:tr>
      <w:tr w:rsidR="00CE1897" w:rsidRPr="00106974" w:rsidTr="00AB1D29">
        <w:trPr>
          <w:trHeight w:val="215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287FCC">
              <w:t>2.3.2</w:t>
            </w:r>
            <w:r>
              <w:t>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E64A64">
              <w:t>с использованием телекоммуникационных технологий, в том числе онлайн-платформ (Skype, WhatsApp, Zoom Video Communications, Viber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6E3C64">
              <w:t xml:space="preserve">руб. </w:t>
            </w:r>
            <w:r w:rsidRPr="006E3C6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29,6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55,3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82,03</w:t>
            </w:r>
          </w:p>
        </w:tc>
      </w:tr>
      <w:tr w:rsidR="00CE1897" w:rsidRPr="00106974" w:rsidTr="00AB1D29">
        <w:trPr>
          <w:trHeight w:val="215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3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Проведение социально-психологических тренингов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8,7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13,2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17,82</w:t>
            </w:r>
          </w:p>
        </w:tc>
      </w:tr>
      <w:tr w:rsidR="00CE1897" w:rsidRPr="00106974" w:rsidTr="00AB1D29">
        <w:trPr>
          <w:trHeight w:val="129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2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едагогически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4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Консультирование получателя социальных услуг и(или) ближайшего окружения получателя социальных услуг по вопросам социальной реабилитации</w:t>
            </w:r>
            <w:r>
              <w:t>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97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t>2.4.1</w:t>
            </w:r>
            <w:r>
              <w:t>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>
              <w:t xml:space="preserve">в </w:t>
            </w:r>
            <w:r w:rsidRPr="00E64A64">
              <w:t>организации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9,6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53,4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67,87</w:t>
            </w:r>
          </w:p>
        </w:tc>
      </w:tr>
      <w:tr w:rsidR="00CE1897" w:rsidRPr="00106974" w:rsidTr="00AB1D29">
        <w:trPr>
          <w:trHeight w:val="97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t>2.4.1</w:t>
            </w:r>
            <w:r>
              <w:t>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E64A64">
              <w:t>с использованием телекоммуникационных технологий, в том числе онлайн-платформ (Skype, WhatsApp, Zoom Video Communications, Viber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9,6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53,4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67,87</w:t>
            </w:r>
          </w:p>
        </w:tc>
      </w:tr>
      <w:tr w:rsidR="00CE1897" w:rsidRPr="00106974" w:rsidTr="00AB1D29">
        <w:trPr>
          <w:trHeight w:val="97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4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едагогическая коррекция, включая диагностику и консультирование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 488,8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 590,3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 695,90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4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едагогический патронаж</w:t>
            </w:r>
            <w:r>
              <w:t>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t>2.4.</w:t>
            </w:r>
            <w:r>
              <w:t>3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>
              <w:t xml:space="preserve">в </w:t>
            </w:r>
            <w:r w:rsidRPr="00E64A64">
              <w:t>организации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41,6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67,8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95,07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t>2.4.</w:t>
            </w:r>
            <w:r>
              <w:t>3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E64A64">
              <w:t>с использованием телекоммуникационных технологий, в том числе онлайн-платформ (Skype, WhatsApp, Zoom Video Communications, Viber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41,6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67,8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95,07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4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учение родительским функция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43,6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82,1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022,17</w:t>
            </w:r>
          </w:p>
        </w:tc>
      </w:tr>
      <w:tr w:rsidR="00CE1897" w:rsidRPr="00106974" w:rsidTr="00AB1D29">
        <w:trPr>
          <w:trHeight w:val="417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4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учение матери созданию социально-бытовой среды для развития ребенк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04,9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17,3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0,3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lastRenderedPageBreak/>
              <w:t>2.4.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Консультирование ближайшего окружения ребенка по развитию игровой </w:t>
            </w:r>
            <w:r>
              <w:br/>
            </w:r>
            <w:r w:rsidRPr="00106974">
              <w:t>и продуктивной деятельности</w:t>
            </w:r>
            <w:r>
              <w:t>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141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t>2.4.</w:t>
            </w:r>
            <w:r>
              <w:t>6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>
              <w:t xml:space="preserve">в </w:t>
            </w:r>
            <w:r w:rsidRPr="00E64A64">
              <w:t>организации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2,6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5,7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9,44</w:t>
            </w:r>
          </w:p>
        </w:tc>
      </w:tr>
      <w:tr w:rsidR="00CE1897" w:rsidRPr="00106974" w:rsidTr="00AB1D29">
        <w:trPr>
          <w:trHeight w:val="141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t>2.4.</w:t>
            </w:r>
            <w:r>
              <w:t>6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E64A64">
              <w:t>с использованием телекоммуникационных технологий, в том числе онлайн-платформ (Skype, WhatsApp, Zoom Video Communications, Viber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2,6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5,7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9,44</w:t>
            </w:r>
          </w:p>
        </w:tc>
      </w:tr>
      <w:tr w:rsidR="00CE1897" w:rsidRPr="00106974" w:rsidTr="00AB1D29">
        <w:trPr>
          <w:trHeight w:val="141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4.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Консультирование по организации учебной деятельности несовершеннолетнего </w:t>
            </w:r>
            <w:r>
              <w:br/>
            </w:r>
            <w:r w:rsidRPr="00106974">
              <w:t>в домашних условиях</w:t>
            </w:r>
            <w:r>
              <w:t>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t>2.4.</w:t>
            </w:r>
            <w:r>
              <w:t>7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>
              <w:t xml:space="preserve">в </w:t>
            </w:r>
            <w:r w:rsidRPr="00E64A64">
              <w:t>организации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2,6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5,7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9,44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t>2.4.</w:t>
            </w:r>
            <w:r>
              <w:t>7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E64A64">
              <w:t>с использованием телекоммуникационных технологий, в том числе онлайн-платформ (Skype, WhatsApp, Zoom Video Communications, Viber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2,6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5,7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9,44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4.8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учение практическим навыкам общего ухода за тяжелобольными получателями социальных услуг, получателями социальных услуг, имеющими ограничения жизнедеятельности, в том числе за детьми-инвалидам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84,9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96,5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08,66</w:t>
            </w:r>
          </w:p>
        </w:tc>
      </w:tr>
      <w:tr w:rsidR="00CE1897" w:rsidRPr="00106974" w:rsidTr="00AB1D29">
        <w:trPr>
          <w:trHeight w:val="450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4.9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Проведение логопедических занятий</w:t>
            </w:r>
            <w:r>
              <w:t>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t>2.4.</w:t>
            </w:r>
            <w:r>
              <w:t>9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>
              <w:t xml:space="preserve">в </w:t>
            </w:r>
            <w:r w:rsidRPr="00E64A64">
              <w:t>организации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077,5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21,5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67,2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t>2.4.</w:t>
            </w:r>
            <w:r>
              <w:t>9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E64A64">
              <w:t>с использованием телекоммуникационных технологий, в том числе онлайн-платформ (Skype, WhatsApp, Zoom Video Communications, Viber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077,5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21,5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67,2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4.10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рганизация помощи родителям и иным законным представителям детей-инвалидов, воспитываемых дома</w:t>
            </w:r>
            <w:r>
              <w:t>,</w:t>
            </w:r>
            <w:r w:rsidRPr="00106974">
              <w:t xml:space="preserve"> в обучении таких детей навыкам самообслуживания, общения, направленным на развитие личност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 308,0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 605,9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 915,9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4.1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Формирование позитивных интересов (в том числе в сфере досуга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768,9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841,0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916,08</w:t>
            </w:r>
          </w:p>
        </w:tc>
      </w:tr>
      <w:tr w:rsidR="00CE1897" w:rsidRPr="00106974" w:rsidTr="00AB1D29">
        <w:trPr>
          <w:trHeight w:val="133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4.1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Проведение занятий в соответствии с разработанным индивидуальным </w:t>
            </w:r>
            <w:r>
              <w:br/>
            </w:r>
            <w:r w:rsidRPr="00106974">
              <w:t>социально-педагогическим планом (сенсорное развитие, предметно-практическая деятельность, социально-бытовая ориентация, изодеятельность, арт-терапия, игровая деятельность, музыкальные занятия, спортивные, досуговые, экскурсионные мероприятия), в том числе групповых</w:t>
            </w:r>
            <w:r>
              <w:t>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lastRenderedPageBreak/>
              <w:t>2.4.</w:t>
            </w:r>
            <w:r>
              <w:t>12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>
              <w:t xml:space="preserve">в </w:t>
            </w:r>
            <w:r w:rsidRPr="00E64A64">
              <w:t>организации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0,6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2,7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4,89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t>2.4.</w:t>
            </w:r>
            <w:r>
              <w:t>12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E64A64">
              <w:t>с использованием телекоммуникационных технологий, в том числе онлайн-платформ (Skype, WhatsApp, Zoom Video Communications, Viber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0,6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2,7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4,89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4.1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казание помощи в обучении навыкам компьютерной грамотности</w:t>
            </w:r>
            <w:r>
              <w:t>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t>2.4.</w:t>
            </w:r>
            <w:r>
              <w:t>13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>
              <w:t xml:space="preserve">в </w:t>
            </w:r>
            <w:r w:rsidRPr="00E64A64">
              <w:t>организации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0,8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5,0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9,28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9610E4">
              <w:t>2.4.</w:t>
            </w:r>
            <w:r>
              <w:t>13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E64A64">
              <w:t>с использованием телекоммуникационных технологий, в том числе онлайн-платформ (Skype, WhatsApp, Zoom Video Communications, Viber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0,8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5,0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9,28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4.1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рганизация досуга (в том числе сопровождение на социокультурные мероприятия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2,3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5,2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8,35</w:t>
            </w:r>
          </w:p>
        </w:tc>
      </w:tr>
      <w:tr w:rsidR="00CE1897" w:rsidRPr="00106974" w:rsidTr="00AB1D29">
        <w:trPr>
          <w:trHeight w:val="345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2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трудовы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5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Проведение мероприятий по использованию трудовых возможностей и обучению доступным профессиональным навыка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73,8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221,6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271,48</w:t>
            </w:r>
          </w:p>
        </w:tc>
      </w:tr>
      <w:tr w:rsidR="00CE1897" w:rsidRPr="00106974" w:rsidTr="00AB1D29">
        <w:trPr>
          <w:trHeight w:val="450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5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Профессиональная ориентац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79,6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03,3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27,93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5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рганизация обучения в трудовых мастерских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77,7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85,0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92,5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5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рганизация помощи в получении образования, в том числе профессионального образования, инвалидами (детьми-инвалидами) в соответствии с их способностям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 045,4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 128,8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 215,59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5.5</w:t>
            </w:r>
          </w:p>
        </w:tc>
        <w:tc>
          <w:tcPr>
            <w:tcW w:w="8978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действие в получении образования и(или) профессии</w:t>
            </w:r>
          </w:p>
        </w:tc>
        <w:tc>
          <w:tcPr>
            <w:tcW w:w="1399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6,0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9,7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64,05</w:t>
            </w:r>
          </w:p>
        </w:tc>
      </w:tr>
      <w:tr w:rsidR="00CE1897" w:rsidRPr="00106974" w:rsidTr="00AB1D29">
        <w:trPr>
          <w:trHeight w:val="450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5.6</w:t>
            </w:r>
          </w:p>
        </w:tc>
        <w:tc>
          <w:tcPr>
            <w:tcW w:w="8978" w:type="dxa"/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казание помощи в трудоустройстве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7,6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51,4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65,74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5.7</w:t>
            </w:r>
          </w:p>
        </w:tc>
        <w:tc>
          <w:tcPr>
            <w:tcW w:w="8978" w:type="dxa"/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Содействие родственникам получателя социальных услуг в нахождении работы </w:t>
            </w:r>
            <w:r>
              <w:br/>
            </w:r>
            <w:r w:rsidRPr="00106974">
              <w:t>по гибкому графику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6,0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9,7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64,05</w:t>
            </w:r>
          </w:p>
        </w:tc>
      </w:tr>
      <w:tr w:rsidR="00CE1897" w:rsidRPr="00106974" w:rsidTr="00AB1D29">
        <w:trPr>
          <w:trHeight w:val="257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2.6</w:t>
            </w:r>
          </w:p>
        </w:tc>
        <w:tc>
          <w:tcPr>
            <w:tcW w:w="8978" w:type="dxa"/>
            <w:shd w:val="clear" w:color="auto" w:fill="auto"/>
            <w:noWrap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равовые услуги: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6.1</w:t>
            </w:r>
          </w:p>
        </w:tc>
        <w:tc>
          <w:tcPr>
            <w:tcW w:w="8978" w:type="dxa"/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казание помощи в оформлении документов и восстановлении утраченных документов получателя социальных услуг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45,1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55,1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65,52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6.2</w:t>
            </w:r>
          </w:p>
        </w:tc>
        <w:tc>
          <w:tcPr>
            <w:tcW w:w="8978" w:type="dxa"/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действие в получении полиса обязательного медицинского страхования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72,8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04,4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37,23</w:t>
            </w:r>
          </w:p>
        </w:tc>
      </w:tr>
      <w:tr w:rsidR="00CE1897" w:rsidRPr="00106974" w:rsidTr="00AB1D29">
        <w:trPr>
          <w:trHeight w:val="660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lastRenderedPageBreak/>
              <w:t>2.6.3</w:t>
            </w:r>
          </w:p>
        </w:tc>
        <w:tc>
          <w:tcPr>
            <w:tcW w:w="8978" w:type="dxa"/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Оформление исковых заявлений на лишение родительских прав либо восстановление в родительских правах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36,9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54,8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73,3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6.4</w:t>
            </w:r>
          </w:p>
        </w:tc>
        <w:tc>
          <w:tcPr>
            <w:tcW w:w="8978" w:type="dxa"/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 xml:space="preserve">Содействие в привлечении к уголовной ответственности подозреваемых </w:t>
            </w:r>
            <w:r>
              <w:br/>
            </w:r>
            <w:r w:rsidRPr="00106974">
              <w:t>в психическом и физическом насилии над получателем социальных услуг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83,0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02,7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23,22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6.5</w:t>
            </w:r>
          </w:p>
        </w:tc>
        <w:tc>
          <w:tcPr>
            <w:tcW w:w="8978" w:type="dxa"/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Содействие в оформлении документов, необходимых для помещения в стационарную организацию социального обслуживания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04,4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24,9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46,39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6.6</w:t>
            </w:r>
          </w:p>
        </w:tc>
        <w:tc>
          <w:tcPr>
            <w:tcW w:w="8978" w:type="dxa"/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Содействие в восстановлении утраченного (сохранении занимаемого) жилья, наследства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27,1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56,8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87,68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6.7</w:t>
            </w:r>
          </w:p>
        </w:tc>
        <w:tc>
          <w:tcPr>
            <w:tcW w:w="8978" w:type="dxa"/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Оказание помощи в получении юридических услуг (в том числе бесплатно)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83,7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03,5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24,0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2.6.8</w:t>
            </w:r>
          </w:p>
        </w:tc>
        <w:tc>
          <w:tcPr>
            <w:tcW w:w="8978" w:type="dxa"/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Оказание помощи в защите прав и законных интересов получателя социальных услуг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9,3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2,7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56,78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2.7</w:t>
            </w:r>
          </w:p>
        </w:tc>
        <w:tc>
          <w:tcPr>
            <w:tcW w:w="8978" w:type="dxa"/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Услуги в целях повышения коммуникативного потенциала получателей социальных услуг, имеющих ограничения жизнедеятельности, в том числе детей-инвалидов: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450"/>
        </w:trPr>
        <w:tc>
          <w:tcPr>
            <w:tcW w:w="1176" w:type="dxa"/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2.7.1</w:t>
            </w:r>
          </w:p>
        </w:tc>
        <w:tc>
          <w:tcPr>
            <w:tcW w:w="8978" w:type="dxa"/>
            <w:shd w:val="clear" w:color="auto" w:fill="auto"/>
            <w:noWrap/>
          </w:tcPr>
          <w:p w:rsidR="00CE1897" w:rsidRPr="00106974" w:rsidRDefault="00CE1897" w:rsidP="00CE1897">
            <w:pPr>
              <w:jc w:val="both"/>
            </w:pPr>
            <w:r w:rsidRPr="00106974">
              <w:t>Консультирование по вопросам социально-средовой реабилитации</w:t>
            </w:r>
            <w:r>
              <w:t>: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</w:tcPr>
          <w:p w:rsidR="00CE1897" w:rsidRDefault="00CE1897" w:rsidP="00CE1897">
            <w:pPr>
              <w:jc w:val="center"/>
            </w:pPr>
            <w:r w:rsidRPr="00FC3E0C">
              <w:t>2.7.1</w:t>
            </w:r>
            <w:r>
              <w:t>.1</w:t>
            </w:r>
          </w:p>
        </w:tc>
        <w:tc>
          <w:tcPr>
            <w:tcW w:w="8978" w:type="dxa"/>
            <w:shd w:val="clear" w:color="auto" w:fill="auto"/>
          </w:tcPr>
          <w:p w:rsidR="00CE1897" w:rsidRPr="00106974" w:rsidRDefault="00CE1897" w:rsidP="00CE1897">
            <w:pPr>
              <w:jc w:val="both"/>
            </w:pPr>
            <w:r>
              <w:t xml:space="preserve">в </w:t>
            </w:r>
            <w:r w:rsidRPr="00E64A64">
              <w:t>организации социального обслуживания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10,9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35,8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61,77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bottom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FC3E0C">
              <w:t>2.7.1</w:t>
            </w:r>
            <w:r>
              <w:t>.2</w:t>
            </w:r>
          </w:p>
        </w:tc>
        <w:tc>
          <w:tcPr>
            <w:tcW w:w="8978" w:type="dxa"/>
            <w:tcBorders>
              <w:bottom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E64A64">
              <w:t>с использованием телекоммуникационных технологий, в том числе онлайн-платформ (Skype, WhatsApp, Zoom Video Communications, Viber)</w:t>
            </w:r>
          </w:p>
        </w:tc>
        <w:tc>
          <w:tcPr>
            <w:tcW w:w="1399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07,5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28,2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49,8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2.7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Обучение навыкам социально-средовой ориентации (в том числе самостоятельному передвижению, включая изучение жизненно важных маршрутов передвижения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85,5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01,2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17,6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2.7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Обучение инвалидов (детей-инвалидов) пользованию средствами ухода </w:t>
            </w:r>
            <w:r>
              <w:br/>
            </w:r>
            <w:r w:rsidRPr="00106974">
              <w:t>и техническими средствами реабилитаци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02,6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23,1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44,48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2.7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Обучение навыкам (поддержание навыков) поведения в быту и общественных местах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46,8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65,0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83,99</w:t>
            </w:r>
          </w:p>
        </w:tc>
      </w:tr>
      <w:tr w:rsidR="00CE1897" w:rsidRPr="00106974" w:rsidTr="00AB1D29">
        <w:trPr>
          <w:trHeight w:val="660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2.7.</w:t>
            </w:r>
            <w:r>
              <w:t>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Организация коммуникативного пространства и коммуникативных ситуаций </w:t>
            </w:r>
            <w:r>
              <w:br/>
            </w:r>
            <w:r w:rsidRPr="00106974">
              <w:t>по месту проживания (получения социальных услуг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02,6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23,1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44,48</w:t>
            </w:r>
          </w:p>
        </w:tc>
      </w:tr>
      <w:tr w:rsidR="00CE1897" w:rsidRPr="00106974" w:rsidTr="00AB1D29">
        <w:trPr>
          <w:trHeight w:val="482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9D606F" w:rsidRDefault="00CE1897" w:rsidP="00CE1897">
            <w:pPr>
              <w:jc w:val="center"/>
            </w:pPr>
            <w:r w:rsidRPr="009D606F">
              <w:t>2.7.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9A4558" w:rsidRDefault="00CE1897" w:rsidP="00CE1897">
            <w:pPr>
              <w:jc w:val="both"/>
            </w:pPr>
            <w:r w:rsidRPr="009A4558">
              <w:t>Содействие в организации санаторно-курортного лечения или оздоровительного отдыха, предоставляемого в соответствии с действующим законодательство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14115F">
              <w:t xml:space="preserve">руб. </w:t>
            </w:r>
            <w:r w:rsidRPr="0014115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71,1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02,5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35,33</w:t>
            </w:r>
          </w:p>
        </w:tc>
      </w:tr>
      <w:tr w:rsidR="00CE1897" w:rsidRPr="00106974" w:rsidTr="00AB1D29">
        <w:trPr>
          <w:trHeight w:val="482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9D606F" w:rsidRDefault="00CE1897" w:rsidP="00CE1897">
            <w:pPr>
              <w:jc w:val="center"/>
            </w:pPr>
            <w:r w:rsidRPr="009D606F">
              <w:lastRenderedPageBreak/>
              <w:t>2.7.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9A4558" w:rsidRDefault="00CE1897" w:rsidP="00CE1897">
            <w:pPr>
              <w:jc w:val="both"/>
              <w:rPr>
                <w:color w:val="000000"/>
              </w:rPr>
            </w:pPr>
            <w:r w:rsidRPr="009A4558">
              <w:rPr>
                <w:color w:val="000000"/>
              </w:rPr>
              <w:t xml:space="preserve">Консультирование по вопросам оборудования специальными средствами </w:t>
            </w:r>
            <w:r>
              <w:rPr>
                <w:color w:val="000000"/>
              </w:rPr>
              <w:br/>
            </w:r>
            <w:r w:rsidRPr="009A4558">
              <w:rPr>
                <w:color w:val="000000"/>
              </w:rPr>
              <w:t xml:space="preserve">и приспособлениями жилого помещения, занимаемого получателем социальных услуг (для инвалидов (детей-инвалидов), имеющих стойкие расстройства </w:t>
            </w:r>
            <w:r>
              <w:rPr>
                <w:color w:val="000000"/>
              </w:rPr>
              <w:br/>
            </w:r>
            <w:r w:rsidRPr="009A4558">
              <w:rPr>
                <w:color w:val="000000"/>
              </w:rPr>
              <w:t>опорно-двигательного аппарата, зрения, слуха, умственные отклонения)</w:t>
            </w:r>
            <w:r>
              <w:rPr>
                <w:color w:val="000000"/>
              </w:rPr>
              <w:t>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482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FC3E0C">
              <w:t>2.7.</w:t>
            </w:r>
            <w:r>
              <w:t>7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>
              <w:t xml:space="preserve">в </w:t>
            </w:r>
            <w:r w:rsidRPr="00E64A64">
              <w:t>организации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14,0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35,0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56,88</w:t>
            </w:r>
          </w:p>
        </w:tc>
      </w:tr>
      <w:tr w:rsidR="00CE1897" w:rsidRPr="00106974" w:rsidTr="00AB1D29">
        <w:trPr>
          <w:trHeight w:val="482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FC3E0C">
              <w:t>2.7.</w:t>
            </w:r>
            <w:r>
              <w:t>7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E64A64">
              <w:t>с использованием телекоммуникационных технологий, в том числе онлайн-платформ (Skype, WhatsApp, Zoom Video Communications, Viber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14,0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35,0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56,88</w:t>
            </w:r>
          </w:p>
        </w:tc>
      </w:tr>
      <w:tr w:rsidR="00CE1897" w:rsidRPr="00106974" w:rsidTr="00AB1D29">
        <w:trPr>
          <w:trHeight w:val="482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9D606F" w:rsidRDefault="00CE1897" w:rsidP="00CE1897">
            <w:pPr>
              <w:jc w:val="center"/>
            </w:pPr>
            <w:r w:rsidRPr="009D606F">
              <w:t>2.7.8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9A4558" w:rsidRDefault="00CE1897" w:rsidP="00CE1897">
            <w:pPr>
              <w:jc w:val="both"/>
            </w:pPr>
            <w:r w:rsidRPr="009A4558">
              <w:t>Содействие в обеспечении техническими средствами реабилитации, предоставляемыми в соответствии с действующим законодательством либо за счет средств получателя социальных услуг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14115F">
              <w:t xml:space="preserve">руб. </w:t>
            </w:r>
            <w:r w:rsidRPr="0014115F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74,3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01,8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30,42</w:t>
            </w:r>
          </w:p>
        </w:tc>
      </w:tr>
      <w:tr w:rsidR="00CE1897" w:rsidRPr="00106974" w:rsidTr="00AB1D29">
        <w:trPr>
          <w:trHeight w:val="156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9D606F" w:rsidRDefault="00CE1897" w:rsidP="00CE1897">
            <w:pPr>
              <w:jc w:val="center"/>
            </w:pPr>
            <w:r w:rsidRPr="009D606F">
              <w:t>2.7.9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9A4558" w:rsidRDefault="00CE1897" w:rsidP="00CE1897">
            <w:pPr>
              <w:jc w:val="both"/>
            </w:pPr>
            <w:r w:rsidRPr="009A4558">
              <w:t>Консультирование по вопросам самообслуживания и социально-бытовой адаптации</w:t>
            </w:r>
            <w:r>
              <w:t>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482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FC3E0C">
              <w:t>2.7.</w:t>
            </w:r>
            <w:r>
              <w:t>9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>
              <w:t xml:space="preserve">в </w:t>
            </w:r>
            <w:r w:rsidRPr="00E64A64">
              <w:t>организации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3,0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11,2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19,91</w:t>
            </w:r>
          </w:p>
        </w:tc>
      </w:tr>
      <w:tr w:rsidR="00CE1897" w:rsidRPr="00106974" w:rsidTr="00AB1D29">
        <w:trPr>
          <w:trHeight w:val="482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FC3E0C">
              <w:t>2.7.</w:t>
            </w:r>
            <w:r>
              <w:t>9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E64A64">
              <w:t>с использованием телекоммуникационных технологий, в том числе онлайн-платформ (Skype, WhatsApp, Zoom Video Communications, Viber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68,5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75,4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82,61</w:t>
            </w:r>
          </w:p>
        </w:tc>
      </w:tr>
      <w:tr w:rsidR="00CE39AC" w:rsidRPr="00106974" w:rsidTr="00AB1D29">
        <w:trPr>
          <w:trHeight w:val="94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39AC" w:rsidRPr="00106974" w:rsidRDefault="00CE39AC" w:rsidP="00CE39AC">
            <w:pPr>
              <w:jc w:val="center"/>
            </w:pPr>
            <w:r w:rsidRPr="00106974">
              <w:t>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39AC" w:rsidRPr="00106974" w:rsidRDefault="00CE39AC" w:rsidP="00CE39AC">
            <w:pPr>
              <w:jc w:val="both"/>
            </w:pPr>
            <w:r w:rsidRPr="00106974">
              <w:t>В стационарной форме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39AC" w:rsidRPr="00106974" w:rsidRDefault="00CE39AC" w:rsidP="00CE39AC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39AC" w:rsidRDefault="00CE39AC" w:rsidP="00CE39AC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39AC" w:rsidRDefault="00CE39AC" w:rsidP="00CE39AC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39AC" w:rsidRDefault="00CE39AC" w:rsidP="00CE39AC">
            <w:pPr>
              <w:jc w:val="center"/>
            </w:pPr>
            <w:r>
              <w:t> </w:t>
            </w:r>
          </w:p>
        </w:tc>
      </w:tr>
      <w:tr w:rsidR="00CE39AC" w:rsidRPr="00106974" w:rsidTr="00AB1D29">
        <w:trPr>
          <w:trHeight w:val="70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39AC" w:rsidRPr="00106974" w:rsidRDefault="00CE39AC" w:rsidP="00CE39AC">
            <w:pPr>
              <w:jc w:val="center"/>
              <w:rPr>
                <w:bCs/>
              </w:rPr>
            </w:pPr>
            <w:r w:rsidRPr="00106974">
              <w:rPr>
                <w:bCs/>
              </w:rPr>
              <w:t>3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CE39AC" w:rsidRPr="00106974" w:rsidRDefault="00CE39AC" w:rsidP="00CE39AC">
            <w:pPr>
              <w:jc w:val="both"/>
            </w:pPr>
            <w:r w:rsidRPr="00106974">
              <w:t>Социально-бытовы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39AC" w:rsidRPr="00106974" w:rsidRDefault="00CE39AC" w:rsidP="00CE39AC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39AC" w:rsidRDefault="00CE39AC" w:rsidP="00CE39AC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39AC" w:rsidRDefault="00CE39AC" w:rsidP="00CE39AC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39AC" w:rsidRDefault="00CE39AC" w:rsidP="00CE39AC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еспечение площадью жилых помещений в соответствии с утвержденными нормативам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02,26</w:t>
            </w:r>
          </w:p>
        </w:tc>
        <w:tc>
          <w:tcPr>
            <w:tcW w:w="12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18,65</w:t>
            </w:r>
          </w:p>
        </w:tc>
        <w:tc>
          <w:tcPr>
            <w:tcW w:w="12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35,7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Обеспечение мягким инвентарем (одеждой, обувью, нательным бельем </w:t>
            </w:r>
            <w:r>
              <w:br/>
            </w:r>
            <w:r w:rsidRPr="00106974">
              <w:t>и постельными принадлежностями) в соответствии с утвержденными нормативами</w:t>
            </w:r>
            <w:r>
              <w:t>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102776">
              <w:t>3.1.2.</w:t>
            </w:r>
            <w:r>
              <w:t>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  <w:rPr>
                <w:color w:val="000000"/>
              </w:rPr>
            </w:pPr>
            <w:r w:rsidRPr="00106974">
              <w:rPr>
                <w:color w:val="000000"/>
              </w:rPr>
              <w:t>граж</w:t>
            </w:r>
            <w:r>
              <w:rPr>
                <w:color w:val="000000"/>
              </w:rPr>
              <w:t>дан пожилого возраста, граждан</w:t>
            </w:r>
            <w:r w:rsidRPr="00106974">
              <w:rPr>
                <w:color w:val="000000"/>
              </w:rPr>
              <w:t xml:space="preserve"> трудоспособного возраста и инвалидов трудоспособного возраст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4,2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12,5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21,23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102776">
              <w:t>3.1.2.</w:t>
            </w:r>
            <w:r>
              <w:t>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  <w:rPr>
                <w:color w:val="000000"/>
              </w:rPr>
            </w:pPr>
            <w:r w:rsidRPr="00106974">
              <w:rPr>
                <w:color w:val="000000"/>
              </w:rPr>
              <w:t>граждан пожилого возраста и инвалид</w:t>
            </w:r>
            <w:r>
              <w:rPr>
                <w:color w:val="000000"/>
              </w:rPr>
              <w:t>ам</w:t>
            </w:r>
            <w:r w:rsidRPr="00106974">
              <w:rPr>
                <w:color w:val="000000"/>
              </w:rPr>
              <w:t xml:space="preserve"> труд</w:t>
            </w:r>
            <w:r>
              <w:rPr>
                <w:color w:val="000000"/>
              </w:rPr>
              <w:t>оспособного возраста, проживающих</w:t>
            </w:r>
            <w:r w:rsidRPr="00106974">
              <w:rPr>
                <w:color w:val="000000"/>
              </w:rPr>
              <w:t xml:space="preserve"> </w:t>
            </w:r>
            <w:r>
              <w:rPr>
                <w:color w:val="000000"/>
              </w:rPr>
              <w:br/>
            </w:r>
            <w:r w:rsidRPr="00106974">
              <w:rPr>
                <w:color w:val="000000"/>
              </w:rPr>
              <w:t>в отделениях милосерд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4,2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12,5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21,23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102776">
              <w:t>3.1.2.</w:t>
            </w:r>
            <w:r>
              <w:t>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  <w:rPr>
                <w:color w:val="000000"/>
              </w:rPr>
            </w:pPr>
            <w:r w:rsidRPr="00106974">
              <w:rPr>
                <w:color w:val="000000"/>
              </w:rPr>
              <w:t>дет</w:t>
            </w:r>
            <w:r>
              <w:rPr>
                <w:color w:val="000000"/>
              </w:rPr>
              <w:t>ей</w:t>
            </w:r>
            <w:r w:rsidRPr="00106974">
              <w:rPr>
                <w:color w:val="000000"/>
              </w:rPr>
              <w:t>-инвалид</w:t>
            </w:r>
            <w:r>
              <w:rPr>
                <w:color w:val="000000"/>
              </w:rPr>
              <w:t>ов</w:t>
            </w:r>
            <w:r w:rsidRPr="00106974">
              <w:rPr>
                <w:color w:val="000000"/>
              </w:rPr>
              <w:t>, дет</w:t>
            </w:r>
            <w:r>
              <w:rPr>
                <w:color w:val="000000"/>
              </w:rPr>
              <w:t>ей</w:t>
            </w:r>
            <w:r w:rsidRPr="00106974">
              <w:rPr>
                <w:color w:val="000000"/>
              </w:rPr>
              <w:t>-сирот и дет</w:t>
            </w:r>
            <w:r>
              <w:rPr>
                <w:color w:val="000000"/>
              </w:rPr>
              <w:t>ей, оставших</w:t>
            </w:r>
            <w:r w:rsidRPr="00106974">
              <w:rPr>
                <w:color w:val="000000"/>
              </w:rPr>
              <w:t>ся без попечения родителей, несовершеннолетни</w:t>
            </w:r>
            <w:r>
              <w:rPr>
                <w:color w:val="000000"/>
              </w:rPr>
              <w:t>х</w:t>
            </w:r>
            <w:r w:rsidRPr="00106974">
              <w:rPr>
                <w:color w:val="000000"/>
              </w:rPr>
              <w:t>, находящи</w:t>
            </w:r>
            <w:r>
              <w:rPr>
                <w:color w:val="000000"/>
              </w:rPr>
              <w:t>х</w:t>
            </w:r>
            <w:r w:rsidRPr="00106974">
              <w:rPr>
                <w:color w:val="000000"/>
              </w:rPr>
              <w:t>ся в сложной жизненной ситуации</w:t>
            </w:r>
            <w:r>
              <w:rPr>
                <w:color w:val="000000"/>
              </w:rPr>
              <w:t>,</w:t>
            </w:r>
            <w:r w:rsidRPr="00106974">
              <w:rPr>
                <w:color w:val="000000"/>
              </w:rPr>
              <w:t xml:space="preserve"> школьного возраст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86,4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94,0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1,9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102776">
              <w:t>3.1.2.</w:t>
            </w:r>
            <w:r>
              <w:t>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  <w:rPr>
                <w:color w:val="000000"/>
              </w:rPr>
            </w:pPr>
            <w:r w:rsidRPr="00611B34">
              <w:rPr>
                <w:color w:val="000000"/>
              </w:rPr>
              <w:t xml:space="preserve">детей-инвалидов, детей-сирот и детей, оставшихся без попечения родителей, несовершеннолетних, находящихся </w:t>
            </w:r>
            <w:r w:rsidRPr="00106974">
              <w:rPr>
                <w:color w:val="000000"/>
              </w:rPr>
              <w:t>в сложной жизненной ситуации</w:t>
            </w:r>
            <w:r>
              <w:rPr>
                <w:color w:val="000000"/>
              </w:rPr>
              <w:t>,</w:t>
            </w:r>
            <w:r w:rsidRPr="00106974">
              <w:rPr>
                <w:color w:val="000000"/>
              </w:rPr>
              <w:t xml:space="preserve"> дошкольного возраст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86,4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94,0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1,9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102776">
              <w:lastRenderedPageBreak/>
              <w:t>3.1.2.</w:t>
            </w:r>
            <w:r>
              <w:t>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  <w:rPr>
                <w:color w:val="000000"/>
              </w:rPr>
            </w:pPr>
            <w:r w:rsidRPr="00611B34">
              <w:rPr>
                <w:color w:val="000000"/>
              </w:rPr>
              <w:t xml:space="preserve">детей-инвалидов, детей-сирот и детей, оставшихся без попечения родителей, несовершеннолетних, находящихся </w:t>
            </w:r>
            <w:r w:rsidRPr="00106974">
              <w:rPr>
                <w:color w:val="000000"/>
              </w:rPr>
              <w:t>в сложной жизненной ситуации, проживающи</w:t>
            </w:r>
            <w:r>
              <w:rPr>
                <w:color w:val="000000"/>
              </w:rPr>
              <w:t>х</w:t>
            </w:r>
            <w:r w:rsidRPr="00106974">
              <w:rPr>
                <w:color w:val="000000"/>
              </w:rPr>
              <w:t xml:space="preserve"> </w:t>
            </w:r>
            <w:r>
              <w:rPr>
                <w:color w:val="000000"/>
              </w:rPr>
              <w:br/>
            </w:r>
            <w:r w:rsidRPr="00106974">
              <w:rPr>
                <w:color w:val="000000"/>
              </w:rPr>
              <w:t>в отделениях милосердия</w:t>
            </w:r>
            <w:r>
              <w:rPr>
                <w:color w:val="000000"/>
              </w:rPr>
              <w:t>,</w:t>
            </w:r>
            <w:r w:rsidRPr="00106974">
              <w:rPr>
                <w:color w:val="000000"/>
              </w:rPr>
              <w:t xml:space="preserve"> школьного возраст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86,4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94,0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1,9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102776">
              <w:t>3.1.2.</w:t>
            </w:r>
            <w:r>
              <w:t>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ind w:right="-41"/>
              <w:jc w:val="both"/>
              <w:rPr>
                <w:color w:val="000000"/>
              </w:rPr>
            </w:pPr>
            <w:r w:rsidRPr="00611B34">
              <w:rPr>
                <w:color w:val="000000"/>
              </w:rPr>
              <w:t xml:space="preserve">детей-инвалидов, детей-сирот и детей, оставшихся без попечения родителей, несовершеннолетних, находящихся </w:t>
            </w:r>
            <w:r w:rsidRPr="00106974">
              <w:rPr>
                <w:color w:val="000000"/>
              </w:rPr>
              <w:t>в сложной</w:t>
            </w:r>
            <w:r>
              <w:rPr>
                <w:color w:val="000000"/>
              </w:rPr>
              <w:t xml:space="preserve"> жизненной ситуации, проживающих</w:t>
            </w:r>
            <w:r w:rsidRPr="00106974">
              <w:rPr>
                <w:color w:val="000000"/>
              </w:rPr>
              <w:t xml:space="preserve"> </w:t>
            </w:r>
            <w:r>
              <w:rPr>
                <w:color w:val="000000"/>
              </w:rPr>
              <w:br/>
            </w:r>
            <w:r w:rsidRPr="00106974">
              <w:rPr>
                <w:color w:val="000000"/>
              </w:rPr>
              <w:t>в отделениях милосердия</w:t>
            </w:r>
            <w:r>
              <w:rPr>
                <w:color w:val="000000"/>
              </w:rPr>
              <w:t>,</w:t>
            </w:r>
            <w:r w:rsidRPr="00106974">
              <w:rPr>
                <w:color w:val="000000"/>
              </w:rPr>
              <w:t xml:space="preserve"> дошкольного возраст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86,4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94,0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1,9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102776">
              <w:t>3.1.2.</w:t>
            </w:r>
            <w:r>
              <w:t>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  <w:rPr>
                <w:color w:val="000000"/>
              </w:rPr>
            </w:pPr>
            <w:r w:rsidRPr="00106974">
              <w:rPr>
                <w:color w:val="000000"/>
              </w:rPr>
              <w:t>женщин, находящи</w:t>
            </w:r>
            <w:r>
              <w:rPr>
                <w:color w:val="000000"/>
              </w:rPr>
              <w:t>х</w:t>
            </w:r>
            <w:r w:rsidRPr="00106974">
              <w:rPr>
                <w:color w:val="000000"/>
              </w:rPr>
              <w:t>ся в трудной жизненной ситуации или социально опасном положении</w:t>
            </w:r>
            <w:r>
              <w:rPr>
                <w:color w:val="000000"/>
              </w:rPr>
              <w:t>, в том числе несовершеннолетних беременных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46,4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52,4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58,6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102776">
              <w:t>3.1.2.</w:t>
            </w:r>
            <w:r>
              <w:t>8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  <w:rPr>
                <w:color w:val="000000"/>
              </w:rPr>
            </w:pPr>
            <w:r w:rsidRPr="00106974">
              <w:rPr>
                <w:color w:val="000000"/>
              </w:rPr>
              <w:t>женщин с детьми в возрасте до трех лет, находящи</w:t>
            </w:r>
            <w:r>
              <w:rPr>
                <w:color w:val="000000"/>
              </w:rPr>
              <w:t>х</w:t>
            </w:r>
            <w:r w:rsidRPr="00106974">
              <w:rPr>
                <w:color w:val="000000"/>
              </w:rPr>
              <w:t>ся в трудной жизненной ситуации или социально опасном положении, в том числе несовершеннолетни</w:t>
            </w:r>
            <w:r>
              <w:rPr>
                <w:color w:val="000000"/>
              </w:rPr>
              <w:t>х матерей</w:t>
            </w:r>
            <w:r w:rsidRPr="00106974">
              <w:rPr>
                <w:color w:val="000000"/>
              </w:rPr>
              <w:t xml:space="preserve"> </w:t>
            </w:r>
            <w:r>
              <w:rPr>
                <w:color w:val="000000"/>
              </w:rPr>
              <w:br/>
            </w:r>
            <w:r w:rsidRPr="00106974">
              <w:rPr>
                <w:color w:val="000000"/>
              </w:rPr>
              <w:t>с младенцам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46,4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52,4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58,6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102776">
              <w:t>3.1.2.</w:t>
            </w:r>
            <w:r>
              <w:t>9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  <w:rPr>
                <w:color w:val="000000"/>
              </w:rPr>
            </w:pPr>
            <w:r w:rsidRPr="00106974">
              <w:rPr>
                <w:color w:val="000000"/>
              </w:rPr>
              <w:t>женщин с детьми старше трех лет, находящи</w:t>
            </w:r>
            <w:r>
              <w:rPr>
                <w:color w:val="000000"/>
              </w:rPr>
              <w:t>х</w:t>
            </w:r>
            <w:r w:rsidRPr="00106974">
              <w:rPr>
                <w:color w:val="000000"/>
              </w:rPr>
              <w:t xml:space="preserve">ся в трудной жизненной ситуации </w:t>
            </w:r>
            <w:r>
              <w:rPr>
                <w:color w:val="000000"/>
              </w:rPr>
              <w:br/>
            </w:r>
            <w:r w:rsidRPr="00106974">
              <w:rPr>
                <w:color w:val="000000"/>
              </w:rPr>
              <w:t>или социально опасном положени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46,4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52,4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58,65</w:t>
            </w:r>
          </w:p>
        </w:tc>
      </w:tr>
      <w:tr w:rsidR="00CE1897" w:rsidRPr="00106974" w:rsidTr="00AB1D29">
        <w:trPr>
          <w:trHeight w:val="299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еспечение питанием согласно утвержденным нормативам</w:t>
            </w:r>
            <w:r>
              <w:t>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3050A9" w:rsidRPr="00106974" w:rsidTr="00AB1D29">
        <w:trPr>
          <w:trHeight w:val="70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106974" w:rsidRDefault="003050A9" w:rsidP="003050A9">
            <w:pPr>
              <w:jc w:val="center"/>
            </w:pPr>
            <w:r w:rsidRPr="00106974">
              <w:t>3.1.3</w:t>
            </w:r>
            <w:r>
              <w:t>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C373E1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получателей социальных услуг в возрасте 18 лет и старше в организациях социального обслуживания населения, за исключением психоневрологических интернатов, домов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050A9" w:rsidRPr="00106974" w:rsidRDefault="003050A9" w:rsidP="003050A9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91,5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15,6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40,80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7D6D34">
              <w:t>3.1.3.</w:t>
            </w:r>
            <w:r>
              <w:t>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C373E1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получателей социальных услуг в возрасте 18 лет и старше в организациях социального обслуживания населения: психоневрологических интернатах, домах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050A9" w:rsidRPr="00106974" w:rsidRDefault="003050A9" w:rsidP="003050A9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63,9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86,9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10,89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7D6D34">
              <w:t>3.1.3.</w:t>
            </w:r>
            <w:r>
              <w:t>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C373E1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получателей социальных услуг в возрасте 18 лет и старше, нормы питания которых не содержат белково-композитную сухую смесь, в организациях социального обслуживания населения, за исключением психоневрологических интернатов, домов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050A9" w:rsidRPr="00106974" w:rsidRDefault="003050A9" w:rsidP="003050A9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74,1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97,6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21,99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7D6D34">
              <w:t>3.1.3.</w:t>
            </w:r>
            <w:r>
              <w:t>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C373E1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получателей социальных услуг в возрасте 18 лет и старше в организациях социального обслуживания населения: психоневрологических интернатах, домах социального обслуживания, нормы питания которых не содержат белково-композитную сухую смесь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050A9" w:rsidRPr="00106974" w:rsidRDefault="003050A9" w:rsidP="003050A9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44,8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67,0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90,16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7D6D34">
              <w:t>3.1.3.</w:t>
            </w:r>
            <w:r>
              <w:t>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C373E1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получателей социальных услуг в возрасте 18 лет и старше с заболеванием сахарным диабетом в организациях социального обслуживания населе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050A9" w:rsidRPr="00106974" w:rsidRDefault="003050A9" w:rsidP="003050A9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17,1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42,3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68,57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7D6D34">
              <w:t>3.1.3.</w:t>
            </w:r>
            <w:r>
              <w:t>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C373E1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получателей социальных услуг в возрасте 18 лет и старше с заболеванием желудочно-кишечного тракта в организациях социального обслуживания населе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CC474E" w:rsidRDefault="003050A9" w:rsidP="003050A9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480,4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00,0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20,44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7D6D34">
              <w:lastRenderedPageBreak/>
              <w:t>3.1.3.</w:t>
            </w:r>
            <w:r>
              <w:t>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both"/>
              <w:rPr>
                <w:color w:val="000000"/>
              </w:rPr>
            </w:pPr>
            <w:r w:rsidRPr="00C373E1">
              <w:rPr>
                <w:color w:val="000000"/>
              </w:rPr>
              <w:t>беременных женщин в учреждениях социального обслуживания населе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CC474E" w:rsidRDefault="003050A9" w:rsidP="003050A9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24,7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50,2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76,79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7D6D34">
              <w:t>3.1.3.</w:t>
            </w:r>
            <w:r>
              <w:t>8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C373E1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кормящих матерей в учреждениях социального обслуживания населе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CC474E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76,2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99,7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24,20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AF32D8">
              <w:t>3.1.3.</w:t>
            </w:r>
            <w:r>
              <w:t>9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C373E1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первого года жизни от 0-3 мес., проживающих с матерями - получателями социальных услуг в организациях социального обслуживания населе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CC474E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249,0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259,1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269,75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AF32D8">
              <w:t>3.1.3.</w:t>
            </w:r>
            <w:r>
              <w:t>10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7E4C4A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первого года жизни 4 мес., проживающих с матерями - получателями социальных услуг в организациях социального обслуживания населе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CC474E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409,5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426,2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443,62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AF32D8">
              <w:t>3.1.3.</w:t>
            </w:r>
            <w:r>
              <w:t>1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7E4C4A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первого года жизни 5 мес., проживающих с матерями - получателями социальных услуг в организациях социального обслуживания населе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CC474E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461,8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480,7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00,32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AF32D8">
              <w:t>3.1.3.</w:t>
            </w:r>
            <w:r>
              <w:t>1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7E4C4A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первого года жизни 6 мес., проживающих с матерями - получателями социальных услуг в организациях социального обслуживания населе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CC474E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380,2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395,8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411,96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AF32D8">
              <w:t>3.1.3.</w:t>
            </w:r>
            <w:r>
              <w:t>1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7E4C4A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первого года жизни 7 мес., проживающих с матерями - получателями социальных услуг в организациях социального обслуживания населе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FB7CD6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398,2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414,4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431,37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AF32D8">
              <w:t>3.1.3.</w:t>
            </w:r>
            <w:r>
              <w:t>1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7E4C4A" w:rsidRDefault="003050A9" w:rsidP="003050A9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первого года жизни 8 мес., проживающих с матерями - получателями социальных услуг в организациях социального обслуживания населе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FB7CD6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29,9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51,5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74,04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AF32D8" w:rsidRDefault="003050A9" w:rsidP="003050A9">
            <w:pPr>
              <w:jc w:val="center"/>
            </w:pPr>
            <w:r w:rsidRPr="00AF32D8">
              <w:t>3.1.3.</w:t>
            </w:r>
            <w:r>
              <w:t>1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Pr="007E4C4A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первого года жизни от 9 до 12 мес., проживающих с матерями - получателями социальных услуг в организациях социального обслуживания населе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FB7CD6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26,7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52,2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78,90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7C719B">
              <w:t>3.1.3.</w:t>
            </w:r>
            <w:r>
              <w:t>16</w:t>
            </w:r>
          </w:p>
        </w:tc>
        <w:tc>
          <w:tcPr>
            <w:tcW w:w="8978" w:type="dxa"/>
            <w:tcBorders>
              <w:top w:val="single" w:sz="4" w:space="0" w:color="auto"/>
            </w:tcBorders>
            <w:shd w:val="clear" w:color="auto" w:fill="auto"/>
          </w:tcPr>
          <w:p w:rsidR="003050A9" w:rsidRPr="007E4C4A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в возрасте от 12 до 18 мес. в организациях социального обслуживания населения</w:t>
            </w:r>
          </w:p>
        </w:tc>
        <w:tc>
          <w:tcPr>
            <w:tcW w:w="1399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FB7CD6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21,2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42,5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64,66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shd w:val="clear" w:color="auto" w:fill="auto"/>
          </w:tcPr>
          <w:p w:rsidR="003050A9" w:rsidRDefault="003050A9" w:rsidP="003050A9">
            <w:pPr>
              <w:jc w:val="center"/>
            </w:pPr>
            <w:r w:rsidRPr="007C719B">
              <w:t>3.1.3.</w:t>
            </w:r>
            <w:r>
              <w:t>17</w:t>
            </w:r>
          </w:p>
        </w:tc>
        <w:tc>
          <w:tcPr>
            <w:tcW w:w="8978" w:type="dxa"/>
            <w:shd w:val="clear" w:color="auto" w:fill="auto"/>
          </w:tcPr>
          <w:p w:rsidR="003050A9" w:rsidRPr="007E4C4A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в возрасте от 18 мес. до 3 лет в организациях социального обслуживания населения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CC474E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473,4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492,7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12,85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shd w:val="clear" w:color="auto" w:fill="auto"/>
          </w:tcPr>
          <w:p w:rsidR="003050A9" w:rsidRDefault="003050A9" w:rsidP="003050A9">
            <w:pPr>
              <w:jc w:val="center"/>
            </w:pPr>
            <w:r w:rsidRPr="007C719B">
              <w:t>3.1.3.</w:t>
            </w:r>
            <w:r>
              <w:t>18</w:t>
            </w:r>
          </w:p>
        </w:tc>
        <w:tc>
          <w:tcPr>
            <w:tcW w:w="8978" w:type="dxa"/>
            <w:shd w:val="clear" w:color="auto" w:fill="auto"/>
          </w:tcPr>
          <w:p w:rsidR="003050A9" w:rsidRPr="007E4C4A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в возрасте от 3 до 7 лет в организациях социального обслуживания населения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 w:rsidRPr="00CC474E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57,7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80,5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04,21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shd w:val="clear" w:color="auto" w:fill="auto"/>
          </w:tcPr>
          <w:p w:rsidR="003050A9" w:rsidRDefault="003050A9" w:rsidP="003050A9">
            <w:pPr>
              <w:jc w:val="center"/>
            </w:pPr>
            <w:r w:rsidRPr="007C719B">
              <w:t>3.1.3.</w:t>
            </w:r>
            <w:r>
              <w:t>19</w:t>
            </w:r>
          </w:p>
        </w:tc>
        <w:tc>
          <w:tcPr>
            <w:tcW w:w="8978" w:type="dxa"/>
            <w:shd w:val="clear" w:color="auto" w:fill="auto"/>
          </w:tcPr>
          <w:p w:rsidR="003050A9" w:rsidRPr="007E4C4A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в возрасте от 7 до 11 лет в организациях социального обслуживания населения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050A9" w:rsidRPr="00106974" w:rsidRDefault="003050A9" w:rsidP="003050A9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698,0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726,5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756,15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shd w:val="clear" w:color="auto" w:fill="auto"/>
          </w:tcPr>
          <w:p w:rsidR="003050A9" w:rsidRDefault="003050A9" w:rsidP="003050A9">
            <w:pPr>
              <w:jc w:val="center"/>
            </w:pPr>
            <w:r w:rsidRPr="007C719B">
              <w:t>3.1.3.</w:t>
            </w:r>
            <w:r>
              <w:t>20</w:t>
            </w:r>
          </w:p>
        </w:tc>
        <w:tc>
          <w:tcPr>
            <w:tcW w:w="8978" w:type="dxa"/>
            <w:shd w:val="clear" w:color="auto" w:fill="auto"/>
          </w:tcPr>
          <w:p w:rsidR="003050A9" w:rsidRPr="007E4C4A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детей в возрасте от 11 до 18 лет, лиц из числа детей-сирот и детей, оставшихся без попечения родителей, в возрасте от 18 до 23 лет и старше в организациях социального обслуживания населения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050A9" w:rsidRPr="00106974" w:rsidRDefault="003050A9" w:rsidP="003050A9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785,2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817,2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850,59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shd w:val="clear" w:color="auto" w:fill="auto"/>
          </w:tcPr>
          <w:p w:rsidR="003050A9" w:rsidRDefault="003050A9" w:rsidP="003050A9">
            <w:pPr>
              <w:jc w:val="center"/>
            </w:pPr>
            <w:r w:rsidRPr="007C719B">
              <w:t>3.1.3.</w:t>
            </w:r>
            <w:r>
              <w:t>21</w:t>
            </w:r>
          </w:p>
        </w:tc>
        <w:tc>
          <w:tcPr>
            <w:tcW w:w="8978" w:type="dxa"/>
            <w:shd w:val="clear" w:color="auto" w:fill="auto"/>
          </w:tcPr>
          <w:p w:rsidR="003050A9" w:rsidRPr="00AB1D29" w:rsidRDefault="003050A9" w:rsidP="003050A9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получателей социальных услуг в возрасте от 4 лет и старше специализированным лечебным сбалансированным энтеральным питанием в организациях социального обслуживания населения: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050A9" w:rsidRPr="00106974" w:rsidRDefault="003050A9" w:rsidP="003050A9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 </w:t>
            </w:r>
          </w:p>
        </w:tc>
      </w:tr>
      <w:tr w:rsidR="003050A9" w:rsidRPr="00106974" w:rsidTr="00AB1D29">
        <w:trPr>
          <w:trHeight w:val="68"/>
        </w:trPr>
        <w:tc>
          <w:tcPr>
            <w:tcW w:w="1176" w:type="dxa"/>
            <w:shd w:val="clear" w:color="auto" w:fill="auto"/>
          </w:tcPr>
          <w:p w:rsidR="003050A9" w:rsidRDefault="003050A9" w:rsidP="003050A9">
            <w:pPr>
              <w:jc w:val="center"/>
            </w:pPr>
            <w:r w:rsidRPr="007C719B">
              <w:lastRenderedPageBreak/>
              <w:t>3.1.3.</w:t>
            </w:r>
            <w:r>
              <w:t>21.1</w:t>
            </w:r>
          </w:p>
        </w:tc>
        <w:tc>
          <w:tcPr>
            <w:tcW w:w="8978" w:type="dxa"/>
            <w:shd w:val="clear" w:color="auto" w:fill="auto"/>
          </w:tcPr>
          <w:p w:rsidR="003050A9" w:rsidRPr="002611DD" w:rsidRDefault="003050A9" w:rsidP="003050A9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>находящих</w:t>
            </w:r>
            <w:r w:rsidRPr="00A10454">
              <w:rPr>
                <w:color w:val="000000"/>
              </w:rPr>
              <w:t>ся на длительном зондовом питании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050A9" w:rsidRPr="00106974" w:rsidRDefault="003050A9" w:rsidP="003050A9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31,0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32,3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33,61</w:t>
            </w:r>
          </w:p>
        </w:tc>
      </w:tr>
      <w:tr w:rsidR="003050A9" w:rsidRPr="00106974" w:rsidTr="00AB1D29">
        <w:trPr>
          <w:trHeight w:val="70"/>
        </w:trPr>
        <w:tc>
          <w:tcPr>
            <w:tcW w:w="1176" w:type="dxa"/>
            <w:shd w:val="clear" w:color="auto" w:fill="auto"/>
          </w:tcPr>
          <w:p w:rsidR="003050A9" w:rsidRPr="00AF32D8" w:rsidRDefault="003050A9" w:rsidP="003050A9">
            <w:pPr>
              <w:jc w:val="center"/>
            </w:pPr>
            <w:r w:rsidRPr="007C719B">
              <w:t>3.1.3.</w:t>
            </w:r>
            <w:r>
              <w:t>21.2</w:t>
            </w:r>
          </w:p>
        </w:tc>
        <w:tc>
          <w:tcPr>
            <w:tcW w:w="8978" w:type="dxa"/>
            <w:shd w:val="clear" w:color="auto" w:fill="auto"/>
          </w:tcPr>
          <w:p w:rsidR="003050A9" w:rsidRPr="0060507C" w:rsidRDefault="003050A9" w:rsidP="003050A9">
            <w:pPr>
              <w:jc w:val="both"/>
              <w:rPr>
                <w:color w:val="000000"/>
              </w:rPr>
            </w:pPr>
            <w:r w:rsidRPr="00A10454">
              <w:rPr>
                <w:color w:val="000000"/>
              </w:rPr>
              <w:t xml:space="preserve">по </w:t>
            </w:r>
            <w:r>
              <w:rPr>
                <w:color w:val="000000"/>
              </w:rPr>
              <w:t>медицинским показаниям нуждающих</w:t>
            </w:r>
            <w:r w:rsidRPr="00A10454">
              <w:rPr>
                <w:color w:val="000000"/>
              </w:rPr>
              <w:t>ся в сухой адаптированной молочной смеси специального назначения (антирефлюкс)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050A9" w:rsidRPr="00106974" w:rsidRDefault="003050A9" w:rsidP="003050A9">
            <w:pPr>
              <w:jc w:val="center"/>
            </w:pPr>
            <w:r w:rsidRPr="00106974">
              <w:t>руб. в день 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475,3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494,7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050A9" w:rsidRDefault="003050A9" w:rsidP="003050A9">
            <w:pPr>
              <w:jc w:val="center"/>
            </w:pPr>
            <w:r>
              <w:t>514,9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4</w:t>
            </w:r>
          </w:p>
        </w:tc>
        <w:tc>
          <w:tcPr>
            <w:tcW w:w="8978" w:type="dxa"/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Помощь в приеме пищи (кормление)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04,9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17,3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0,32</w:t>
            </w:r>
          </w:p>
        </w:tc>
      </w:tr>
      <w:tr w:rsidR="00CE1897" w:rsidRPr="00106974" w:rsidTr="00AB1D29">
        <w:trPr>
          <w:trHeight w:val="424"/>
        </w:trPr>
        <w:tc>
          <w:tcPr>
            <w:tcW w:w="1176" w:type="dxa"/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5</w:t>
            </w:r>
          </w:p>
        </w:tc>
        <w:tc>
          <w:tcPr>
            <w:tcW w:w="8978" w:type="dxa"/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Помощь в одевании и переодевании лицам, не способным по состоянию здоровья самостоятельно осуществлять за собой уход</w:t>
            </w:r>
          </w:p>
        </w:tc>
        <w:tc>
          <w:tcPr>
            <w:tcW w:w="1399" w:type="dxa"/>
            <w:tcBorders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67,4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78,3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89,72</w:t>
            </w:r>
          </w:p>
        </w:tc>
      </w:tr>
      <w:tr w:rsidR="00CE1897" w:rsidRPr="00106974" w:rsidTr="00AB1D29">
        <w:trPr>
          <w:trHeight w:val="141"/>
        </w:trPr>
        <w:tc>
          <w:tcPr>
            <w:tcW w:w="1176" w:type="dxa"/>
            <w:tcBorders>
              <w:bottom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6</w:t>
            </w:r>
          </w:p>
        </w:tc>
        <w:tc>
          <w:tcPr>
            <w:tcW w:w="8978" w:type="dxa"/>
            <w:tcBorders>
              <w:bottom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мена подгузников и абсорбирующего белья лицам, не способным по состоянию здоровья самостоятельно осуществлять за собой уход</w:t>
            </w:r>
          </w:p>
        </w:tc>
        <w:tc>
          <w:tcPr>
            <w:tcW w:w="1399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78,8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86,1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93,7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Предоставление гигиенических услуг лицам, не способным по состоянию здоровья самостоятельно осуществлять за собой уход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99,2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7,3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15,79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8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провождение в туалет или высаживание на судно лиц, не способных по состоянию здоровья самостоятельно осуществлять за собой уход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9,3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13,8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18,44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9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Мытье (помощь в мытье) лиц, не способных по состоянию здоровья самостоятельно осуществлять за собой уход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23,6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32,7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42,2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10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Бритье (помощь в бритье) бороды и усов лицам, не способным по состоянию здоровья самостоятельно осуществлять за собой уход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11,1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15,7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20,4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1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трижка волос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37,5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47,2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57,34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1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провождение на прогулках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34,2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56,0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78,63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1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еспечение за счет средств получателя социальных услуг книгами, журналами, газетами, настольными играм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95,5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11,6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28,4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1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тправка за счет средств получателя социальных услуг почтовой корреспонденци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99,5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07,7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16,18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1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здание условий (оказание помощи) молодым матерям по уходу за детьми младенческого возраст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88,5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04,3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20,8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1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Помощь при подготовке вещей для выезда на отдых за пределы город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13,9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6,7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0,10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1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Сдача за счет средств получателя социальных услуг вещей в стирку, химчистку, ремонт, обратная их доставк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17,0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25,9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35,14</w:t>
            </w:r>
          </w:p>
        </w:tc>
      </w:tr>
      <w:tr w:rsidR="00CE1897" w:rsidRPr="00106974" w:rsidTr="00AB1D29">
        <w:trPr>
          <w:trHeight w:val="122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lastRenderedPageBreak/>
              <w:t>3.1.18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Оповещение родственников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67,5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78,4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89,77</w:t>
            </w:r>
          </w:p>
        </w:tc>
      </w:tr>
      <w:tr w:rsidR="00CE1897" w:rsidRPr="00106974" w:rsidTr="00AB1D29">
        <w:trPr>
          <w:trHeight w:val="8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1.19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Организация (содействие в оказании) ритуальных услуг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02,5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35,2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69,31</w:t>
            </w:r>
          </w:p>
        </w:tc>
      </w:tr>
      <w:tr w:rsidR="00CE1897" w:rsidRPr="00106974" w:rsidTr="00AB1D29">
        <w:trPr>
          <w:trHeight w:val="70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3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  <w:rPr>
                <w:bCs/>
              </w:rPr>
            </w:pPr>
            <w:r w:rsidRPr="00106974">
              <w:rPr>
                <w:bCs/>
              </w:rPr>
              <w:t>Социально-медицински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2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Консультирование по социально-медицинским вопроса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71,6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82,6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94,2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2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истематическое наблюдение за получателем социальных услуг в целях выявления отклонений в состоянии его здоровь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37,3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59,2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82,0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3.2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23721A">
              <w:t xml:space="preserve">Выполнение процедур, связанных с организацией ухода, лицам, не способным </w:t>
            </w:r>
            <w:r>
              <w:br/>
            </w:r>
            <w:r w:rsidRPr="0023721A">
              <w:t>по состоянию здоровья самостоятельно осуществлять за собой уход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66,0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93,2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721,4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3.2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Обеспечение приема получателем социальных услуг лекарственных средств </w:t>
            </w:r>
            <w:r>
              <w:br/>
            </w:r>
            <w:r w:rsidRPr="00106974">
              <w:t>в соответствии с назначением врач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7,1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11,4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16,03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3.2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Содействие в получении медицинской помощи в соответствии с действующим законодательство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074,6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18,4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64,02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3.2.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Проведение мероприятий, направленных на формирование здорового образа жизн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43,8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61,9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80,78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3.2.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Проведение лечебно-оздоровительных мероприятий (в том числе с использованием реабилитационного оборудования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51,0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73,4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96,8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 w:rsidRPr="00106974">
              <w:t>3.2.8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Проведение занятий по адаптивной физической культуре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41,3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63,4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86,40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</w:pPr>
            <w:r>
              <w:t>3.2.9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Санитарная обработка (обработка волосистых поверхностей тела дезинфицирующими растворами от педикулеза, помывка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51,6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70,0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89,23</w:t>
            </w:r>
          </w:p>
        </w:tc>
      </w:tr>
      <w:tr w:rsidR="00CE1897" w:rsidRPr="00106974" w:rsidTr="00AB1D29">
        <w:trPr>
          <w:trHeight w:val="586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>
              <w:rPr>
                <w:bCs/>
              </w:rPr>
              <w:t>3.2.10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2611DD" w:rsidRDefault="00CE1897" w:rsidP="00CE1897">
            <w:pPr>
              <w:jc w:val="both"/>
            </w:pPr>
            <w:r w:rsidRPr="002611DD">
              <w:t>Профилактика образования пролежней, проведение обработки пролежней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47,1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65,4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84,37</w:t>
            </w:r>
          </w:p>
        </w:tc>
      </w:tr>
      <w:tr w:rsidR="00CE1897" w:rsidRPr="00106974" w:rsidTr="00AB1D29">
        <w:trPr>
          <w:trHeight w:val="70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3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сихологически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3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сихологическое консультирование (в том числе семейное консультирование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66,7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02,1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38,9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3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сихологический патронаж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52,6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87,4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23,6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3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Проведение социально-психологических тренингов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0,1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4,2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8,50</w:t>
            </w:r>
          </w:p>
        </w:tc>
      </w:tr>
      <w:tr w:rsidR="00CE1897" w:rsidRPr="00106974" w:rsidTr="00AB1D29">
        <w:trPr>
          <w:trHeight w:val="70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lastRenderedPageBreak/>
              <w:t>3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едагогически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Консультирование получателя социальных услуг и(или) ближайшего окружения получателя социальных услуг по вопросам социальной реабилитаци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0,7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3,8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7,4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едагогическая коррекция, включая диагностику и консультирование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736,1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806,9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880,5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едагогический патронаж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81,2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021,2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062,89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учение родительским функция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43,6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82,1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022,17</w:t>
            </w:r>
          </w:p>
        </w:tc>
      </w:tr>
      <w:tr w:rsidR="00CE1897" w:rsidRPr="00106974" w:rsidTr="00AB1D29">
        <w:trPr>
          <w:trHeight w:val="660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учение матери созданию социально-бытовой среды для развития ребенк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56,1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74,7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94,10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Консультирование ближайшего окружения ребенка по развитию игровой </w:t>
            </w:r>
            <w:r>
              <w:br/>
            </w:r>
            <w:r w:rsidRPr="00106974">
              <w:t>и продуктивной деятельност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0,7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3,8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7,4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Консультирование по организации учебной деятельности несовершеннолетнего </w:t>
            </w:r>
            <w:r>
              <w:br/>
            </w:r>
            <w:r w:rsidRPr="00106974">
              <w:t>в домашних условиях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2,6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35,7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49,44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8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Занятия по подготовке к жизни в семье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91,3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03,2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15,5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9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Проведение логопедических занятий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084,4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28,6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74,67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10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Формирование позитивных интересов (в том числе в сфере досуга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637,7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704,5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773,97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1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Проведение занятий в соответствии с разработанным индивидуальным </w:t>
            </w:r>
            <w:r>
              <w:br/>
            </w:r>
            <w:r w:rsidRPr="00106974">
              <w:t>социально-педагогическим планом (сенсорное развитие, предметно-практическая деятельность, социально-бытовая ориентация, изодеятельность, арт-терапия, игровая деятельность, музыкальные занятия, спортивные, досуговые, экскурсионные мероприятия), в том числе групповых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 w:type="page"/>
            </w:r>
            <w:r>
              <w:br/>
            </w:r>
            <w:r w:rsidRPr="00106974"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2,5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06,6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11,03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1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казание помощи в обучении навыкам компьютерной грамотност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9,1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2,7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6,54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1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рганизация досуга (в том числе сопровождение на социокультурные мероприятия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64,3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71,0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77,99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lastRenderedPageBreak/>
              <w:t>3.4.1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рганизация летнего отдых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498,0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559,1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622,6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4.1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Чтение журналов, газет, книг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58,9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93,9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30,34</w:t>
            </w:r>
          </w:p>
        </w:tc>
      </w:tr>
      <w:tr w:rsidR="00CE1897" w:rsidRPr="00106974" w:rsidTr="00AB1D29">
        <w:trPr>
          <w:trHeight w:val="104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3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трудовы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5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Проведение мероприятий по использованию трудовых возможностей и обучению доступным профессиональным навыка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05,4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50,4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97,3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5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Профессиональная ориентац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40,5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66,6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93,8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5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рганизация обучения в трудовых мастерских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33,1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38,5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44,17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5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рганизация помощи в получении образования, в том числе профессионального образования, инвалидами (детьми-инвалидами) в соответствии с их способностям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 435,7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 534,9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 638,30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5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действие в получении образования и(или) професси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39,0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65,0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92,1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5.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казание помощи в трудоустройстве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98,4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10,6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3,27</w:t>
            </w:r>
          </w:p>
        </w:tc>
      </w:tr>
      <w:tr w:rsidR="00CE1897" w:rsidRPr="00106974" w:rsidTr="00AB1D29">
        <w:trPr>
          <w:trHeight w:val="152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3.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циально-правовые услуги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 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6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казание помощи в оформлении документов и восстановлении утраченных документов получателя социальных услуг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99,9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12,1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4,8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6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Содействие в получении полиса обязательного медицинского страхо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89,4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25,7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63,4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6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Оформление исковых заявлений на лишение родительских прав либо восстановление в родительских правах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36,9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54,8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73,3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6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 xml:space="preserve">Содействие в привлечении к уголовной ответственности подозреваемых </w:t>
            </w:r>
            <w:r>
              <w:br/>
            </w:r>
            <w:r w:rsidRPr="00106974">
              <w:t>в психическом и физическом насилии над получателем социальных услуг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92,6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16,7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41,90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6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Содействие в оформлении документов, необходимых для помещения в стационарную организацию социального обслуживания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93,5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17,7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42,94</w:t>
            </w:r>
          </w:p>
        </w:tc>
      </w:tr>
      <w:tr w:rsidR="00CE1897" w:rsidRPr="00106974" w:rsidTr="00AB1D29">
        <w:trPr>
          <w:trHeight w:val="343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6.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Подготовка документов в государственные или муниципальные органы, организации и(или) суды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93,5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17,7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42,94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6.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Контроль соблюдения имущественных прав получателя социальных услуг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02,6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15,0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7,84</w:t>
            </w:r>
          </w:p>
        </w:tc>
      </w:tr>
      <w:tr w:rsidR="00CE1897" w:rsidRPr="00106974" w:rsidTr="00AB1D29">
        <w:trPr>
          <w:trHeight w:val="141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lastRenderedPageBreak/>
              <w:t>3.6.8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Оформление сберегательных вкладов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96,8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08,9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21,58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6.9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Содействие в восстановлении утраченного (сохранении занимаемого) жилья, наследства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91,5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27,8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65,7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6.10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Оказание помощи в получении юридических услуг (в том числе бесплатно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93,3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17,58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42,75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6.1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106974" w:rsidRDefault="00CE1897" w:rsidP="00CE1897">
            <w:pPr>
              <w:jc w:val="both"/>
            </w:pPr>
            <w:r w:rsidRPr="00106974">
              <w:t>Оказание помощи в защите прав и законных интересов получателя социальных услуг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98,5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14,7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31,67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  <w:rPr>
                <w:bCs/>
              </w:rPr>
            </w:pPr>
            <w:r w:rsidRPr="00106974">
              <w:rPr>
                <w:bCs/>
              </w:rPr>
              <w:t>3.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Услуги в целях повышения коммуникативного потенциала получателей социальных услуг, имеющих ограничения жизнедеятельности, в том числе детей-инвалидов: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 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7.1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Консультирование по вопросам социально-средовой реабилитаци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 w:type="page"/>
            </w:r>
            <w:r>
              <w:br/>
            </w:r>
            <w:r w:rsidRPr="00106974"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39,79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65,8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93,00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7.2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учение навыкам социально-средовой ориентации (в том числе самостоятельному передвижению, включая изучение жизненно важных маршрутов передвижения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43,8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61,9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80,78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7.3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Обучение инвалидов (детей-инвалидов) пользованию средствами ухода </w:t>
            </w:r>
            <w:r>
              <w:br/>
            </w:r>
            <w:r w:rsidRPr="00106974">
              <w:t>и техническими средствами реабилитаци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43,8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61,9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80,78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7.4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>Обучение навыкам (поддержание навыков) поведения в быту и общественных местах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394,54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10,6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27,36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>3.7.5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1897" w:rsidRPr="00106974" w:rsidRDefault="00CE1897" w:rsidP="00CE1897">
            <w:pPr>
              <w:jc w:val="both"/>
            </w:pPr>
            <w:r w:rsidRPr="00106974">
              <w:t xml:space="preserve">Организация коммуникативного пространства и коммуникативных ситуаций </w:t>
            </w:r>
            <w:r>
              <w:br/>
            </w:r>
            <w:r w:rsidRPr="00106974">
              <w:t>по месту проживания (получения социальных услуг)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1897" w:rsidRPr="00106974" w:rsidRDefault="00CE1897" w:rsidP="00CE1897">
            <w:pPr>
              <w:jc w:val="center"/>
            </w:pPr>
            <w:r w:rsidRPr="00106974">
              <w:t xml:space="preserve">руб. </w:t>
            </w:r>
            <w:r w:rsidRPr="00106974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43,8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61,95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480,78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2611DD" w:rsidRDefault="00CE1897" w:rsidP="00CE1897">
            <w:pPr>
              <w:jc w:val="center"/>
            </w:pPr>
            <w:r w:rsidRPr="002611DD">
              <w:t>3.7.6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2611DD" w:rsidRDefault="00CE1897" w:rsidP="00CE1897">
            <w:pPr>
              <w:jc w:val="both"/>
            </w:pPr>
            <w:r w:rsidRPr="002611DD">
              <w:t>Содействие в получении лекарственных препаратов, изделий медицинского назначения, предоставляемых в соответствии с действующим законодательство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784638">
              <w:t xml:space="preserve">руб. </w:t>
            </w:r>
            <w:r w:rsidRPr="00784638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183,63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231,87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1 282,07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2611DD" w:rsidRDefault="00CE1897" w:rsidP="00CE1897">
            <w:pPr>
              <w:jc w:val="center"/>
            </w:pPr>
            <w:r w:rsidRPr="002611DD">
              <w:t>3.7.7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2611DD" w:rsidRDefault="00CE1897" w:rsidP="00CE1897">
            <w:pPr>
              <w:jc w:val="both"/>
              <w:rPr>
                <w:color w:val="000000"/>
              </w:rPr>
            </w:pPr>
            <w:r w:rsidRPr="002611DD">
              <w:t>Содействие в организации санаторно-курортного лечения или оздоровительного отдыха, предоставляемого в соответствии с действующим законодательством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784638">
              <w:t xml:space="preserve">руб. </w:t>
            </w:r>
            <w:r w:rsidRPr="00784638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888,70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24,9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962,61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2611DD" w:rsidRDefault="00CE1897" w:rsidP="00CE1897">
            <w:pPr>
              <w:jc w:val="center"/>
            </w:pPr>
            <w:r w:rsidRPr="002611DD">
              <w:t>3.7.8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2611DD" w:rsidRDefault="00CE1897" w:rsidP="00CE1897">
            <w:pPr>
              <w:jc w:val="both"/>
            </w:pPr>
            <w:r w:rsidRPr="002611DD">
              <w:t>Содействие в обеспечении техническими средствами реабилитации, предоставляемыми в соответствии с действующим законодательством либо за счет средств получателя социальных услуг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784638">
              <w:t xml:space="preserve">руб. </w:t>
            </w:r>
            <w:r w:rsidRPr="00784638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599,81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24,26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649,70</w:t>
            </w:r>
          </w:p>
        </w:tc>
      </w:tr>
      <w:tr w:rsidR="00CE1897" w:rsidRPr="00106974" w:rsidTr="00AB1D29">
        <w:trPr>
          <w:trHeight w:val="68"/>
        </w:trPr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2611DD" w:rsidRDefault="00CE1897" w:rsidP="00CE1897">
            <w:pPr>
              <w:jc w:val="center"/>
            </w:pPr>
            <w:r w:rsidRPr="002611DD">
              <w:t>3.7.9</w:t>
            </w:r>
          </w:p>
        </w:tc>
        <w:tc>
          <w:tcPr>
            <w:tcW w:w="8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Pr="002611DD" w:rsidRDefault="00CE1897" w:rsidP="00CE1897">
            <w:pPr>
              <w:jc w:val="both"/>
            </w:pPr>
            <w:r w:rsidRPr="002611DD">
              <w:t>Консультирование по вопросам самообслуживания и социально-бытовой адаптации</w:t>
            </w:r>
          </w:p>
        </w:tc>
        <w:tc>
          <w:tcPr>
            <w:tcW w:w="1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 w:rsidRPr="00784638">
              <w:t xml:space="preserve">руб. </w:t>
            </w:r>
            <w:r w:rsidRPr="00784638">
              <w:br/>
              <w:t>за услугу</w:t>
            </w:r>
          </w:p>
        </w:tc>
        <w:tc>
          <w:tcPr>
            <w:tcW w:w="12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67,5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78,42</w:t>
            </w:r>
          </w:p>
        </w:tc>
        <w:tc>
          <w:tcPr>
            <w:tcW w:w="12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1897" w:rsidRDefault="00CE1897" w:rsidP="00CE1897">
            <w:pPr>
              <w:jc w:val="center"/>
            </w:pPr>
            <w:r>
              <w:t>289,77</w:t>
            </w:r>
          </w:p>
        </w:tc>
      </w:tr>
    </w:tbl>
    <w:p w:rsidR="006B6BD3" w:rsidRPr="00671064" w:rsidRDefault="006B6BD3" w:rsidP="006B6BD3">
      <w:pPr>
        <w:tabs>
          <w:tab w:val="left" w:pos="11160"/>
        </w:tabs>
        <w:ind w:firstLine="567"/>
        <w:jc w:val="both"/>
      </w:pPr>
    </w:p>
    <w:p w:rsidR="006B6BD3" w:rsidRDefault="006B6BD3" w:rsidP="001C0CDE">
      <w:pPr>
        <w:ind w:right="-5"/>
        <w:jc w:val="both"/>
        <w:rPr>
          <w:b/>
          <w:sz w:val="28"/>
          <w:szCs w:val="28"/>
        </w:rPr>
        <w:sectPr w:rsidR="006B6BD3" w:rsidSect="00FC31C2">
          <w:pgSz w:w="16838" w:h="11906" w:orient="landscape"/>
          <w:pgMar w:top="1276" w:right="1134" w:bottom="426" w:left="992" w:header="709" w:footer="709" w:gutter="0"/>
          <w:pgNumType w:start="1"/>
          <w:cols w:space="708"/>
          <w:titlePg/>
          <w:docGrid w:linePitch="360"/>
        </w:sectPr>
      </w:pPr>
    </w:p>
    <w:p w:rsidR="006B6BD3" w:rsidRPr="007F3D73" w:rsidRDefault="006B6BD3" w:rsidP="007F3D73">
      <w:pPr>
        <w:ind w:left="10773"/>
        <w:rPr>
          <w:sz w:val="28"/>
        </w:rPr>
      </w:pPr>
      <w:r w:rsidRPr="007F3D73">
        <w:rPr>
          <w:sz w:val="28"/>
        </w:rPr>
        <w:lastRenderedPageBreak/>
        <w:t>Приложение № 2</w:t>
      </w:r>
    </w:p>
    <w:p w:rsidR="006B6BD3" w:rsidRPr="007F3D73" w:rsidRDefault="006B6BD3" w:rsidP="007F3D73">
      <w:pPr>
        <w:pStyle w:val="ConsPlusNormal"/>
        <w:ind w:left="10773"/>
        <w:rPr>
          <w:sz w:val="28"/>
          <w:szCs w:val="24"/>
        </w:rPr>
      </w:pPr>
      <w:r w:rsidRPr="007F3D73">
        <w:rPr>
          <w:sz w:val="28"/>
          <w:szCs w:val="24"/>
        </w:rPr>
        <w:t xml:space="preserve">к подушевым нормативам </w:t>
      </w:r>
      <w:r w:rsidRPr="007F3D73">
        <w:rPr>
          <w:sz w:val="28"/>
          <w:szCs w:val="24"/>
        </w:rPr>
        <w:br/>
        <w:t xml:space="preserve">финансирования социальных </w:t>
      </w:r>
      <w:r w:rsidRPr="007F3D73">
        <w:rPr>
          <w:sz w:val="28"/>
          <w:szCs w:val="24"/>
        </w:rPr>
        <w:br/>
        <w:t xml:space="preserve">услуг на </w:t>
      </w:r>
      <w:r w:rsidR="00B147FF">
        <w:rPr>
          <w:sz w:val="28"/>
          <w:szCs w:val="24"/>
        </w:rPr>
        <w:t>202</w:t>
      </w:r>
      <w:r w:rsidR="00FA16E2">
        <w:rPr>
          <w:sz w:val="28"/>
          <w:szCs w:val="24"/>
        </w:rPr>
        <w:t>7</w:t>
      </w:r>
      <w:r w:rsidRPr="007F3D73">
        <w:rPr>
          <w:sz w:val="28"/>
          <w:szCs w:val="24"/>
        </w:rPr>
        <w:t xml:space="preserve"> год</w:t>
      </w:r>
      <w:r w:rsidR="00660A99" w:rsidRPr="007F3D73">
        <w:rPr>
          <w:rFonts w:eastAsia="Times New Roman"/>
          <w:sz w:val="28"/>
          <w:szCs w:val="24"/>
          <w:lang w:eastAsia="ru-RU"/>
        </w:rPr>
        <w:t xml:space="preserve"> </w:t>
      </w:r>
      <w:r w:rsidR="00A75FA7" w:rsidRPr="007F3D73">
        <w:rPr>
          <w:sz w:val="28"/>
          <w:szCs w:val="24"/>
        </w:rPr>
        <w:t xml:space="preserve">и на плановый период </w:t>
      </w:r>
      <w:r w:rsidR="00B147FF">
        <w:rPr>
          <w:sz w:val="28"/>
          <w:szCs w:val="24"/>
        </w:rPr>
        <w:t>202</w:t>
      </w:r>
      <w:r w:rsidR="00FA16E2">
        <w:rPr>
          <w:sz w:val="28"/>
          <w:szCs w:val="24"/>
        </w:rPr>
        <w:t>8</w:t>
      </w:r>
      <w:r w:rsidR="00660A99" w:rsidRPr="007F3D73">
        <w:rPr>
          <w:sz w:val="28"/>
          <w:szCs w:val="24"/>
        </w:rPr>
        <w:t xml:space="preserve"> и </w:t>
      </w:r>
      <w:r w:rsidR="00B147FF">
        <w:rPr>
          <w:sz w:val="28"/>
          <w:szCs w:val="24"/>
        </w:rPr>
        <w:t>202</w:t>
      </w:r>
      <w:r w:rsidR="00FA16E2">
        <w:rPr>
          <w:sz w:val="28"/>
          <w:szCs w:val="24"/>
        </w:rPr>
        <w:t>9</w:t>
      </w:r>
      <w:r w:rsidR="00660A99" w:rsidRPr="007F3D73">
        <w:rPr>
          <w:sz w:val="28"/>
          <w:szCs w:val="24"/>
        </w:rPr>
        <w:t xml:space="preserve"> годов</w:t>
      </w:r>
    </w:p>
    <w:p w:rsidR="006B6BD3" w:rsidRDefault="006B6BD3" w:rsidP="006B6BD3">
      <w:pPr>
        <w:pStyle w:val="Heading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6B6BD3" w:rsidRDefault="006B6BD3" w:rsidP="006B6BD3">
      <w:pPr>
        <w:pStyle w:val="Heading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ТРАТЫ,</w:t>
      </w:r>
    </w:p>
    <w:p w:rsidR="006B6BD3" w:rsidRPr="00B37173" w:rsidRDefault="006B6BD3" w:rsidP="006B6BD3">
      <w:pPr>
        <w:pStyle w:val="Heading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962283">
        <w:rPr>
          <w:rFonts w:ascii="Times New Roman" w:hAnsi="Times New Roman" w:cs="Times New Roman"/>
          <w:sz w:val="28"/>
          <w:szCs w:val="28"/>
        </w:rPr>
        <w:t xml:space="preserve">связанные с предоставлением </w:t>
      </w:r>
      <w:r>
        <w:rPr>
          <w:rFonts w:ascii="Times New Roman" w:hAnsi="Times New Roman" w:cs="Times New Roman"/>
          <w:sz w:val="28"/>
          <w:szCs w:val="28"/>
        </w:rPr>
        <w:t xml:space="preserve">получателю </w:t>
      </w:r>
      <w:r w:rsidRPr="003F14DE">
        <w:rPr>
          <w:rFonts w:ascii="Times New Roman" w:hAnsi="Times New Roman" w:cs="Times New Roman"/>
          <w:sz w:val="28"/>
          <w:szCs w:val="28"/>
        </w:rPr>
        <w:t>социально-бытовой услуг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br/>
      </w:r>
      <w:r w:rsidRPr="00B37173">
        <w:rPr>
          <w:rFonts w:ascii="Times New Roman" w:hAnsi="Times New Roman" w:cs="Times New Roman"/>
          <w:sz w:val="28"/>
          <w:szCs w:val="28"/>
        </w:rPr>
        <w:t xml:space="preserve">«Предоставление лицам, нуждающимся по состоянию здоровья, специализированных услуг экстренной помощи «тревожная кнопка», на </w:t>
      </w:r>
      <w:r w:rsidR="00B147FF">
        <w:rPr>
          <w:rFonts w:ascii="Times New Roman" w:hAnsi="Times New Roman" w:cs="Times New Roman"/>
          <w:sz w:val="28"/>
          <w:szCs w:val="28"/>
        </w:rPr>
        <w:t>202</w:t>
      </w:r>
      <w:r w:rsidR="00FA16E2">
        <w:rPr>
          <w:rFonts w:ascii="Times New Roman" w:hAnsi="Times New Roman" w:cs="Times New Roman"/>
          <w:sz w:val="28"/>
          <w:szCs w:val="28"/>
        </w:rPr>
        <w:t>7</w:t>
      </w:r>
      <w:r w:rsidRPr="00B37173">
        <w:rPr>
          <w:rFonts w:ascii="Times New Roman" w:hAnsi="Times New Roman" w:cs="Times New Roman"/>
          <w:sz w:val="28"/>
          <w:szCs w:val="28"/>
        </w:rPr>
        <w:t xml:space="preserve"> год</w:t>
      </w:r>
      <w:r w:rsidR="00660A99" w:rsidRPr="00660A99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 </w:t>
      </w:r>
      <w:r w:rsidR="00A75FA7">
        <w:rPr>
          <w:rFonts w:ascii="Times New Roman" w:hAnsi="Times New Roman" w:cs="Times New Roman"/>
          <w:sz w:val="28"/>
          <w:szCs w:val="28"/>
        </w:rPr>
        <w:t xml:space="preserve">и на плановый период </w:t>
      </w:r>
      <w:r w:rsidR="00B147FF">
        <w:rPr>
          <w:rFonts w:ascii="Times New Roman" w:hAnsi="Times New Roman" w:cs="Times New Roman"/>
          <w:sz w:val="28"/>
          <w:szCs w:val="28"/>
        </w:rPr>
        <w:t>202</w:t>
      </w:r>
      <w:r w:rsidR="00FA16E2">
        <w:rPr>
          <w:rFonts w:ascii="Times New Roman" w:hAnsi="Times New Roman" w:cs="Times New Roman"/>
          <w:sz w:val="28"/>
          <w:szCs w:val="28"/>
        </w:rPr>
        <w:t>8</w:t>
      </w:r>
      <w:r w:rsidR="00660A99" w:rsidRPr="00660A99">
        <w:rPr>
          <w:rFonts w:ascii="Times New Roman" w:hAnsi="Times New Roman" w:cs="Times New Roman"/>
          <w:sz w:val="28"/>
          <w:szCs w:val="28"/>
        </w:rPr>
        <w:t xml:space="preserve"> и </w:t>
      </w:r>
      <w:r w:rsidR="00B147FF">
        <w:rPr>
          <w:rFonts w:ascii="Times New Roman" w:hAnsi="Times New Roman" w:cs="Times New Roman"/>
          <w:sz w:val="28"/>
          <w:szCs w:val="28"/>
        </w:rPr>
        <w:t>202</w:t>
      </w:r>
      <w:r w:rsidR="00FA16E2">
        <w:rPr>
          <w:rFonts w:ascii="Times New Roman" w:hAnsi="Times New Roman" w:cs="Times New Roman"/>
          <w:sz w:val="28"/>
          <w:szCs w:val="28"/>
        </w:rPr>
        <w:t>9</w:t>
      </w:r>
      <w:r w:rsidR="00660A99" w:rsidRPr="00660A99">
        <w:rPr>
          <w:rFonts w:ascii="Times New Roman" w:hAnsi="Times New Roman" w:cs="Times New Roman"/>
          <w:sz w:val="28"/>
          <w:szCs w:val="28"/>
        </w:rPr>
        <w:t xml:space="preserve"> годов</w:t>
      </w:r>
    </w:p>
    <w:p w:rsidR="006B6BD3" w:rsidRDefault="006B6BD3" w:rsidP="006B6BD3">
      <w:pPr>
        <w:pStyle w:val="Heading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6"/>
        <w:gridCol w:w="7824"/>
        <w:gridCol w:w="3037"/>
        <w:gridCol w:w="1191"/>
        <w:gridCol w:w="1135"/>
        <w:gridCol w:w="1129"/>
      </w:tblGrid>
      <w:tr w:rsidR="00660A99" w:rsidRPr="00BE25B8" w:rsidTr="00CE39AC">
        <w:trPr>
          <w:trHeight w:val="1022"/>
          <w:tblHeader/>
          <w:jc w:val="center"/>
        </w:trPr>
        <w:tc>
          <w:tcPr>
            <w:tcW w:w="131" w:type="pct"/>
            <w:vMerge w:val="restart"/>
            <w:vAlign w:val="center"/>
          </w:tcPr>
          <w:p w:rsidR="00660A99" w:rsidRPr="00BE25B8" w:rsidRDefault="00660A99" w:rsidP="006B6BD3">
            <w:pPr>
              <w:ind w:left="-142" w:right="-108"/>
              <w:jc w:val="center"/>
              <w:rPr>
                <w:b/>
              </w:rPr>
            </w:pPr>
            <w:r w:rsidRPr="00BE25B8">
              <w:rPr>
                <w:b/>
              </w:rPr>
              <w:t>№ п/п</w:t>
            </w:r>
          </w:p>
        </w:tc>
        <w:tc>
          <w:tcPr>
            <w:tcW w:w="2661" w:type="pct"/>
            <w:vMerge w:val="restart"/>
            <w:vAlign w:val="center"/>
          </w:tcPr>
          <w:p w:rsidR="00660A99" w:rsidRPr="00BE25B8" w:rsidRDefault="00660A99" w:rsidP="006B6BD3">
            <w:pPr>
              <w:jc w:val="center"/>
              <w:rPr>
                <w:b/>
              </w:rPr>
            </w:pPr>
            <w:r>
              <w:rPr>
                <w:b/>
              </w:rPr>
              <w:t>Наименование затрат</w:t>
            </w:r>
          </w:p>
        </w:tc>
        <w:tc>
          <w:tcPr>
            <w:tcW w:w="1033" w:type="pct"/>
            <w:vMerge w:val="restart"/>
            <w:vAlign w:val="center"/>
          </w:tcPr>
          <w:p w:rsidR="00660A99" w:rsidRPr="00BE25B8" w:rsidRDefault="00660A99" w:rsidP="006B6BD3">
            <w:pPr>
              <w:jc w:val="center"/>
              <w:rPr>
                <w:b/>
              </w:rPr>
            </w:pPr>
            <w:r w:rsidRPr="00BE25B8">
              <w:rPr>
                <w:b/>
              </w:rPr>
              <w:t>Единица измерения</w:t>
            </w:r>
          </w:p>
        </w:tc>
        <w:tc>
          <w:tcPr>
            <w:tcW w:w="1175" w:type="pct"/>
            <w:gridSpan w:val="3"/>
            <w:vAlign w:val="center"/>
          </w:tcPr>
          <w:p w:rsidR="00660A99" w:rsidRPr="00B37173" w:rsidRDefault="00660A99" w:rsidP="006B6BD3">
            <w:pPr>
              <w:ind w:left="-67" w:right="-88"/>
              <w:jc w:val="center"/>
              <w:rPr>
                <w:b/>
              </w:rPr>
            </w:pPr>
            <w:r w:rsidRPr="00B37173">
              <w:rPr>
                <w:b/>
              </w:rPr>
              <w:t>Значение затрат</w:t>
            </w:r>
          </w:p>
        </w:tc>
      </w:tr>
      <w:tr w:rsidR="00660A99" w:rsidRPr="00BE25B8" w:rsidTr="00CE39AC">
        <w:trPr>
          <w:trHeight w:val="88"/>
          <w:tblHeader/>
          <w:jc w:val="center"/>
        </w:trPr>
        <w:tc>
          <w:tcPr>
            <w:tcW w:w="131" w:type="pct"/>
            <w:vMerge/>
            <w:vAlign w:val="center"/>
          </w:tcPr>
          <w:p w:rsidR="00660A99" w:rsidRPr="00BE25B8" w:rsidRDefault="00660A99" w:rsidP="006B6BD3">
            <w:pPr>
              <w:ind w:left="-142" w:right="-108"/>
              <w:jc w:val="center"/>
              <w:rPr>
                <w:b/>
              </w:rPr>
            </w:pPr>
          </w:p>
        </w:tc>
        <w:tc>
          <w:tcPr>
            <w:tcW w:w="2661" w:type="pct"/>
            <w:vMerge/>
            <w:vAlign w:val="center"/>
          </w:tcPr>
          <w:p w:rsidR="00660A99" w:rsidRDefault="00660A99" w:rsidP="006B6BD3">
            <w:pPr>
              <w:jc w:val="center"/>
              <w:rPr>
                <w:b/>
              </w:rPr>
            </w:pPr>
          </w:p>
        </w:tc>
        <w:tc>
          <w:tcPr>
            <w:tcW w:w="1033" w:type="pct"/>
            <w:vMerge/>
            <w:vAlign w:val="center"/>
          </w:tcPr>
          <w:p w:rsidR="00660A99" w:rsidRPr="00BE25B8" w:rsidRDefault="00660A99" w:rsidP="006B6BD3">
            <w:pPr>
              <w:jc w:val="center"/>
              <w:rPr>
                <w:b/>
              </w:rPr>
            </w:pPr>
          </w:p>
        </w:tc>
        <w:tc>
          <w:tcPr>
            <w:tcW w:w="405" w:type="pct"/>
            <w:vAlign w:val="center"/>
          </w:tcPr>
          <w:p w:rsidR="00660A99" w:rsidRPr="00B37173" w:rsidRDefault="00B147FF" w:rsidP="00FA16E2">
            <w:pPr>
              <w:ind w:left="-67" w:right="-88"/>
              <w:jc w:val="center"/>
              <w:rPr>
                <w:b/>
              </w:rPr>
            </w:pPr>
            <w:r>
              <w:rPr>
                <w:b/>
              </w:rPr>
              <w:t>202</w:t>
            </w:r>
            <w:r w:rsidR="00FA16E2">
              <w:rPr>
                <w:b/>
              </w:rPr>
              <w:t>7</w:t>
            </w:r>
            <w:r w:rsidR="00660A99">
              <w:rPr>
                <w:b/>
              </w:rPr>
              <w:t xml:space="preserve"> год</w:t>
            </w:r>
          </w:p>
        </w:tc>
        <w:tc>
          <w:tcPr>
            <w:tcW w:w="386" w:type="pct"/>
            <w:vAlign w:val="center"/>
          </w:tcPr>
          <w:p w:rsidR="00660A99" w:rsidRPr="00B37173" w:rsidRDefault="00B147FF" w:rsidP="00FA16E2">
            <w:pPr>
              <w:ind w:left="-67" w:right="-88"/>
              <w:jc w:val="center"/>
              <w:rPr>
                <w:b/>
              </w:rPr>
            </w:pPr>
            <w:r>
              <w:rPr>
                <w:b/>
              </w:rPr>
              <w:t>202</w:t>
            </w:r>
            <w:r w:rsidR="00FA16E2">
              <w:rPr>
                <w:b/>
              </w:rPr>
              <w:t>8</w:t>
            </w:r>
            <w:r w:rsidR="00660A99">
              <w:rPr>
                <w:b/>
              </w:rPr>
              <w:t xml:space="preserve"> год</w:t>
            </w:r>
          </w:p>
        </w:tc>
        <w:tc>
          <w:tcPr>
            <w:tcW w:w="384" w:type="pct"/>
            <w:vAlign w:val="center"/>
          </w:tcPr>
          <w:p w:rsidR="00660A99" w:rsidRPr="00B37173" w:rsidRDefault="00B147FF" w:rsidP="00FA16E2">
            <w:pPr>
              <w:ind w:left="-67" w:right="-88"/>
              <w:jc w:val="center"/>
              <w:rPr>
                <w:b/>
              </w:rPr>
            </w:pPr>
            <w:r>
              <w:rPr>
                <w:b/>
              </w:rPr>
              <w:t>202</w:t>
            </w:r>
            <w:r w:rsidR="00FA16E2">
              <w:rPr>
                <w:b/>
              </w:rPr>
              <w:t>9</w:t>
            </w:r>
            <w:r w:rsidR="00660A99">
              <w:rPr>
                <w:b/>
              </w:rPr>
              <w:t xml:space="preserve"> год</w:t>
            </w:r>
          </w:p>
        </w:tc>
      </w:tr>
      <w:tr w:rsidR="00660A99" w:rsidRPr="00BE25B8" w:rsidTr="00CE39AC">
        <w:trPr>
          <w:trHeight w:val="167"/>
          <w:jc w:val="center"/>
        </w:trPr>
        <w:tc>
          <w:tcPr>
            <w:tcW w:w="131" w:type="pct"/>
          </w:tcPr>
          <w:p w:rsidR="00660A99" w:rsidRPr="00D54FA2" w:rsidRDefault="00660A99" w:rsidP="006B6BD3">
            <w:pPr>
              <w:jc w:val="center"/>
            </w:pPr>
            <w:r w:rsidRPr="00D54FA2">
              <w:t>1</w:t>
            </w:r>
          </w:p>
        </w:tc>
        <w:tc>
          <w:tcPr>
            <w:tcW w:w="2661" w:type="pct"/>
          </w:tcPr>
          <w:p w:rsidR="00660A99" w:rsidRPr="00D54FA2" w:rsidRDefault="00660A99" w:rsidP="006B6BD3">
            <w:pPr>
              <w:jc w:val="center"/>
            </w:pPr>
            <w:r w:rsidRPr="00D54FA2">
              <w:t>2</w:t>
            </w:r>
          </w:p>
        </w:tc>
        <w:tc>
          <w:tcPr>
            <w:tcW w:w="1033" w:type="pct"/>
          </w:tcPr>
          <w:p w:rsidR="00660A99" w:rsidRPr="00D54FA2" w:rsidRDefault="00660A99" w:rsidP="006B6BD3">
            <w:pPr>
              <w:jc w:val="center"/>
            </w:pPr>
            <w:r w:rsidRPr="00D54FA2">
              <w:t>3</w:t>
            </w:r>
          </w:p>
        </w:tc>
        <w:tc>
          <w:tcPr>
            <w:tcW w:w="405" w:type="pct"/>
          </w:tcPr>
          <w:p w:rsidR="00660A99" w:rsidRPr="00D54FA2" w:rsidRDefault="00660A99" w:rsidP="006B6BD3">
            <w:pPr>
              <w:jc w:val="center"/>
            </w:pPr>
            <w:r w:rsidRPr="00D54FA2">
              <w:t>4</w:t>
            </w:r>
          </w:p>
        </w:tc>
        <w:tc>
          <w:tcPr>
            <w:tcW w:w="386" w:type="pct"/>
          </w:tcPr>
          <w:p w:rsidR="00660A99" w:rsidRPr="00D54FA2" w:rsidRDefault="00CB1AFB" w:rsidP="006B6BD3">
            <w:pPr>
              <w:jc w:val="center"/>
            </w:pPr>
            <w:r w:rsidRPr="00D54FA2">
              <w:t>5</w:t>
            </w:r>
          </w:p>
        </w:tc>
        <w:tc>
          <w:tcPr>
            <w:tcW w:w="384" w:type="pct"/>
          </w:tcPr>
          <w:p w:rsidR="00660A99" w:rsidRPr="00D54FA2" w:rsidRDefault="00CB1AFB" w:rsidP="006B6BD3">
            <w:pPr>
              <w:jc w:val="center"/>
            </w:pPr>
            <w:r w:rsidRPr="00D54FA2">
              <w:t>6</w:t>
            </w:r>
          </w:p>
        </w:tc>
      </w:tr>
      <w:tr w:rsidR="005C69F7" w:rsidRPr="00BE25B8" w:rsidTr="0008648D">
        <w:trPr>
          <w:trHeight w:val="627"/>
          <w:jc w:val="center"/>
        </w:trPr>
        <w:tc>
          <w:tcPr>
            <w:tcW w:w="131" w:type="pct"/>
          </w:tcPr>
          <w:p w:rsidR="005C69F7" w:rsidRPr="00BE25B8" w:rsidRDefault="005C69F7" w:rsidP="005C69F7">
            <w:pPr>
              <w:jc w:val="center"/>
            </w:pPr>
            <w:r>
              <w:t>1</w:t>
            </w:r>
          </w:p>
        </w:tc>
        <w:tc>
          <w:tcPr>
            <w:tcW w:w="2661" w:type="pct"/>
          </w:tcPr>
          <w:p w:rsidR="005C69F7" w:rsidRPr="00B37173" w:rsidRDefault="005C69F7" w:rsidP="005C69F7">
            <w:r w:rsidRPr="001A25B6">
              <w:t>Затраты, связанные с монтажом, подключением, программированием функций устройства для пред</w:t>
            </w:r>
            <w:r>
              <w:t>оставления получателю социально-бытовой</w:t>
            </w:r>
            <w:r w:rsidRPr="001A25B6">
              <w:t xml:space="preserve"> услуги «</w:t>
            </w:r>
            <w:r w:rsidRPr="00B37173">
              <w:t>Предоставление лицам, нуждающимся по состоянию здоровья, специализированных услуг экстренной помощи «тревожная кнопка» (З</w:t>
            </w:r>
            <w:r w:rsidRPr="0087425C">
              <w:rPr>
                <w:i/>
                <w:vertAlign w:val="subscript"/>
              </w:rPr>
              <w:t>ткм</w:t>
            </w:r>
            <w:r w:rsidRPr="00B37173">
              <w:t>)</w:t>
            </w:r>
          </w:p>
        </w:tc>
        <w:tc>
          <w:tcPr>
            <w:tcW w:w="1033" w:type="pct"/>
          </w:tcPr>
          <w:p w:rsidR="005C69F7" w:rsidRPr="00BE25B8" w:rsidRDefault="005C69F7" w:rsidP="005C69F7">
            <w:pPr>
              <w:ind w:left="-195" w:right="-164"/>
              <w:jc w:val="center"/>
            </w:pPr>
            <w:r w:rsidRPr="00BE25B8">
              <w:t>руб.</w:t>
            </w:r>
          </w:p>
          <w:p w:rsidR="005C69F7" w:rsidRPr="00BE25B8" w:rsidRDefault="005C69F7" w:rsidP="005C69F7">
            <w:pPr>
              <w:jc w:val="center"/>
            </w:pPr>
            <w:r>
              <w:t xml:space="preserve">в год на 1 </w:t>
            </w:r>
            <w:r w:rsidRPr="00B37173">
              <w:t xml:space="preserve">получателя </w:t>
            </w:r>
            <w:r>
              <w:t>социально-бытовой</w:t>
            </w:r>
            <w:r w:rsidRPr="001A25B6">
              <w:t xml:space="preserve"> </w:t>
            </w:r>
            <w:r w:rsidRPr="00B37173">
              <w:t>услуги</w:t>
            </w:r>
          </w:p>
        </w:tc>
        <w:tc>
          <w:tcPr>
            <w:tcW w:w="4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5C69F7" w:rsidRPr="005C69F7" w:rsidRDefault="005C69F7" w:rsidP="005C69F7">
            <w:pPr>
              <w:jc w:val="center"/>
              <w:rPr>
                <w:bCs/>
              </w:rPr>
            </w:pPr>
            <w:r w:rsidRPr="005C69F7">
              <w:rPr>
                <w:bCs/>
              </w:rPr>
              <w:t>581,06</w:t>
            </w:r>
          </w:p>
        </w:tc>
        <w:tc>
          <w:tcPr>
            <w:tcW w:w="3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5C69F7" w:rsidRPr="005C69F7" w:rsidRDefault="005C69F7" w:rsidP="005C69F7">
            <w:pPr>
              <w:jc w:val="center"/>
            </w:pPr>
            <w:r w:rsidRPr="005C69F7">
              <w:t>604,76</w:t>
            </w:r>
          </w:p>
        </w:tc>
        <w:tc>
          <w:tcPr>
            <w:tcW w:w="38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5C69F7" w:rsidRPr="005C69F7" w:rsidRDefault="005C69F7" w:rsidP="005C69F7">
            <w:pPr>
              <w:jc w:val="center"/>
            </w:pPr>
            <w:r w:rsidRPr="005C69F7">
              <w:t>629,44</w:t>
            </w:r>
          </w:p>
        </w:tc>
      </w:tr>
      <w:tr w:rsidR="005C69F7" w:rsidRPr="00BE25B8" w:rsidTr="0008648D">
        <w:trPr>
          <w:trHeight w:val="132"/>
          <w:jc w:val="center"/>
        </w:trPr>
        <w:tc>
          <w:tcPr>
            <w:tcW w:w="131" w:type="pct"/>
          </w:tcPr>
          <w:p w:rsidR="005C69F7" w:rsidRPr="00BE25B8" w:rsidRDefault="005C69F7" w:rsidP="005C69F7">
            <w:pPr>
              <w:jc w:val="center"/>
            </w:pPr>
            <w:r>
              <w:t>2</w:t>
            </w:r>
          </w:p>
        </w:tc>
        <w:tc>
          <w:tcPr>
            <w:tcW w:w="2661" w:type="pct"/>
          </w:tcPr>
          <w:p w:rsidR="005C69F7" w:rsidRPr="00B37173" w:rsidRDefault="005C69F7" w:rsidP="005C69F7">
            <w:r w:rsidRPr="001A25B6">
              <w:t xml:space="preserve">Затраты, связанные с обслуживанием получателя </w:t>
            </w:r>
            <w:r>
              <w:t>социально-бытовой</w:t>
            </w:r>
            <w:r w:rsidRPr="001A25B6">
              <w:t xml:space="preserve"> услуги «</w:t>
            </w:r>
            <w:r w:rsidRPr="00B37173">
              <w:t>Предоставление лицам, нуждающимся</w:t>
            </w:r>
            <w:r>
              <w:t xml:space="preserve"> </w:t>
            </w:r>
            <w:r w:rsidRPr="00B37173">
              <w:t>по состоянию здоровья, специализированных услуг экстренной помощи «тревожная кнопка» (З</w:t>
            </w:r>
            <w:r w:rsidRPr="00B37173">
              <w:rPr>
                <w:i/>
                <w:vertAlign w:val="subscript"/>
              </w:rPr>
              <w:t>тко</w:t>
            </w:r>
            <w:r w:rsidRPr="00B37173">
              <w:t>)</w:t>
            </w:r>
          </w:p>
        </w:tc>
        <w:tc>
          <w:tcPr>
            <w:tcW w:w="1033" w:type="pct"/>
          </w:tcPr>
          <w:p w:rsidR="005C69F7" w:rsidRDefault="005C69F7" w:rsidP="005C69F7">
            <w:pPr>
              <w:ind w:left="-195" w:right="-164"/>
              <w:jc w:val="center"/>
            </w:pPr>
            <w:r>
              <w:t>руб.</w:t>
            </w:r>
          </w:p>
          <w:p w:rsidR="005C69F7" w:rsidRPr="00BE25B8" w:rsidRDefault="005C69F7" w:rsidP="005C69F7">
            <w:pPr>
              <w:ind w:left="-195" w:right="-164"/>
              <w:jc w:val="center"/>
            </w:pPr>
            <w:r>
              <w:t xml:space="preserve">в месяц на 1 </w:t>
            </w:r>
            <w:r w:rsidRPr="00B37173">
              <w:t xml:space="preserve">получателя </w:t>
            </w:r>
            <w:r>
              <w:t>социально-бытовой</w:t>
            </w:r>
            <w:r w:rsidRPr="001A25B6">
              <w:t xml:space="preserve"> </w:t>
            </w:r>
            <w:r w:rsidRPr="00B37173">
              <w:t>услуги</w:t>
            </w:r>
          </w:p>
        </w:tc>
        <w:tc>
          <w:tcPr>
            <w:tcW w:w="4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5C69F7" w:rsidRPr="005C69F7" w:rsidRDefault="005C69F7" w:rsidP="005C69F7">
            <w:pPr>
              <w:jc w:val="center"/>
              <w:rPr>
                <w:bCs/>
              </w:rPr>
            </w:pPr>
            <w:r w:rsidRPr="005C69F7">
              <w:rPr>
                <w:bCs/>
              </w:rPr>
              <w:t>1 010,52</w:t>
            </w:r>
          </w:p>
        </w:tc>
        <w:tc>
          <w:tcPr>
            <w:tcW w:w="3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5C69F7" w:rsidRPr="005C69F7" w:rsidRDefault="005C69F7" w:rsidP="005C69F7">
            <w:pPr>
              <w:jc w:val="center"/>
            </w:pPr>
            <w:r w:rsidRPr="005C69F7">
              <w:t>1 051,75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5C69F7" w:rsidRPr="005C69F7" w:rsidRDefault="005C69F7" w:rsidP="005C69F7">
            <w:pPr>
              <w:jc w:val="center"/>
            </w:pPr>
            <w:r w:rsidRPr="005C69F7">
              <w:t>1 094,66</w:t>
            </w:r>
          </w:p>
        </w:tc>
      </w:tr>
    </w:tbl>
    <w:p w:rsidR="006B6BD3" w:rsidRPr="00671064" w:rsidRDefault="006B6BD3" w:rsidP="006B6BD3">
      <w:pPr>
        <w:tabs>
          <w:tab w:val="left" w:pos="11160"/>
        </w:tabs>
        <w:ind w:firstLine="567"/>
        <w:jc w:val="both"/>
      </w:pPr>
    </w:p>
    <w:p w:rsidR="006B6BD3" w:rsidRDefault="006B6BD3" w:rsidP="001C0CDE">
      <w:pPr>
        <w:ind w:right="-5"/>
        <w:jc w:val="both"/>
        <w:rPr>
          <w:b/>
          <w:sz w:val="28"/>
          <w:szCs w:val="28"/>
        </w:rPr>
        <w:sectPr w:rsidR="006B6BD3" w:rsidSect="006B6BD3">
          <w:pgSz w:w="16838" w:h="11906" w:orient="landscape"/>
          <w:pgMar w:top="1701" w:right="1134" w:bottom="851" w:left="992" w:header="709" w:footer="709" w:gutter="0"/>
          <w:pgNumType w:start="1"/>
          <w:cols w:space="708"/>
          <w:titlePg/>
          <w:docGrid w:linePitch="360"/>
        </w:sectPr>
      </w:pPr>
    </w:p>
    <w:p w:rsidR="006B6BD3" w:rsidRPr="007F3D73" w:rsidRDefault="006B6BD3" w:rsidP="006B6BD3">
      <w:pPr>
        <w:rPr>
          <w:sz w:val="28"/>
        </w:rPr>
      </w:pPr>
      <w:r>
        <w:rPr>
          <w:b/>
          <w:sz w:val="28"/>
          <w:szCs w:val="28"/>
        </w:rPr>
        <w:lastRenderedPageBreak/>
        <w:t xml:space="preserve">                                                                                                                                                          </w:t>
      </w:r>
      <w:r w:rsidRPr="007F3D73">
        <w:rPr>
          <w:sz w:val="28"/>
        </w:rPr>
        <w:t>Приложение № 3</w:t>
      </w:r>
    </w:p>
    <w:p w:rsidR="006B6BD3" w:rsidRPr="007F3D73" w:rsidRDefault="006B6BD3" w:rsidP="006B6BD3">
      <w:pPr>
        <w:ind w:left="11340" w:hanging="567"/>
        <w:rPr>
          <w:sz w:val="28"/>
        </w:rPr>
      </w:pPr>
      <w:r w:rsidRPr="007F3D73">
        <w:rPr>
          <w:sz w:val="28"/>
        </w:rPr>
        <w:t>к подушевым нормативам</w:t>
      </w:r>
    </w:p>
    <w:p w:rsidR="006B6BD3" w:rsidRPr="007F3D73" w:rsidRDefault="006B6BD3" w:rsidP="006B6BD3">
      <w:pPr>
        <w:ind w:left="11340" w:hanging="567"/>
        <w:rPr>
          <w:sz w:val="28"/>
        </w:rPr>
      </w:pPr>
      <w:r w:rsidRPr="007F3D73">
        <w:rPr>
          <w:sz w:val="28"/>
        </w:rPr>
        <w:t>финансирования социальных</w:t>
      </w:r>
    </w:p>
    <w:p w:rsidR="006B6BD3" w:rsidRPr="007F3D73" w:rsidRDefault="006B6BD3" w:rsidP="00660A99">
      <w:pPr>
        <w:ind w:left="10773"/>
        <w:rPr>
          <w:sz w:val="28"/>
        </w:rPr>
      </w:pPr>
      <w:r w:rsidRPr="007F3D73">
        <w:rPr>
          <w:sz w:val="28"/>
        </w:rPr>
        <w:t xml:space="preserve">услуг на </w:t>
      </w:r>
      <w:r w:rsidR="00B147FF">
        <w:rPr>
          <w:sz w:val="28"/>
        </w:rPr>
        <w:t>202</w:t>
      </w:r>
      <w:r w:rsidR="00FA16E2">
        <w:rPr>
          <w:sz w:val="28"/>
        </w:rPr>
        <w:t>7</w:t>
      </w:r>
      <w:r w:rsidRPr="007F3D73">
        <w:rPr>
          <w:sz w:val="28"/>
        </w:rPr>
        <w:t xml:space="preserve"> год</w:t>
      </w:r>
      <w:r w:rsidR="00660A99" w:rsidRPr="007F3D73">
        <w:rPr>
          <w:sz w:val="28"/>
        </w:rPr>
        <w:t xml:space="preserve"> и на плановый </w:t>
      </w:r>
      <w:r w:rsidR="00A75FA7" w:rsidRPr="007F3D73">
        <w:rPr>
          <w:sz w:val="28"/>
        </w:rPr>
        <w:t xml:space="preserve">период </w:t>
      </w:r>
      <w:r w:rsidR="00B147FF">
        <w:rPr>
          <w:sz w:val="28"/>
        </w:rPr>
        <w:t>202</w:t>
      </w:r>
      <w:r w:rsidR="00FA16E2">
        <w:rPr>
          <w:sz w:val="28"/>
        </w:rPr>
        <w:t>8</w:t>
      </w:r>
      <w:r w:rsidR="00660A99" w:rsidRPr="007F3D73">
        <w:rPr>
          <w:sz w:val="28"/>
        </w:rPr>
        <w:t xml:space="preserve"> и </w:t>
      </w:r>
      <w:r w:rsidR="00B147FF">
        <w:rPr>
          <w:sz w:val="28"/>
        </w:rPr>
        <w:t>202</w:t>
      </w:r>
      <w:r w:rsidR="00FA16E2">
        <w:rPr>
          <w:sz w:val="28"/>
        </w:rPr>
        <w:t>9</w:t>
      </w:r>
      <w:r w:rsidR="00660A99" w:rsidRPr="007F3D73">
        <w:rPr>
          <w:sz w:val="28"/>
        </w:rPr>
        <w:t xml:space="preserve"> годов</w:t>
      </w:r>
    </w:p>
    <w:p w:rsidR="006B6BD3" w:rsidRPr="00CC141C" w:rsidRDefault="006B6BD3" w:rsidP="006B6BD3">
      <w:pPr>
        <w:spacing w:before="60" w:after="120"/>
        <w:rPr>
          <w:sz w:val="16"/>
          <w:szCs w:val="16"/>
        </w:rPr>
      </w:pPr>
      <w:r>
        <w:t xml:space="preserve">                                                                                                                                                                                    </w:t>
      </w:r>
    </w:p>
    <w:p w:rsidR="006B6BD3" w:rsidRDefault="006B6BD3" w:rsidP="006B6BD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НОРМАТИВЫ</w:t>
      </w:r>
    </w:p>
    <w:p w:rsidR="006B6BD3" w:rsidRDefault="006B6BD3" w:rsidP="006B6BD3">
      <w:pPr>
        <w:jc w:val="center"/>
        <w:rPr>
          <w:b/>
          <w:sz w:val="28"/>
          <w:szCs w:val="28"/>
        </w:rPr>
      </w:pPr>
      <w:r w:rsidRPr="007A746C">
        <w:rPr>
          <w:b/>
          <w:sz w:val="28"/>
          <w:szCs w:val="28"/>
        </w:rPr>
        <w:t xml:space="preserve">стоимости </w:t>
      </w:r>
      <w:r>
        <w:rPr>
          <w:b/>
          <w:sz w:val="28"/>
          <w:szCs w:val="28"/>
        </w:rPr>
        <w:t>мягкого инвентаря (</w:t>
      </w:r>
      <w:r w:rsidRPr="00273660">
        <w:rPr>
          <w:b/>
          <w:sz w:val="28"/>
          <w:szCs w:val="28"/>
        </w:rPr>
        <w:t>одежд</w:t>
      </w:r>
      <w:r>
        <w:rPr>
          <w:b/>
          <w:sz w:val="28"/>
          <w:szCs w:val="28"/>
        </w:rPr>
        <w:t>ы</w:t>
      </w:r>
      <w:r w:rsidRPr="00273660">
        <w:rPr>
          <w:b/>
          <w:sz w:val="28"/>
          <w:szCs w:val="28"/>
        </w:rPr>
        <w:t>, обув</w:t>
      </w:r>
      <w:r>
        <w:rPr>
          <w:b/>
          <w:sz w:val="28"/>
          <w:szCs w:val="28"/>
        </w:rPr>
        <w:t>и</w:t>
      </w:r>
      <w:r w:rsidRPr="00273660">
        <w:rPr>
          <w:b/>
          <w:sz w:val="28"/>
          <w:szCs w:val="28"/>
        </w:rPr>
        <w:t>, нательн</w:t>
      </w:r>
      <w:r>
        <w:rPr>
          <w:b/>
          <w:sz w:val="28"/>
          <w:szCs w:val="28"/>
        </w:rPr>
        <w:t>ого</w:t>
      </w:r>
      <w:r w:rsidRPr="00273660">
        <w:rPr>
          <w:b/>
          <w:sz w:val="28"/>
          <w:szCs w:val="28"/>
        </w:rPr>
        <w:t xml:space="preserve"> бель</w:t>
      </w:r>
      <w:r>
        <w:rPr>
          <w:b/>
          <w:sz w:val="28"/>
          <w:szCs w:val="28"/>
        </w:rPr>
        <w:t>я</w:t>
      </w:r>
      <w:r w:rsidRPr="00273660">
        <w:rPr>
          <w:b/>
          <w:sz w:val="28"/>
          <w:szCs w:val="28"/>
        </w:rPr>
        <w:t xml:space="preserve"> и постельны</w:t>
      </w:r>
      <w:r>
        <w:rPr>
          <w:b/>
          <w:sz w:val="28"/>
          <w:szCs w:val="28"/>
        </w:rPr>
        <w:t>х</w:t>
      </w:r>
      <w:r w:rsidRPr="00273660">
        <w:rPr>
          <w:b/>
          <w:sz w:val="28"/>
          <w:szCs w:val="28"/>
        </w:rPr>
        <w:t xml:space="preserve"> принадлежност</w:t>
      </w:r>
      <w:r>
        <w:rPr>
          <w:b/>
          <w:sz w:val="28"/>
          <w:szCs w:val="28"/>
        </w:rPr>
        <w:t>ей)</w:t>
      </w:r>
      <w:r w:rsidRPr="007A746C">
        <w:rPr>
          <w:b/>
          <w:sz w:val="28"/>
          <w:szCs w:val="28"/>
        </w:rPr>
        <w:t xml:space="preserve">, </w:t>
      </w:r>
      <w:r>
        <w:rPr>
          <w:b/>
          <w:sz w:val="28"/>
          <w:szCs w:val="28"/>
        </w:rPr>
        <w:br/>
      </w:r>
      <w:r w:rsidRPr="007A746C">
        <w:rPr>
          <w:b/>
          <w:sz w:val="28"/>
          <w:szCs w:val="28"/>
        </w:rPr>
        <w:t>предоставляем</w:t>
      </w:r>
      <w:r w:rsidR="00193CDA">
        <w:rPr>
          <w:b/>
          <w:sz w:val="28"/>
          <w:szCs w:val="28"/>
        </w:rPr>
        <w:t>ого</w:t>
      </w:r>
      <w:r w:rsidRPr="007A746C">
        <w:rPr>
          <w:b/>
          <w:sz w:val="28"/>
          <w:szCs w:val="28"/>
        </w:rPr>
        <w:t xml:space="preserve"> получателям социальны</w:t>
      </w:r>
      <w:r>
        <w:rPr>
          <w:b/>
          <w:sz w:val="28"/>
          <w:szCs w:val="28"/>
        </w:rPr>
        <w:t>х</w:t>
      </w:r>
      <w:r w:rsidRPr="007A746C">
        <w:rPr>
          <w:b/>
          <w:sz w:val="28"/>
          <w:szCs w:val="28"/>
        </w:rPr>
        <w:t xml:space="preserve"> услуг</w:t>
      </w:r>
      <w:r>
        <w:rPr>
          <w:b/>
          <w:sz w:val="28"/>
          <w:szCs w:val="28"/>
        </w:rPr>
        <w:t xml:space="preserve">, на </w:t>
      </w:r>
      <w:r w:rsidR="00B147FF">
        <w:rPr>
          <w:b/>
          <w:sz w:val="28"/>
          <w:szCs w:val="28"/>
        </w:rPr>
        <w:t>202</w:t>
      </w:r>
      <w:r w:rsidR="00FA16E2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год</w:t>
      </w:r>
      <w:r w:rsidR="00660A99">
        <w:rPr>
          <w:b/>
          <w:sz w:val="28"/>
          <w:szCs w:val="28"/>
        </w:rPr>
        <w:t xml:space="preserve"> </w:t>
      </w:r>
      <w:r w:rsidR="00660A99" w:rsidRPr="00660A99">
        <w:rPr>
          <w:b/>
          <w:sz w:val="28"/>
          <w:szCs w:val="28"/>
        </w:rPr>
        <w:t xml:space="preserve">и на плановый период </w:t>
      </w:r>
      <w:r w:rsidR="00B147FF">
        <w:rPr>
          <w:b/>
          <w:sz w:val="28"/>
          <w:szCs w:val="28"/>
        </w:rPr>
        <w:t>202</w:t>
      </w:r>
      <w:r w:rsidR="00FA16E2">
        <w:rPr>
          <w:b/>
          <w:sz w:val="28"/>
          <w:szCs w:val="28"/>
        </w:rPr>
        <w:t>8</w:t>
      </w:r>
      <w:r w:rsidR="00660A99" w:rsidRPr="00660A99">
        <w:rPr>
          <w:b/>
          <w:sz w:val="28"/>
          <w:szCs w:val="28"/>
        </w:rPr>
        <w:t xml:space="preserve"> и </w:t>
      </w:r>
      <w:r w:rsidR="00B147FF">
        <w:rPr>
          <w:b/>
          <w:sz w:val="28"/>
          <w:szCs w:val="28"/>
        </w:rPr>
        <w:t>202</w:t>
      </w:r>
      <w:r w:rsidR="00FA16E2">
        <w:rPr>
          <w:b/>
          <w:sz w:val="28"/>
          <w:szCs w:val="28"/>
        </w:rPr>
        <w:t>9</w:t>
      </w:r>
      <w:r w:rsidR="00660A99" w:rsidRPr="00660A99">
        <w:rPr>
          <w:b/>
          <w:sz w:val="28"/>
          <w:szCs w:val="28"/>
        </w:rPr>
        <w:t xml:space="preserve"> годов</w:t>
      </w:r>
    </w:p>
    <w:p w:rsidR="006B6BD3" w:rsidRPr="007A746C" w:rsidRDefault="006B6BD3" w:rsidP="006B6BD3">
      <w:pPr>
        <w:rPr>
          <w:b/>
          <w:sz w:val="28"/>
          <w:szCs w:val="28"/>
        </w:rPr>
      </w:pPr>
    </w:p>
    <w:p w:rsidR="006B6BD3" w:rsidRPr="007A746C" w:rsidRDefault="006B6BD3" w:rsidP="006B6BD3">
      <w:pPr>
        <w:pStyle w:val="a3"/>
        <w:jc w:val="center"/>
        <w:rPr>
          <w:b/>
          <w:sz w:val="28"/>
          <w:szCs w:val="28"/>
        </w:rPr>
      </w:pPr>
      <w:r w:rsidRPr="007A746C">
        <w:rPr>
          <w:b/>
          <w:sz w:val="28"/>
          <w:szCs w:val="28"/>
        </w:rPr>
        <w:t>НОРМАТИВЫ</w:t>
      </w:r>
    </w:p>
    <w:p w:rsidR="006B6BD3" w:rsidRPr="00D62FBB" w:rsidRDefault="006B6BD3" w:rsidP="006B6BD3">
      <w:pPr>
        <w:pStyle w:val="a3"/>
        <w:jc w:val="center"/>
        <w:rPr>
          <w:b/>
          <w:sz w:val="28"/>
          <w:szCs w:val="28"/>
        </w:rPr>
      </w:pPr>
      <w:r w:rsidRPr="007A746C">
        <w:rPr>
          <w:b/>
          <w:sz w:val="28"/>
          <w:szCs w:val="28"/>
        </w:rPr>
        <w:t xml:space="preserve">стоимости </w:t>
      </w:r>
      <w:r w:rsidRPr="008C1549">
        <w:rPr>
          <w:b/>
          <w:sz w:val="28"/>
          <w:szCs w:val="28"/>
        </w:rPr>
        <w:t>одежд</w:t>
      </w:r>
      <w:r>
        <w:rPr>
          <w:b/>
          <w:sz w:val="28"/>
          <w:szCs w:val="28"/>
        </w:rPr>
        <w:t>ы</w:t>
      </w:r>
      <w:r w:rsidRPr="008C1549">
        <w:rPr>
          <w:b/>
          <w:sz w:val="28"/>
          <w:szCs w:val="28"/>
        </w:rPr>
        <w:t>, обув</w:t>
      </w:r>
      <w:r>
        <w:rPr>
          <w:b/>
          <w:sz w:val="28"/>
          <w:szCs w:val="28"/>
        </w:rPr>
        <w:t xml:space="preserve">и и </w:t>
      </w:r>
      <w:r w:rsidRPr="008C1549">
        <w:rPr>
          <w:b/>
          <w:sz w:val="28"/>
          <w:szCs w:val="28"/>
        </w:rPr>
        <w:t>нательн</w:t>
      </w:r>
      <w:r>
        <w:rPr>
          <w:b/>
          <w:sz w:val="28"/>
          <w:szCs w:val="28"/>
        </w:rPr>
        <w:t>ого</w:t>
      </w:r>
      <w:r w:rsidRPr="008C1549">
        <w:rPr>
          <w:b/>
          <w:sz w:val="28"/>
          <w:szCs w:val="28"/>
        </w:rPr>
        <w:t xml:space="preserve"> бель</w:t>
      </w:r>
      <w:r>
        <w:rPr>
          <w:b/>
          <w:sz w:val="28"/>
          <w:szCs w:val="28"/>
        </w:rPr>
        <w:t>я</w:t>
      </w:r>
      <w:r w:rsidRPr="007A746C">
        <w:rPr>
          <w:b/>
          <w:sz w:val="28"/>
          <w:szCs w:val="28"/>
        </w:rPr>
        <w:t>, предоставляем</w:t>
      </w:r>
      <w:r w:rsidR="00123F7C">
        <w:rPr>
          <w:b/>
          <w:sz w:val="28"/>
          <w:szCs w:val="28"/>
        </w:rPr>
        <w:t>ых</w:t>
      </w:r>
      <w:r w:rsidRPr="007A746C">
        <w:rPr>
          <w:b/>
          <w:sz w:val="28"/>
          <w:szCs w:val="28"/>
        </w:rPr>
        <w:t xml:space="preserve"> гражданам пожилого возраста, гражданам трудоспособного возраста и инвалидам трудоспособного возраста, в том числе проживающим </w:t>
      </w:r>
      <w:r>
        <w:rPr>
          <w:b/>
          <w:sz w:val="28"/>
          <w:szCs w:val="28"/>
        </w:rPr>
        <w:br/>
      </w:r>
      <w:r w:rsidRPr="007A746C">
        <w:rPr>
          <w:b/>
          <w:sz w:val="28"/>
          <w:szCs w:val="28"/>
        </w:rPr>
        <w:t>в отделения</w:t>
      </w:r>
      <w:r>
        <w:rPr>
          <w:b/>
          <w:sz w:val="28"/>
          <w:szCs w:val="28"/>
        </w:rPr>
        <w:t>х</w:t>
      </w:r>
      <w:r w:rsidRPr="007A746C">
        <w:rPr>
          <w:b/>
          <w:sz w:val="28"/>
          <w:szCs w:val="28"/>
        </w:rPr>
        <w:t xml:space="preserve"> милосердия, гражданам пожилого и трудоспособного возраста без определенного места жительства (бездомным)</w:t>
      </w:r>
      <w:r w:rsidR="0012524A">
        <w:rPr>
          <w:b/>
          <w:sz w:val="28"/>
          <w:szCs w:val="28"/>
          <w:vertAlign w:val="superscript"/>
        </w:rPr>
        <w:t xml:space="preserve"> 1</w:t>
      </w:r>
      <w:r>
        <w:rPr>
          <w:b/>
          <w:sz w:val="28"/>
          <w:szCs w:val="28"/>
        </w:rPr>
        <w:t xml:space="preserve">, на </w:t>
      </w:r>
      <w:r w:rsidR="00B147FF">
        <w:rPr>
          <w:b/>
          <w:sz w:val="28"/>
          <w:szCs w:val="28"/>
        </w:rPr>
        <w:t>202</w:t>
      </w:r>
      <w:r w:rsidR="00FA16E2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год</w:t>
      </w:r>
      <w:r w:rsidR="00FD41AB" w:rsidRPr="00FD41AB">
        <w:t xml:space="preserve"> </w:t>
      </w:r>
      <w:r w:rsidR="00FD41AB" w:rsidRPr="00FD41AB">
        <w:rPr>
          <w:b/>
          <w:sz w:val="28"/>
          <w:szCs w:val="28"/>
        </w:rPr>
        <w:t xml:space="preserve">и на плановый период </w:t>
      </w:r>
      <w:r w:rsidR="00B147FF">
        <w:rPr>
          <w:b/>
          <w:sz w:val="28"/>
          <w:szCs w:val="28"/>
        </w:rPr>
        <w:t>202</w:t>
      </w:r>
      <w:r w:rsidR="00FA16E2">
        <w:rPr>
          <w:b/>
          <w:sz w:val="28"/>
          <w:szCs w:val="28"/>
        </w:rPr>
        <w:t>8</w:t>
      </w:r>
      <w:r w:rsidR="00FD41AB" w:rsidRPr="00FD41AB">
        <w:rPr>
          <w:b/>
          <w:sz w:val="28"/>
          <w:szCs w:val="28"/>
        </w:rPr>
        <w:t xml:space="preserve"> и </w:t>
      </w:r>
      <w:r w:rsidR="00B147FF">
        <w:rPr>
          <w:b/>
          <w:sz w:val="28"/>
          <w:szCs w:val="28"/>
        </w:rPr>
        <w:t>202</w:t>
      </w:r>
      <w:r w:rsidR="00FA16E2">
        <w:rPr>
          <w:b/>
          <w:sz w:val="28"/>
          <w:szCs w:val="28"/>
        </w:rPr>
        <w:t>9</w:t>
      </w:r>
      <w:r w:rsidR="00FD41AB" w:rsidRPr="00FD41AB">
        <w:rPr>
          <w:b/>
          <w:sz w:val="28"/>
          <w:szCs w:val="28"/>
        </w:rPr>
        <w:t xml:space="preserve"> годов</w:t>
      </w:r>
    </w:p>
    <w:p w:rsidR="006B6BD3" w:rsidRDefault="006B6BD3" w:rsidP="006B6BD3">
      <w:pPr>
        <w:pStyle w:val="a3"/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W w:w="515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3"/>
        <w:gridCol w:w="3696"/>
        <w:gridCol w:w="2191"/>
        <w:gridCol w:w="1425"/>
        <w:gridCol w:w="1416"/>
        <w:gridCol w:w="1444"/>
        <w:gridCol w:w="1422"/>
        <w:gridCol w:w="1422"/>
        <w:gridCol w:w="1407"/>
      </w:tblGrid>
      <w:tr w:rsidR="0012524A" w:rsidRPr="00E32BF4" w:rsidTr="0012524A">
        <w:trPr>
          <w:trHeight w:val="20"/>
        </w:trPr>
        <w:tc>
          <w:tcPr>
            <w:tcW w:w="254" w:type="pct"/>
            <w:vMerge w:val="restart"/>
            <w:vAlign w:val="center"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  <w:r w:rsidRPr="00E32BF4">
              <w:rPr>
                <w:b/>
                <w:color w:val="000000"/>
              </w:rPr>
              <w:t>№ п/п</w:t>
            </w:r>
          </w:p>
        </w:tc>
        <w:tc>
          <w:tcPr>
            <w:tcW w:w="1216" w:type="pct"/>
            <w:vMerge w:val="restart"/>
            <w:shd w:val="clear" w:color="auto" w:fill="auto"/>
            <w:vAlign w:val="center"/>
            <w:hideMark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  <w:r w:rsidRPr="00E32BF4">
              <w:rPr>
                <w:b/>
                <w:color w:val="000000"/>
              </w:rPr>
              <w:t>Наименование</w:t>
            </w:r>
          </w:p>
        </w:tc>
        <w:tc>
          <w:tcPr>
            <w:tcW w:w="721" w:type="pct"/>
            <w:vMerge w:val="restart"/>
            <w:shd w:val="clear" w:color="auto" w:fill="auto"/>
            <w:vAlign w:val="center"/>
            <w:hideMark/>
          </w:tcPr>
          <w:p w:rsidR="0012524A" w:rsidRPr="00E32BF4" w:rsidRDefault="0012524A" w:rsidP="0012524A">
            <w:pPr>
              <w:ind w:hanging="29"/>
              <w:jc w:val="center"/>
              <w:rPr>
                <w:b/>
                <w:color w:val="000000"/>
              </w:rPr>
            </w:pPr>
            <w:r w:rsidRPr="00E32BF4">
              <w:rPr>
                <w:b/>
                <w:color w:val="000000"/>
              </w:rPr>
              <w:t>Единица измерения</w:t>
            </w:r>
          </w:p>
        </w:tc>
        <w:tc>
          <w:tcPr>
            <w:tcW w:w="2809" w:type="pct"/>
            <w:gridSpan w:val="6"/>
            <w:vAlign w:val="center"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  <w:r w:rsidRPr="00E32BF4">
              <w:rPr>
                <w:b/>
                <w:color w:val="000000"/>
              </w:rPr>
              <w:t xml:space="preserve">Норматив стоимости </w:t>
            </w:r>
            <w:r w:rsidRPr="00A25CF0">
              <w:rPr>
                <w:b/>
                <w:color w:val="000000"/>
              </w:rPr>
              <w:t xml:space="preserve">одежды, обуви и </w:t>
            </w:r>
            <w:r w:rsidRPr="00E32BF4">
              <w:rPr>
                <w:b/>
                <w:color w:val="000000"/>
              </w:rPr>
              <w:t>нательного белья</w:t>
            </w:r>
          </w:p>
        </w:tc>
      </w:tr>
      <w:tr w:rsidR="0012524A" w:rsidRPr="00E32BF4" w:rsidTr="0012524A">
        <w:trPr>
          <w:trHeight w:val="20"/>
        </w:trPr>
        <w:tc>
          <w:tcPr>
            <w:tcW w:w="254" w:type="pct"/>
            <w:vMerge/>
            <w:vAlign w:val="center"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1216" w:type="pct"/>
            <w:vMerge/>
            <w:shd w:val="clear" w:color="auto" w:fill="auto"/>
            <w:vAlign w:val="center"/>
          </w:tcPr>
          <w:p w:rsidR="0012524A" w:rsidRPr="00E32BF4" w:rsidRDefault="0012524A" w:rsidP="0012524A">
            <w:pPr>
              <w:rPr>
                <w:b/>
                <w:color w:val="000000"/>
              </w:rPr>
            </w:pPr>
          </w:p>
        </w:tc>
        <w:tc>
          <w:tcPr>
            <w:tcW w:w="721" w:type="pct"/>
            <w:vMerge/>
            <w:shd w:val="clear" w:color="auto" w:fill="auto"/>
            <w:vAlign w:val="center"/>
          </w:tcPr>
          <w:p w:rsidR="0012524A" w:rsidRPr="00E32BF4" w:rsidRDefault="0012524A" w:rsidP="0012524A">
            <w:pPr>
              <w:ind w:hanging="29"/>
              <w:jc w:val="center"/>
              <w:rPr>
                <w:b/>
                <w:color w:val="000000"/>
              </w:rPr>
            </w:pPr>
          </w:p>
        </w:tc>
        <w:tc>
          <w:tcPr>
            <w:tcW w:w="935" w:type="pct"/>
            <w:gridSpan w:val="2"/>
            <w:vAlign w:val="center"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027 год</w:t>
            </w:r>
          </w:p>
        </w:tc>
        <w:tc>
          <w:tcPr>
            <w:tcW w:w="943" w:type="pct"/>
            <w:gridSpan w:val="2"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028 год</w:t>
            </w:r>
          </w:p>
        </w:tc>
        <w:tc>
          <w:tcPr>
            <w:tcW w:w="931" w:type="pct"/>
            <w:gridSpan w:val="2"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029 год</w:t>
            </w:r>
          </w:p>
        </w:tc>
      </w:tr>
      <w:tr w:rsidR="0012524A" w:rsidRPr="00E32BF4" w:rsidTr="0012524A">
        <w:trPr>
          <w:trHeight w:val="20"/>
        </w:trPr>
        <w:tc>
          <w:tcPr>
            <w:tcW w:w="254" w:type="pct"/>
            <w:vMerge/>
            <w:vAlign w:val="center"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1216" w:type="pct"/>
            <w:vMerge/>
            <w:shd w:val="clear" w:color="auto" w:fill="auto"/>
            <w:vAlign w:val="center"/>
          </w:tcPr>
          <w:p w:rsidR="0012524A" w:rsidRPr="00E32BF4" w:rsidRDefault="0012524A" w:rsidP="0012524A">
            <w:pPr>
              <w:rPr>
                <w:b/>
                <w:color w:val="000000"/>
              </w:rPr>
            </w:pPr>
          </w:p>
        </w:tc>
        <w:tc>
          <w:tcPr>
            <w:tcW w:w="721" w:type="pct"/>
            <w:vMerge/>
            <w:shd w:val="clear" w:color="auto" w:fill="auto"/>
            <w:vAlign w:val="center"/>
          </w:tcPr>
          <w:p w:rsidR="0012524A" w:rsidRPr="00E32BF4" w:rsidRDefault="0012524A" w:rsidP="0012524A">
            <w:pPr>
              <w:ind w:hanging="29"/>
              <w:jc w:val="center"/>
              <w:rPr>
                <w:b/>
                <w:color w:val="000000"/>
              </w:rPr>
            </w:pPr>
          </w:p>
        </w:tc>
        <w:tc>
          <w:tcPr>
            <w:tcW w:w="469" w:type="pct"/>
            <w:vAlign w:val="center"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  <w:r w:rsidRPr="00E32BF4">
              <w:rPr>
                <w:b/>
                <w:color w:val="000000"/>
              </w:rPr>
              <w:t>Мужчины</w:t>
            </w:r>
          </w:p>
        </w:tc>
        <w:tc>
          <w:tcPr>
            <w:tcW w:w="466" w:type="pct"/>
            <w:vAlign w:val="center"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  <w:r w:rsidRPr="00E32BF4">
              <w:rPr>
                <w:b/>
                <w:color w:val="000000"/>
              </w:rPr>
              <w:t>Женщины</w:t>
            </w:r>
          </w:p>
        </w:tc>
        <w:tc>
          <w:tcPr>
            <w:tcW w:w="475" w:type="pct"/>
            <w:tcBorders>
              <w:bottom w:val="single" w:sz="4" w:space="0" w:color="auto"/>
            </w:tcBorders>
            <w:vAlign w:val="center"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  <w:r w:rsidRPr="00E32BF4">
              <w:rPr>
                <w:b/>
                <w:color w:val="000000"/>
              </w:rPr>
              <w:t>Мужчины</w:t>
            </w:r>
          </w:p>
        </w:tc>
        <w:tc>
          <w:tcPr>
            <w:tcW w:w="468" w:type="pct"/>
            <w:tcBorders>
              <w:bottom w:val="single" w:sz="4" w:space="0" w:color="auto"/>
            </w:tcBorders>
            <w:vAlign w:val="center"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  <w:r w:rsidRPr="00E32BF4">
              <w:rPr>
                <w:b/>
                <w:color w:val="000000"/>
              </w:rPr>
              <w:t>Женщины</w:t>
            </w:r>
          </w:p>
        </w:tc>
        <w:tc>
          <w:tcPr>
            <w:tcW w:w="468" w:type="pct"/>
            <w:tcBorders>
              <w:bottom w:val="single" w:sz="4" w:space="0" w:color="auto"/>
            </w:tcBorders>
            <w:vAlign w:val="center"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  <w:r w:rsidRPr="00E32BF4">
              <w:rPr>
                <w:b/>
                <w:color w:val="000000"/>
              </w:rPr>
              <w:t>Мужчины</w:t>
            </w:r>
          </w:p>
        </w:tc>
        <w:tc>
          <w:tcPr>
            <w:tcW w:w="463" w:type="pct"/>
            <w:tcBorders>
              <w:bottom w:val="single" w:sz="4" w:space="0" w:color="auto"/>
            </w:tcBorders>
            <w:vAlign w:val="center"/>
          </w:tcPr>
          <w:p w:rsidR="0012524A" w:rsidRPr="00E32BF4" w:rsidRDefault="0012524A" w:rsidP="0012524A">
            <w:pPr>
              <w:jc w:val="center"/>
              <w:rPr>
                <w:b/>
                <w:color w:val="000000"/>
              </w:rPr>
            </w:pPr>
            <w:r w:rsidRPr="00E32BF4">
              <w:rPr>
                <w:b/>
                <w:color w:val="000000"/>
              </w:rPr>
              <w:t>Женщины</w:t>
            </w:r>
          </w:p>
        </w:tc>
      </w:tr>
      <w:tr w:rsidR="0012524A" w:rsidRPr="00E32BF4" w:rsidTr="0012524A">
        <w:trPr>
          <w:trHeight w:val="20"/>
        </w:trPr>
        <w:tc>
          <w:tcPr>
            <w:tcW w:w="254" w:type="pct"/>
          </w:tcPr>
          <w:p w:rsidR="0012524A" w:rsidRPr="00E32BF4" w:rsidRDefault="0012524A" w:rsidP="0012524A">
            <w:pPr>
              <w:jc w:val="center"/>
            </w:pPr>
            <w:r>
              <w:t>1</w:t>
            </w:r>
          </w:p>
        </w:tc>
        <w:tc>
          <w:tcPr>
            <w:tcW w:w="1216" w:type="pct"/>
            <w:shd w:val="clear" w:color="auto" w:fill="auto"/>
          </w:tcPr>
          <w:p w:rsidR="0012524A" w:rsidRPr="00E32BF4" w:rsidRDefault="0012524A" w:rsidP="0012524A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721" w:type="pct"/>
            <w:shd w:val="clear" w:color="auto" w:fill="auto"/>
            <w:vAlign w:val="center"/>
          </w:tcPr>
          <w:p w:rsidR="0012524A" w:rsidRPr="00E32BF4" w:rsidRDefault="0012524A" w:rsidP="0012524A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469" w:type="pct"/>
            <w:tcBorders>
              <w:bottom w:val="single" w:sz="4" w:space="0" w:color="auto"/>
            </w:tcBorders>
            <w:shd w:val="clear" w:color="auto" w:fill="auto"/>
          </w:tcPr>
          <w:p w:rsidR="0012524A" w:rsidRPr="00E32BF4" w:rsidRDefault="0012524A" w:rsidP="0012524A">
            <w:pPr>
              <w:jc w:val="center"/>
            </w:pPr>
            <w:r>
              <w:t>4</w:t>
            </w:r>
          </w:p>
        </w:tc>
        <w:tc>
          <w:tcPr>
            <w:tcW w:w="466" w:type="pct"/>
            <w:tcBorders>
              <w:bottom w:val="single" w:sz="4" w:space="0" w:color="auto"/>
            </w:tcBorders>
            <w:shd w:val="clear" w:color="auto" w:fill="auto"/>
            <w:noWrap/>
          </w:tcPr>
          <w:p w:rsidR="0012524A" w:rsidRPr="00E32BF4" w:rsidRDefault="0012524A" w:rsidP="0012524A">
            <w:pPr>
              <w:jc w:val="center"/>
            </w:pPr>
            <w:r>
              <w:t>5</w:t>
            </w:r>
          </w:p>
        </w:tc>
        <w:tc>
          <w:tcPr>
            <w:tcW w:w="475" w:type="pct"/>
            <w:tcBorders>
              <w:bottom w:val="single" w:sz="4" w:space="0" w:color="auto"/>
            </w:tcBorders>
          </w:tcPr>
          <w:p w:rsidR="0012524A" w:rsidRPr="00E32BF4" w:rsidRDefault="0012524A" w:rsidP="0012524A">
            <w:pPr>
              <w:jc w:val="center"/>
            </w:pPr>
            <w:r>
              <w:t>6</w:t>
            </w:r>
          </w:p>
        </w:tc>
        <w:tc>
          <w:tcPr>
            <w:tcW w:w="468" w:type="pct"/>
            <w:tcBorders>
              <w:bottom w:val="single" w:sz="4" w:space="0" w:color="auto"/>
            </w:tcBorders>
          </w:tcPr>
          <w:p w:rsidR="0012524A" w:rsidRPr="00E32BF4" w:rsidRDefault="0012524A" w:rsidP="0012524A">
            <w:pPr>
              <w:jc w:val="center"/>
            </w:pPr>
            <w:r>
              <w:t>7</w:t>
            </w:r>
          </w:p>
        </w:tc>
        <w:tc>
          <w:tcPr>
            <w:tcW w:w="468" w:type="pct"/>
            <w:tcBorders>
              <w:bottom w:val="single" w:sz="4" w:space="0" w:color="auto"/>
            </w:tcBorders>
          </w:tcPr>
          <w:p w:rsidR="0012524A" w:rsidRPr="00E32BF4" w:rsidRDefault="0012524A" w:rsidP="0012524A">
            <w:pPr>
              <w:jc w:val="center"/>
            </w:pPr>
            <w:r>
              <w:t>8</w:t>
            </w:r>
          </w:p>
        </w:tc>
        <w:tc>
          <w:tcPr>
            <w:tcW w:w="463" w:type="pct"/>
            <w:tcBorders>
              <w:bottom w:val="single" w:sz="4" w:space="0" w:color="auto"/>
            </w:tcBorders>
          </w:tcPr>
          <w:p w:rsidR="0012524A" w:rsidRPr="00E32BF4" w:rsidRDefault="0012524A" w:rsidP="0012524A">
            <w:pPr>
              <w:jc w:val="center"/>
            </w:pPr>
            <w:r>
              <w:t>9</w:t>
            </w:r>
          </w:p>
        </w:tc>
      </w:tr>
      <w:tr w:rsidR="0012524A" w:rsidRPr="00E32BF4" w:rsidTr="0012524A">
        <w:trPr>
          <w:trHeight w:val="20"/>
        </w:trPr>
        <w:tc>
          <w:tcPr>
            <w:tcW w:w="254" w:type="pct"/>
          </w:tcPr>
          <w:p w:rsidR="0012524A" w:rsidRPr="00E32BF4" w:rsidRDefault="0012524A" w:rsidP="0012524A">
            <w:pPr>
              <w:jc w:val="center"/>
            </w:pPr>
            <w:r w:rsidRPr="00E32BF4">
              <w:t>1</w:t>
            </w:r>
          </w:p>
        </w:tc>
        <w:tc>
          <w:tcPr>
            <w:tcW w:w="1216" w:type="pct"/>
            <w:shd w:val="clear" w:color="auto" w:fill="auto"/>
          </w:tcPr>
          <w:p w:rsidR="0012524A" w:rsidRPr="00E32BF4" w:rsidRDefault="0012524A" w:rsidP="0012524A">
            <w:pPr>
              <w:jc w:val="both"/>
              <w:rPr>
                <w:bCs/>
              </w:rPr>
            </w:pPr>
            <w:r w:rsidRPr="00E32BF4">
              <w:rPr>
                <w:bCs/>
              </w:rPr>
              <w:t>Вер</w:t>
            </w:r>
            <w:r>
              <w:rPr>
                <w:bCs/>
              </w:rPr>
              <w:t>х</w:t>
            </w:r>
            <w:r w:rsidRPr="00E32BF4">
              <w:rPr>
                <w:bCs/>
              </w:rPr>
              <w:t>няя пальтовая группа</w:t>
            </w:r>
          </w:p>
        </w:tc>
        <w:tc>
          <w:tcPr>
            <w:tcW w:w="721" w:type="pct"/>
            <w:shd w:val="clear" w:color="auto" w:fill="auto"/>
            <w:vAlign w:val="center"/>
          </w:tcPr>
          <w:p w:rsidR="0012524A" w:rsidRPr="00E32BF4" w:rsidRDefault="0012524A" w:rsidP="0012524A">
            <w:pPr>
              <w:jc w:val="center"/>
              <w:rPr>
                <w:bCs/>
              </w:rPr>
            </w:pPr>
          </w:p>
        </w:tc>
        <w:tc>
          <w:tcPr>
            <w:tcW w:w="469" w:type="pct"/>
            <w:tcBorders>
              <w:bottom w:val="single" w:sz="4" w:space="0" w:color="auto"/>
            </w:tcBorders>
            <w:shd w:val="clear" w:color="auto" w:fill="auto"/>
          </w:tcPr>
          <w:p w:rsidR="0012524A" w:rsidRPr="00E32BF4" w:rsidRDefault="0012524A" w:rsidP="0012524A">
            <w:pPr>
              <w:jc w:val="center"/>
            </w:pPr>
          </w:p>
        </w:tc>
        <w:tc>
          <w:tcPr>
            <w:tcW w:w="466" w:type="pct"/>
            <w:tcBorders>
              <w:bottom w:val="single" w:sz="4" w:space="0" w:color="auto"/>
            </w:tcBorders>
            <w:shd w:val="clear" w:color="auto" w:fill="auto"/>
            <w:noWrap/>
          </w:tcPr>
          <w:p w:rsidR="0012524A" w:rsidRPr="00E32BF4" w:rsidRDefault="0012524A" w:rsidP="0012524A">
            <w:pPr>
              <w:jc w:val="center"/>
            </w:pPr>
          </w:p>
        </w:tc>
        <w:tc>
          <w:tcPr>
            <w:tcW w:w="475" w:type="pct"/>
            <w:tcBorders>
              <w:bottom w:val="single" w:sz="4" w:space="0" w:color="auto"/>
            </w:tcBorders>
          </w:tcPr>
          <w:p w:rsidR="0012524A" w:rsidRPr="00E32BF4" w:rsidRDefault="0012524A" w:rsidP="0012524A">
            <w:pPr>
              <w:jc w:val="center"/>
            </w:pPr>
          </w:p>
        </w:tc>
        <w:tc>
          <w:tcPr>
            <w:tcW w:w="468" w:type="pct"/>
            <w:tcBorders>
              <w:bottom w:val="single" w:sz="4" w:space="0" w:color="auto"/>
            </w:tcBorders>
          </w:tcPr>
          <w:p w:rsidR="0012524A" w:rsidRPr="00E32BF4" w:rsidRDefault="0012524A" w:rsidP="0012524A">
            <w:pPr>
              <w:jc w:val="center"/>
            </w:pPr>
          </w:p>
        </w:tc>
        <w:tc>
          <w:tcPr>
            <w:tcW w:w="468" w:type="pct"/>
            <w:tcBorders>
              <w:bottom w:val="single" w:sz="4" w:space="0" w:color="auto"/>
            </w:tcBorders>
          </w:tcPr>
          <w:p w:rsidR="0012524A" w:rsidRPr="00E32BF4" w:rsidRDefault="0012524A" w:rsidP="0012524A">
            <w:pPr>
              <w:jc w:val="center"/>
            </w:pPr>
          </w:p>
        </w:tc>
        <w:tc>
          <w:tcPr>
            <w:tcW w:w="463" w:type="pct"/>
            <w:tcBorders>
              <w:bottom w:val="single" w:sz="4" w:space="0" w:color="auto"/>
            </w:tcBorders>
          </w:tcPr>
          <w:p w:rsidR="0012524A" w:rsidRPr="00E32BF4" w:rsidRDefault="0012524A" w:rsidP="0012524A">
            <w:pPr>
              <w:jc w:val="center"/>
            </w:pPr>
          </w:p>
        </w:tc>
      </w:tr>
      <w:tr w:rsidR="0012524A" w:rsidTr="0012524A">
        <w:trPr>
          <w:trHeight w:val="20"/>
        </w:trPr>
        <w:tc>
          <w:tcPr>
            <w:tcW w:w="254" w:type="pct"/>
          </w:tcPr>
          <w:p w:rsidR="0012524A" w:rsidRPr="00E32BF4" w:rsidRDefault="0012524A" w:rsidP="0012524A">
            <w:pPr>
              <w:jc w:val="center"/>
            </w:pPr>
            <w:r>
              <w:t>1.1</w:t>
            </w:r>
          </w:p>
        </w:tc>
        <w:tc>
          <w:tcPr>
            <w:tcW w:w="1216" w:type="pct"/>
            <w:shd w:val="clear" w:color="auto" w:fill="auto"/>
          </w:tcPr>
          <w:p w:rsidR="0012524A" w:rsidRPr="00E32BF4" w:rsidRDefault="0012524A" w:rsidP="0012524A">
            <w:pPr>
              <w:jc w:val="both"/>
            </w:pPr>
            <w:r w:rsidRPr="00E32BF4">
              <w:t>Пальто зимнее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12524A" w:rsidRPr="00E32BF4" w:rsidRDefault="0012524A" w:rsidP="0012524A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5 259,77</w:t>
            </w:r>
          </w:p>
        </w:tc>
        <w:tc>
          <w:tcPr>
            <w:tcW w:w="4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2524A" w:rsidRDefault="0012524A" w:rsidP="0012524A">
            <w:pPr>
              <w:jc w:val="center"/>
            </w:pPr>
            <w:r>
              <w:t>4 937,95</w:t>
            </w:r>
          </w:p>
        </w:tc>
        <w:tc>
          <w:tcPr>
            <w:tcW w:w="47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5 474,37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5 139,41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5 697,72</w:t>
            </w:r>
          </w:p>
        </w:tc>
        <w:tc>
          <w:tcPr>
            <w:tcW w:w="4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5 349,10</w:t>
            </w:r>
          </w:p>
        </w:tc>
      </w:tr>
      <w:tr w:rsidR="0012524A" w:rsidTr="0012524A">
        <w:trPr>
          <w:trHeight w:val="20"/>
        </w:trPr>
        <w:tc>
          <w:tcPr>
            <w:tcW w:w="254" w:type="pct"/>
          </w:tcPr>
          <w:p w:rsidR="0012524A" w:rsidRPr="00E32BF4" w:rsidRDefault="0012524A" w:rsidP="0012524A">
            <w:pPr>
              <w:jc w:val="center"/>
            </w:pPr>
            <w:r>
              <w:t>1.2</w:t>
            </w:r>
          </w:p>
        </w:tc>
        <w:tc>
          <w:tcPr>
            <w:tcW w:w="1216" w:type="pct"/>
            <w:shd w:val="clear" w:color="auto" w:fill="auto"/>
          </w:tcPr>
          <w:p w:rsidR="0012524A" w:rsidRPr="00E32BF4" w:rsidRDefault="0012524A" w:rsidP="0012524A">
            <w:pPr>
              <w:jc w:val="both"/>
            </w:pPr>
            <w:r w:rsidRPr="00E32BF4">
              <w:t>Пальто демисезонное (плащ, куртка)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12524A" w:rsidRPr="00E32BF4" w:rsidRDefault="0012524A" w:rsidP="0012524A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4 150,73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2524A" w:rsidRDefault="0012524A" w:rsidP="0012524A">
            <w:pPr>
              <w:jc w:val="center"/>
            </w:pPr>
            <w:r>
              <w:t>3 416,59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4 320,0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3 555,99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4 496,34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3 701,07</w:t>
            </w:r>
          </w:p>
        </w:tc>
      </w:tr>
      <w:tr w:rsidR="0012524A" w:rsidTr="0012524A">
        <w:trPr>
          <w:trHeight w:val="20"/>
        </w:trPr>
        <w:tc>
          <w:tcPr>
            <w:tcW w:w="254" w:type="pct"/>
          </w:tcPr>
          <w:p w:rsidR="0012524A" w:rsidRPr="00E32BF4" w:rsidRDefault="0012524A" w:rsidP="0012524A">
            <w:pPr>
              <w:jc w:val="center"/>
            </w:pPr>
            <w:r w:rsidRPr="00E32BF4">
              <w:t>2</w:t>
            </w:r>
          </w:p>
        </w:tc>
        <w:tc>
          <w:tcPr>
            <w:tcW w:w="1216" w:type="pct"/>
            <w:shd w:val="clear" w:color="auto" w:fill="auto"/>
          </w:tcPr>
          <w:p w:rsidR="0012524A" w:rsidRPr="00E32BF4" w:rsidRDefault="0012524A" w:rsidP="0012524A">
            <w:pPr>
              <w:jc w:val="both"/>
              <w:rPr>
                <w:bCs/>
              </w:rPr>
            </w:pPr>
            <w:r w:rsidRPr="00E32BF4">
              <w:rPr>
                <w:bCs/>
              </w:rPr>
              <w:t>Вер</w:t>
            </w:r>
            <w:r>
              <w:rPr>
                <w:bCs/>
              </w:rPr>
              <w:t>х</w:t>
            </w:r>
            <w:r w:rsidRPr="00E32BF4">
              <w:rPr>
                <w:bCs/>
              </w:rPr>
              <w:t>няя костюмно-платьевая группа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12524A" w:rsidRPr="00E32BF4" w:rsidRDefault="0012524A" w:rsidP="0012524A">
            <w:pPr>
              <w:jc w:val="center"/>
              <w:rPr>
                <w:bCs/>
              </w:rPr>
            </w:pP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 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2524A" w:rsidRDefault="0012524A" w:rsidP="0012524A">
            <w:pPr>
              <w:jc w:val="center"/>
            </w:pPr>
            <w:r>
              <w:t> 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 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 </w:t>
            </w:r>
          </w:p>
        </w:tc>
      </w:tr>
      <w:tr w:rsidR="0012524A" w:rsidTr="0012524A">
        <w:trPr>
          <w:trHeight w:val="20"/>
        </w:trPr>
        <w:tc>
          <w:tcPr>
            <w:tcW w:w="254" w:type="pct"/>
          </w:tcPr>
          <w:p w:rsidR="0012524A" w:rsidRPr="00E32BF4" w:rsidRDefault="0012524A" w:rsidP="0012524A">
            <w:pPr>
              <w:jc w:val="center"/>
            </w:pPr>
            <w:r>
              <w:t>2.1</w:t>
            </w:r>
          </w:p>
        </w:tc>
        <w:tc>
          <w:tcPr>
            <w:tcW w:w="1216" w:type="pct"/>
            <w:shd w:val="clear" w:color="auto" w:fill="auto"/>
          </w:tcPr>
          <w:p w:rsidR="0012524A" w:rsidRPr="00E32BF4" w:rsidRDefault="0012524A" w:rsidP="0012524A">
            <w:pPr>
              <w:jc w:val="both"/>
              <w:rPr>
                <w:color w:val="000000"/>
              </w:rPr>
            </w:pPr>
            <w:r w:rsidRPr="00E32BF4">
              <w:rPr>
                <w:color w:val="000000"/>
              </w:rPr>
              <w:t>Костюм-двойка полушерстяной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12524A" w:rsidRPr="00E32BF4" w:rsidRDefault="0012524A" w:rsidP="0012524A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комплект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4 909,88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2524A" w:rsidRDefault="0012524A" w:rsidP="0012524A">
            <w:pPr>
              <w:jc w:val="center"/>
            </w:pPr>
            <w:r>
              <w:t> 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5 110,2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5 318,6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 </w:t>
            </w:r>
          </w:p>
        </w:tc>
      </w:tr>
      <w:tr w:rsidR="0012524A" w:rsidTr="0012524A">
        <w:trPr>
          <w:trHeight w:val="20"/>
        </w:trPr>
        <w:tc>
          <w:tcPr>
            <w:tcW w:w="254" w:type="pct"/>
          </w:tcPr>
          <w:p w:rsidR="0012524A" w:rsidRPr="00E32BF4" w:rsidRDefault="0012524A" w:rsidP="0012524A">
            <w:pPr>
              <w:jc w:val="center"/>
            </w:pPr>
            <w:r>
              <w:t>2.2</w:t>
            </w:r>
          </w:p>
        </w:tc>
        <w:tc>
          <w:tcPr>
            <w:tcW w:w="1216" w:type="pct"/>
            <w:shd w:val="clear" w:color="auto" w:fill="auto"/>
          </w:tcPr>
          <w:p w:rsidR="0012524A" w:rsidRPr="00E32BF4" w:rsidRDefault="0012524A" w:rsidP="0012524A">
            <w:pPr>
              <w:jc w:val="both"/>
              <w:rPr>
                <w:color w:val="000000"/>
              </w:rPr>
            </w:pPr>
            <w:r w:rsidRPr="00E32BF4">
              <w:rPr>
                <w:color w:val="000000"/>
              </w:rPr>
              <w:t>Сорочка (вер</w:t>
            </w:r>
            <w:r>
              <w:rPr>
                <w:color w:val="000000"/>
              </w:rPr>
              <w:t>х</w:t>
            </w:r>
            <w:r w:rsidRPr="00E32BF4">
              <w:rPr>
                <w:color w:val="000000"/>
              </w:rPr>
              <w:t xml:space="preserve">няя рубашка) </w:t>
            </w:r>
            <w:r>
              <w:rPr>
                <w:color w:val="000000"/>
              </w:rPr>
              <w:br/>
            </w:r>
            <w:r w:rsidRPr="00E32BF4">
              <w:rPr>
                <w:color w:val="000000"/>
              </w:rPr>
              <w:t xml:space="preserve">из </w:t>
            </w:r>
            <w:r>
              <w:rPr>
                <w:color w:val="000000"/>
              </w:rPr>
              <w:t>х</w:t>
            </w:r>
            <w:r w:rsidRPr="00E32BF4">
              <w:rPr>
                <w:color w:val="000000"/>
              </w:rPr>
              <w:t>лопчатобумажной или смесовой ткани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12524A" w:rsidRPr="00E32BF4" w:rsidRDefault="0012524A" w:rsidP="0012524A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777,69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2524A" w:rsidRDefault="0012524A" w:rsidP="0012524A">
            <w:pPr>
              <w:jc w:val="center"/>
            </w:pPr>
            <w:r>
              <w:t> 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809,4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842,44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 </w:t>
            </w:r>
          </w:p>
        </w:tc>
      </w:tr>
    </w:tbl>
    <w:p w:rsidR="0012524A" w:rsidRDefault="0012524A" w:rsidP="006B6BD3">
      <w:pPr>
        <w:pStyle w:val="a3"/>
        <w:jc w:val="right"/>
        <w:rPr>
          <w:sz w:val="28"/>
          <w:szCs w:val="28"/>
        </w:rPr>
      </w:pPr>
    </w:p>
    <w:p w:rsidR="0012524A" w:rsidRDefault="0012524A" w:rsidP="006B6BD3">
      <w:pPr>
        <w:pStyle w:val="a3"/>
        <w:jc w:val="right"/>
        <w:rPr>
          <w:sz w:val="28"/>
          <w:szCs w:val="28"/>
        </w:rPr>
      </w:pPr>
    </w:p>
    <w:tbl>
      <w:tblPr>
        <w:tblW w:w="515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3"/>
        <w:gridCol w:w="3696"/>
        <w:gridCol w:w="2191"/>
        <w:gridCol w:w="1425"/>
        <w:gridCol w:w="1416"/>
        <w:gridCol w:w="1444"/>
        <w:gridCol w:w="1422"/>
        <w:gridCol w:w="1422"/>
        <w:gridCol w:w="1407"/>
      </w:tblGrid>
      <w:tr w:rsidR="0012524A" w:rsidRPr="00E32BF4" w:rsidTr="0012524A">
        <w:trPr>
          <w:trHeight w:val="20"/>
          <w:tblHeader/>
        </w:trPr>
        <w:tc>
          <w:tcPr>
            <w:tcW w:w="254" w:type="pct"/>
          </w:tcPr>
          <w:p w:rsidR="0012524A" w:rsidRPr="00E32BF4" w:rsidRDefault="0012524A" w:rsidP="0012524A">
            <w:pPr>
              <w:jc w:val="center"/>
            </w:pPr>
            <w:r>
              <w:lastRenderedPageBreak/>
              <w:t>1</w:t>
            </w:r>
          </w:p>
        </w:tc>
        <w:tc>
          <w:tcPr>
            <w:tcW w:w="1216" w:type="pct"/>
            <w:shd w:val="clear" w:color="auto" w:fill="auto"/>
          </w:tcPr>
          <w:p w:rsidR="0012524A" w:rsidRPr="00E32BF4" w:rsidRDefault="0012524A" w:rsidP="0012524A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721" w:type="pct"/>
            <w:shd w:val="clear" w:color="auto" w:fill="auto"/>
            <w:vAlign w:val="center"/>
          </w:tcPr>
          <w:p w:rsidR="0012524A" w:rsidRPr="00E32BF4" w:rsidRDefault="0012524A" w:rsidP="0012524A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469" w:type="pct"/>
            <w:tcBorders>
              <w:bottom w:val="single" w:sz="4" w:space="0" w:color="auto"/>
            </w:tcBorders>
            <w:shd w:val="clear" w:color="auto" w:fill="auto"/>
          </w:tcPr>
          <w:p w:rsidR="0012524A" w:rsidRPr="00E32BF4" w:rsidRDefault="0012524A" w:rsidP="0012524A">
            <w:pPr>
              <w:jc w:val="center"/>
            </w:pPr>
            <w:r>
              <w:t>4</w:t>
            </w:r>
          </w:p>
        </w:tc>
        <w:tc>
          <w:tcPr>
            <w:tcW w:w="466" w:type="pct"/>
            <w:tcBorders>
              <w:bottom w:val="single" w:sz="4" w:space="0" w:color="auto"/>
            </w:tcBorders>
            <w:shd w:val="clear" w:color="auto" w:fill="auto"/>
            <w:noWrap/>
          </w:tcPr>
          <w:p w:rsidR="0012524A" w:rsidRPr="00E32BF4" w:rsidRDefault="0012524A" w:rsidP="0012524A">
            <w:pPr>
              <w:jc w:val="center"/>
            </w:pPr>
            <w:r>
              <w:t>5</w:t>
            </w:r>
          </w:p>
        </w:tc>
        <w:tc>
          <w:tcPr>
            <w:tcW w:w="475" w:type="pct"/>
            <w:tcBorders>
              <w:bottom w:val="single" w:sz="4" w:space="0" w:color="auto"/>
            </w:tcBorders>
          </w:tcPr>
          <w:p w:rsidR="0012524A" w:rsidRPr="00E32BF4" w:rsidRDefault="0012524A" w:rsidP="0012524A">
            <w:pPr>
              <w:jc w:val="center"/>
            </w:pPr>
            <w:r>
              <w:t>6</w:t>
            </w:r>
          </w:p>
        </w:tc>
        <w:tc>
          <w:tcPr>
            <w:tcW w:w="468" w:type="pct"/>
            <w:tcBorders>
              <w:bottom w:val="single" w:sz="4" w:space="0" w:color="auto"/>
            </w:tcBorders>
          </w:tcPr>
          <w:p w:rsidR="0012524A" w:rsidRPr="00E32BF4" w:rsidRDefault="0012524A" w:rsidP="0012524A">
            <w:pPr>
              <w:jc w:val="center"/>
            </w:pPr>
            <w:r>
              <w:t>7</w:t>
            </w:r>
          </w:p>
        </w:tc>
        <w:tc>
          <w:tcPr>
            <w:tcW w:w="468" w:type="pct"/>
            <w:tcBorders>
              <w:bottom w:val="single" w:sz="4" w:space="0" w:color="auto"/>
            </w:tcBorders>
          </w:tcPr>
          <w:p w:rsidR="0012524A" w:rsidRPr="00E32BF4" w:rsidRDefault="0012524A" w:rsidP="0012524A">
            <w:pPr>
              <w:jc w:val="center"/>
            </w:pPr>
            <w:r>
              <w:t>8</w:t>
            </w:r>
          </w:p>
        </w:tc>
        <w:tc>
          <w:tcPr>
            <w:tcW w:w="463" w:type="pct"/>
            <w:tcBorders>
              <w:bottom w:val="single" w:sz="4" w:space="0" w:color="auto"/>
            </w:tcBorders>
          </w:tcPr>
          <w:p w:rsidR="0012524A" w:rsidRPr="00E32BF4" w:rsidRDefault="0012524A" w:rsidP="0012524A">
            <w:pPr>
              <w:jc w:val="center"/>
            </w:pPr>
            <w:r>
              <w:t>9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t>2.3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  <w:rPr>
                <w:color w:val="000000"/>
              </w:rPr>
            </w:pPr>
            <w:r w:rsidRPr="00E32BF4">
              <w:rPr>
                <w:color w:val="000000"/>
              </w:rPr>
              <w:t>Брюки полушерстяные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пар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460,04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519,6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581,61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t>2.4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Брюки (</w:t>
            </w:r>
            <w:r>
              <w:t>х</w:t>
            </w:r>
            <w:r w:rsidRPr="00E32BF4">
              <w:t>лопчатобумажная или джинсовая ткань)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пар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081,82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1 129,79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125,9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175,89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171,90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223,86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t>2.5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Джемпер (свитер, кофта) шерстяной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286,46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557,62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338,9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580,3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393,5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604,05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t>2.6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  <w:rPr>
                <w:color w:val="000000"/>
              </w:rPr>
            </w:pPr>
            <w:r w:rsidRPr="00E32BF4">
              <w:rPr>
                <w:color w:val="000000"/>
              </w:rPr>
              <w:t>Костюм спортивный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комплект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942,70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1 987,77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 021,9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 068,8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 104,45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 153,28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t>2.7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Платье полушерстяное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2 039,87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 123,1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 209,72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t>2.8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 xml:space="preserve">Платье, юбка и блузка </w:t>
            </w:r>
            <w:r>
              <w:br/>
            </w:r>
            <w:r w:rsidRPr="00E32BF4">
              <w:t xml:space="preserve">(в комплекте) </w:t>
            </w:r>
            <w:r>
              <w:t>х</w:t>
            </w:r>
            <w:r w:rsidRPr="00E32BF4">
              <w:t>лопчатобумажные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комплект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822,93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856,5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891,46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t>2.9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>Х</w:t>
            </w:r>
            <w:r w:rsidRPr="00E32BF4">
              <w:rPr>
                <w:color w:val="000000"/>
              </w:rPr>
              <w:t>алат домашний (байковый)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548,74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571,1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594,43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t>2.10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Ремень брючный (подтяжки)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43,24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53,1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63,4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t>2.11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  <w:rPr>
                <w:color w:val="000000"/>
              </w:rPr>
            </w:pPr>
            <w:r w:rsidRPr="00E32BF4">
              <w:rPr>
                <w:color w:val="000000"/>
              </w:rPr>
              <w:t>Рейтузы полушерстяные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пар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451,78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470,2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489,40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3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  <w:rPr>
                <w:color w:val="000000"/>
              </w:rPr>
            </w:pPr>
            <w:r w:rsidRPr="00E32BF4">
              <w:rPr>
                <w:color w:val="000000"/>
              </w:rPr>
              <w:t>Белье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.1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Трусы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93,36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92,30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97,1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96,0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01,13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99,98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.2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Майка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54,49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206,49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64,8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14,9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75,6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23,69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.3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  <w:rPr>
                <w:color w:val="000000"/>
              </w:rPr>
            </w:pPr>
            <w:r w:rsidRPr="00E32BF4">
              <w:rPr>
                <w:color w:val="000000"/>
              </w:rPr>
              <w:t>Бюстгальтер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546,21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568,5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591,69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.4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Пижама ночная (сорочка ночная)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768,27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594,32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799,6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618,5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832,24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643,81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.5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  <w:rPr>
                <w:color w:val="000000"/>
              </w:rPr>
            </w:pPr>
            <w:r w:rsidRPr="00E32BF4">
              <w:rPr>
                <w:color w:val="000000"/>
              </w:rPr>
              <w:t>Гарнитурное белье с начесом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 xml:space="preserve">руб. за </w:t>
            </w:r>
            <w:r>
              <w:t>комплект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575,17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598,6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623,06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A41157" w:rsidRDefault="009E5FDD" w:rsidP="009E5FDD">
            <w:pPr>
              <w:jc w:val="center"/>
              <w:rPr>
                <w:color w:val="000000"/>
              </w:rPr>
            </w:pPr>
            <w:r w:rsidRPr="00A41157">
              <w:rPr>
                <w:color w:val="000000"/>
              </w:rPr>
              <w:t>3.6</w:t>
            </w:r>
          </w:p>
        </w:tc>
        <w:tc>
          <w:tcPr>
            <w:tcW w:w="1216" w:type="pct"/>
            <w:shd w:val="clear" w:color="auto" w:fill="auto"/>
          </w:tcPr>
          <w:p w:rsidR="009E5FDD" w:rsidRPr="00A41157" w:rsidRDefault="009E5FDD" w:rsidP="009E5FDD">
            <w:pPr>
              <w:jc w:val="both"/>
            </w:pPr>
            <w:r w:rsidRPr="00A41157">
              <w:t xml:space="preserve">Футболка </w:t>
            </w:r>
            <w:r>
              <w:t>х</w:t>
            </w:r>
            <w:r w:rsidRPr="00A41157">
              <w:t>лопчатобумажная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300,73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317,06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313,0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330,0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325,77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343,46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4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  <w:rPr>
                <w:bCs/>
              </w:rPr>
            </w:pPr>
            <w:r w:rsidRPr="00E32BF4">
              <w:rPr>
                <w:bCs/>
              </w:rPr>
              <w:t>Чулочно-носочные изделия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bCs/>
              </w:rPr>
            </w:pP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.1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Носки полушерстяные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пар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89,45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85,05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93,1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88,5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96,90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92,13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.2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Носки (</w:t>
            </w:r>
            <w:r>
              <w:t>х</w:t>
            </w:r>
            <w:r w:rsidRPr="00E32BF4">
              <w:t>лопчатобумажные или смесовые)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пар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48,44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50,04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50,4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52,0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52,4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54,21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.3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Колготки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пар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170,78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77,7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85,00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5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  <w:rPr>
                <w:bCs/>
              </w:rPr>
            </w:pPr>
            <w:r w:rsidRPr="00E32BF4">
              <w:rPr>
                <w:bCs/>
              </w:rPr>
              <w:t>Головные уборы и галантерейные изделия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bCs/>
              </w:rPr>
            </w:pP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.1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Головной убор зимний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 197,09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 286,7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 380,02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.2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Головной убор летний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995,21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1 000,95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035,8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041,79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078,07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084,30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.3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Платок головной полушерстяной (шапка)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325,41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338,69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352,50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.4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 xml:space="preserve">Платок головной </w:t>
            </w:r>
            <w:r>
              <w:t>х</w:t>
            </w:r>
            <w:r w:rsidRPr="00E32BF4">
              <w:t>лопчатобумажный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128,41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33,6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39,10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.5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Шарф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390,94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338,59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406,89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352,4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423,4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366,78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.6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Перчатки (варежки) полушерстяные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пар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71,86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178,26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78,8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85,5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86,17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93,11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.7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  <w:rPr>
                <w:color w:val="000000"/>
              </w:rPr>
            </w:pPr>
            <w:r w:rsidRPr="00E32BF4">
              <w:rPr>
                <w:color w:val="000000"/>
              </w:rPr>
              <w:t>Платок носовой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</w:pPr>
            <w:r w:rsidRPr="00E32BF4">
              <w:t>руб. за штук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3,29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23,29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4,2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4,2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5,23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5,23</w:t>
            </w:r>
          </w:p>
        </w:tc>
      </w:tr>
      <w:tr w:rsidR="009E5FDD" w:rsidRPr="00E32BF4" w:rsidTr="00CE39AC">
        <w:trPr>
          <w:trHeight w:val="67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  <w:rPr>
                <w:bCs/>
              </w:rPr>
            </w:pPr>
            <w:r w:rsidRPr="00E32BF4">
              <w:rPr>
                <w:bCs/>
              </w:rPr>
              <w:t>Обувь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bCs/>
              </w:rPr>
            </w:pP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 </w:t>
            </w:r>
          </w:p>
        </w:tc>
      </w:tr>
      <w:tr w:rsidR="00B167A3" w:rsidRPr="00E32BF4" w:rsidTr="00CE39AC">
        <w:trPr>
          <w:trHeight w:val="20"/>
        </w:trPr>
        <w:tc>
          <w:tcPr>
            <w:tcW w:w="254" w:type="pct"/>
          </w:tcPr>
          <w:p w:rsidR="00B167A3" w:rsidRPr="00E32BF4" w:rsidRDefault="00B167A3" w:rsidP="00B167A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.1</w:t>
            </w:r>
          </w:p>
        </w:tc>
        <w:tc>
          <w:tcPr>
            <w:tcW w:w="1216" w:type="pct"/>
            <w:shd w:val="clear" w:color="auto" w:fill="auto"/>
          </w:tcPr>
          <w:p w:rsidR="00B167A3" w:rsidRPr="00E32BF4" w:rsidRDefault="00B167A3" w:rsidP="00B167A3">
            <w:pPr>
              <w:jc w:val="both"/>
              <w:rPr>
                <w:color w:val="000000"/>
              </w:rPr>
            </w:pPr>
            <w:r w:rsidRPr="00E32BF4">
              <w:rPr>
                <w:color w:val="000000"/>
              </w:rPr>
              <w:t>Обувь зимняя (утепленная)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B167A3" w:rsidRPr="00E32BF4" w:rsidRDefault="00B167A3" w:rsidP="00B167A3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пар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1 543,37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167A3" w:rsidRDefault="00B167A3" w:rsidP="00B167A3">
            <w:pPr>
              <w:jc w:val="center"/>
            </w:pPr>
            <w:r>
              <w:t>1 630,37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1 606,3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1 696,89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1 671,88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1 766,13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.2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Обувь летняя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пар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901,25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884,28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938,0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920,3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976,2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957,91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.3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Кроссовки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пар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415,07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1 436,57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472,8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495,1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532,8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1 556,18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.4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Обувь комнатная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пар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78,96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207,88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90,3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16,3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302,19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225,18</w:t>
            </w:r>
          </w:p>
        </w:tc>
      </w:tr>
      <w:tr w:rsidR="009E5FDD" w:rsidRPr="00E32BF4" w:rsidTr="00CE39AC">
        <w:trPr>
          <w:trHeight w:val="20"/>
        </w:trPr>
        <w:tc>
          <w:tcPr>
            <w:tcW w:w="254" w:type="pct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.5</w:t>
            </w:r>
          </w:p>
        </w:tc>
        <w:tc>
          <w:tcPr>
            <w:tcW w:w="1216" w:type="pct"/>
            <w:shd w:val="clear" w:color="auto" w:fill="auto"/>
          </w:tcPr>
          <w:p w:rsidR="009E5FDD" w:rsidRPr="00E32BF4" w:rsidRDefault="009E5FDD" w:rsidP="009E5FDD">
            <w:pPr>
              <w:jc w:val="both"/>
            </w:pPr>
            <w:r w:rsidRPr="00E32BF4">
              <w:t>Обувь резиновая</w:t>
            </w:r>
          </w:p>
        </w:tc>
        <w:tc>
          <w:tcPr>
            <w:tcW w:w="721" w:type="pct"/>
            <w:tcBorders>
              <w:right w:val="single" w:sz="4" w:space="0" w:color="auto"/>
            </w:tcBorders>
            <w:shd w:val="clear" w:color="auto" w:fill="auto"/>
          </w:tcPr>
          <w:p w:rsidR="009E5FDD" w:rsidRPr="00E32BF4" w:rsidRDefault="009E5FDD" w:rsidP="009E5FDD">
            <w:pPr>
              <w:jc w:val="center"/>
              <w:rPr>
                <w:color w:val="000000"/>
              </w:rPr>
            </w:pPr>
            <w:r w:rsidRPr="00E32BF4">
              <w:rPr>
                <w:color w:val="000000"/>
              </w:rPr>
              <w:t>руб. за пару</w:t>
            </w:r>
          </w:p>
        </w:tc>
        <w:tc>
          <w:tcPr>
            <w:tcW w:w="46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657,60</w:t>
            </w:r>
          </w:p>
        </w:tc>
        <w:tc>
          <w:tcPr>
            <w:tcW w:w="4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E5FDD" w:rsidRDefault="009E5FDD" w:rsidP="009E5FDD">
            <w:pPr>
              <w:jc w:val="center"/>
            </w:pPr>
            <w:r>
              <w:t>585,40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684,4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609,2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712,35</w:t>
            </w:r>
          </w:p>
        </w:tc>
        <w:tc>
          <w:tcPr>
            <w:tcW w:w="4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5FDD" w:rsidRDefault="009E5FDD" w:rsidP="009E5FDD">
            <w:pPr>
              <w:jc w:val="center"/>
            </w:pPr>
            <w:r>
              <w:t>634,14</w:t>
            </w:r>
          </w:p>
        </w:tc>
      </w:tr>
    </w:tbl>
    <w:p w:rsidR="006B6BD3" w:rsidRDefault="0012524A" w:rsidP="006B6BD3">
      <w:pPr>
        <w:pStyle w:val="a3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4615</wp:posOffset>
                </wp:positionV>
                <wp:extent cx="1849120" cy="0"/>
                <wp:effectExtent l="0" t="0" r="36830" b="19050"/>
                <wp:wrapNone/>
                <wp:docPr id="5" name="Прямая соединительная линия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491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CC9598" id="Прямая соединительная линия 5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7.45pt" to="145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" strokecolor="black [3200]" strokeweight=".5pt">
                <v:stroke joinstyle="miter"/>
              </v:line>
            </w:pict>
          </mc:Fallback>
        </mc:AlternateContent>
      </w:r>
    </w:p>
    <w:p w:rsidR="0012524A" w:rsidRPr="0012524A" w:rsidRDefault="0012524A" w:rsidP="0012524A">
      <w:pPr>
        <w:pStyle w:val="a3"/>
        <w:ind w:left="0"/>
        <w:jc w:val="both"/>
        <w:rPr>
          <w:b/>
          <w:sz w:val="20"/>
          <w:szCs w:val="20"/>
        </w:rPr>
      </w:pPr>
      <w:r w:rsidRPr="0012524A">
        <w:rPr>
          <w:sz w:val="20"/>
          <w:szCs w:val="20"/>
          <w:vertAlign w:val="superscript"/>
        </w:rPr>
        <w:t>1</w:t>
      </w:r>
      <w:r>
        <w:rPr>
          <w:sz w:val="20"/>
          <w:szCs w:val="20"/>
        </w:rPr>
        <w:t xml:space="preserve"> </w:t>
      </w:r>
      <w:r w:rsidRPr="0012524A">
        <w:rPr>
          <w:sz w:val="20"/>
          <w:szCs w:val="20"/>
        </w:rPr>
        <w:t xml:space="preserve">Применяются с учетом приложения № 1, приложения № 2 и приложения № 5 к распоряжению Комитета по социальной политике Санкт-Петербурга </w:t>
      </w:r>
      <w:r w:rsidRPr="0012524A">
        <w:rPr>
          <w:sz w:val="20"/>
          <w:szCs w:val="20"/>
        </w:rPr>
        <w:br/>
        <w:t xml:space="preserve">от 29.04.2015 № 126-р «Об утверждении рекомендуемых нормативов обеспечения одеждой, обувью и мягким инвентарем граждан, получающих социальные услуги </w:t>
      </w:r>
      <w:r w:rsidRPr="0012524A">
        <w:rPr>
          <w:sz w:val="20"/>
          <w:szCs w:val="20"/>
        </w:rPr>
        <w:br/>
        <w:t>в стационарной и полустационарной формах социального обслуживания, в организациях социального обслуживания населения Санкт-Петербурга»</w:t>
      </w:r>
    </w:p>
    <w:p w:rsidR="0012524A" w:rsidRDefault="0012524A" w:rsidP="006B6BD3">
      <w:pPr>
        <w:pStyle w:val="a3"/>
        <w:jc w:val="center"/>
        <w:rPr>
          <w:b/>
          <w:sz w:val="28"/>
          <w:szCs w:val="28"/>
        </w:rPr>
      </w:pPr>
    </w:p>
    <w:p w:rsidR="006B6BD3" w:rsidRPr="007A746C" w:rsidRDefault="006B6BD3" w:rsidP="006B6BD3">
      <w:pPr>
        <w:pStyle w:val="a3"/>
        <w:jc w:val="center"/>
        <w:rPr>
          <w:b/>
          <w:sz w:val="28"/>
          <w:szCs w:val="28"/>
        </w:rPr>
      </w:pPr>
      <w:r w:rsidRPr="007A746C">
        <w:rPr>
          <w:b/>
          <w:sz w:val="28"/>
          <w:szCs w:val="28"/>
        </w:rPr>
        <w:t>НОРМАТИВЫ</w:t>
      </w:r>
    </w:p>
    <w:p w:rsidR="006B6BD3" w:rsidRPr="00F03BFD" w:rsidRDefault="006B6BD3" w:rsidP="00914121">
      <w:pPr>
        <w:pStyle w:val="a3"/>
        <w:ind w:left="142" w:right="-283"/>
        <w:jc w:val="center"/>
        <w:rPr>
          <w:b/>
          <w:sz w:val="28"/>
          <w:szCs w:val="28"/>
        </w:rPr>
      </w:pPr>
      <w:r w:rsidRPr="00F03BFD">
        <w:rPr>
          <w:b/>
          <w:sz w:val="28"/>
          <w:szCs w:val="28"/>
        </w:rPr>
        <w:t xml:space="preserve">стоимости </w:t>
      </w:r>
      <w:r w:rsidRPr="008C1549">
        <w:rPr>
          <w:b/>
          <w:sz w:val="28"/>
          <w:szCs w:val="28"/>
        </w:rPr>
        <w:t>одежд</w:t>
      </w:r>
      <w:r>
        <w:rPr>
          <w:b/>
          <w:sz w:val="28"/>
          <w:szCs w:val="28"/>
        </w:rPr>
        <w:t>ы</w:t>
      </w:r>
      <w:r w:rsidRPr="008C1549">
        <w:rPr>
          <w:b/>
          <w:sz w:val="28"/>
          <w:szCs w:val="28"/>
        </w:rPr>
        <w:t>, обув</w:t>
      </w:r>
      <w:r>
        <w:rPr>
          <w:b/>
          <w:sz w:val="28"/>
          <w:szCs w:val="28"/>
        </w:rPr>
        <w:t xml:space="preserve">и и </w:t>
      </w:r>
      <w:r w:rsidRPr="008C1549">
        <w:rPr>
          <w:b/>
          <w:sz w:val="28"/>
          <w:szCs w:val="28"/>
        </w:rPr>
        <w:t>нательн</w:t>
      </w:r>
      <w:r>
        <w:rPr>
          <w:b/>
          <w:sz w:val="28"/>
          <w:szCs w:val="28"/>
        </w:rPr>
        <w:t>ого</w:t>
      </w:r>
      <w:r w:rsidRPr="008C1549">
        <w:rPr>
          <w:b/>
          <w:sz w:val="28"/>
          <w:szCs w:val="28"/>
        </w:rPr>
        <w:t xml:space="preserve"> бель</w:t>
      </w:r>
      <w:r>
        <w:rPr>
          <w:b/>
          <w:sz w:val="28"/>
          <w:szCs w:val="28"/>
        </w:rPr>
        <w:t>я</w:t>
      </w:r>
      <w:r w:rsidR="00123F7C">
        <w:rPr>
          <w:b/>
          <w:sz w:val="28"/>
          <w:szCs w:val="28"/>
        </w:rPr>
        <w:t>, предоставляемых</w:t>
      </w:r>
      <w:r w:rsidRPr="00F03BFD">
        <w:rPr>
          <w:b/>
          <w:sz w:val="28"/>
          <w:szCs w:val="28"/>
        </w:rPr>
        <w:t xml:space="preserve"> детям-инвалидам, детям-сиротам </w:t>
      </w:r>
      <w:r>
        <w:rPr>
          <w:b/>
          <w:sz w:val="28"/>
          <w:szCs w:val="28"/>
        </w:rPr>
        <w:br/>
      </w:r>
      <w:r w:rsidRPr="00F03BFD">
        <w:rPr>
          <w:b/>
          <w:sz w:val="28"/>
          <w:szCs w:val="28"/>
        </w:rPr>
        <w:t>и детям, оставшимся без попечения родителей, несовершеннолетним, на</w:t>
      </w:r>
      <w:r>
        <w:rPr>
          <w:b/>
          <w:sz w:val="28"/>
          <w:szCs w:val="28"/>
        </w:rPr>
        <w:t>х</w:t>
      </w:r>
      <w:r w:rsidRPr="00F03BFD">
        <w:rPr>
          <w:b/>
          <w:sz w:val="28"/>
          <w:szCs w:val="28"/>
        </w:rPr>
        <w:t>одящимс</w:t>
      </w:r>
      <w:r>
        <w:rPr>
          <w:b/>
          <w:sz w:val="28"/>
          <w:szCs w:val="28"/>
        </w:rPr>
        <w:t xml:space="preserve">я в сложной жизненной ситуации, </w:t>
      </w:r>
      <w:r w:rsidRPr="00F03BFD">
        <w:rPr>
          <w:b/>
          <w:sz w:val="28"/>
          <w:szCs w:val="28"/>
        </w:rPr>
        <w:t>в том числе проживающим в отделения</w:t>
      </w:r>
      <w:r>
        <w:rPr>
          <w:b/>
          <w:sz w:val="28"/>
          <w:szCs w:val="28"/>
        </w:rPr>
        <w:t>х</w:t>
      </w:r>
      <w:r w:rsidRPr="00F03BFD">
        <w:rPr>
          <w:b/>
          <w:sz w:val="28"/>
          <w:szCs w:val="28"/>
        </w:rPr>
        <w:t xml:space="preserve"> милосердия</w:t>
      </w:r>
      <w:r w:rsidR="00636537">
        <w:rPr>
          <w:b/>
          <w:sz w:val="28"/>
          <w:szCs w:val="28"/>
          <w:vertAlign w:val="superscript"/>
        </w:rPr>
        <w:t>2</w:t>
      </w:r>
      <w:r w:rsidRPr="00F03BFD">
        <w:rPr>
          <w:b/>
          <w:sz w:val="28"/>
          <w:szCs w:val="28"/>
        </w:rPr>
        <w:t xml:space="preserve">, на </w:t>
      </w:r>
      <w:r w:rsidR="00B147FF">
        <w:rPr>
          <w:b/>
          <w:sz w:val="28"/>
          <w:szCs w:val="28"/>
        </w:rPr>
        <w:t>202</w:t>
      </w:r>
      <w:r w:rsidR="00FA16E2">
        <w:rPr>
          <w:b/>
          <w:sz w:val="28"/>
          <w:szCs w:val="28"/>
        </w:rPr>
        <w:t>7</w:t>
      </w:r>
      <w:r w:rsidRPr="00F03BFD">
        <w:rPr>
          <w:b/>
          <w:sz w:val="28"/>
          <w:szCs w:val="28"/>
        </w:rPr>
        <w:t xml:space="preserve"> год</w:t>
      </w:r>
      <w:r w:rsidR="00914121">
        <w:rPr>
          <w:b/>
          <w:sz w:val="28"/>
          <w:szCs w:val="28"/>
        </w:rPr>
        <w:t xml:space="preserve"> </w:t>
      </w:r>
      <w:r w:rsidR="00914121" w:rsidRPr="00FD41AB">
        <w:rPr>
          <w:b/>
          <w:sz w:val="28"/>
          <w:szCs w:val="28"/>
        </w:rPr>
        <w:t xml:space="preserve">и на плановый период </w:t>
      </w:r>
      <w:r w:rsidR="00B147FF">
        <w:rPr>
          <w:b/>
          <w:sz w:val="28"/>
          <w:szCs w:val="28"/>
        </w:rPr>
        <w:t>202</w:t>
      </w:r>
      <w:r w:rsidR="00FA16E2">
        <w:rPr>
          <w:b/>
          <w:sz w:val="28"/>
          <w:szCs w:val="28"/>
        </w:rPr>
        <w:t>8</w:t>
      </w:r>
      <w:r w:rsidR="00914121" w:rsidRPr="00FD41AB">
        <w:rPr>
          <w:b/>
          <w:sz w:val="28"/>
          <w:szCs w:val="28"/>
        </w:rPr>
        <w:t xml:space="preserve"> и </w:t>
      </w:r>
      <w:r w:rsidR="00B147FF">
        <w:rPr>
          <w:b/>
          <w:sz w:val="28"/>
          <w:szCs w:val="28"/>
        </w:rPr>
        <w:t>202</w:t>
      </w:r>
      <w:r w:rsidR="00FA16E2">
        <w:rPr>
          <w:b/>
          <w:sz w:val="28"/>
          <w:szCs w:val="28"/>
        </w:rPr>
        <w:t>9</w:t>
      </w:r>
      <w:r w:rsidR="00914121" w:rsidRPr="00FD41AB">
        <w:rPr>
          <w:b/>
          <w:sz w:val="28"/>
          <w:szCs w:val="28"/>
        </w:rPr>
        <w:t xml:space="preserve"> годов</w:t>
      </w:r>
    </w:p>
    <w:p w:rsidR="0012524A" w:rsidRPr="0012524A" w:rsidRDefault="0012524A" w:rsidP="006B6BD3">
      <w:pPr>
        <w:pStyle w:val="a3"/>
        <w:jc w:val="right"/>
        <w:rPr>
          <w:sz w:val="16"/>
          <w:szCs w:val="16"/>
        </w:rPr>
      </w:pPr>
    </w:p>
    <w:p w:rsidR="006B6BD3" w:rsidRDefault="006B6BD3" w:rsidP="006B6BD3">
      <w:pPr>
        <w:pStyle w:val="a3"/>
        <w:jc w:val="right"/>
        <w:rPr>
          <w:sz w:val="28"/>
          <w:szCs w:val="28"/>
        </w:rPr>
      </w:pPr>
      <w:r>
        <w:rPr>
          <w:sz w:val="28"/>
          <w:szCs w:val="28"/>
        </w:rPr>
        <w:t>Таблица 2</w:t>
      </w:r>
    </w:p>
    <w:tbl>
      <w:tblPr>
        <w:tblW w:w="520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3"/>
        <w:gridCol w:w="4533"/>
        <w:gridCol w:w="2424"/>
        <w:gridCol w:w="1378"/>
        <w:gridCol w:w="1129"/>
        <w:gridCol w:w="1267"/>
        <w:gridCol w:w="1172"/>
        <w:gridCol w:w="18"/>
        <w:gridCol w:w="1203"/>
        <w:gridCol w:w="1356"/>
      </w:tblGrid>
      <w:tr w:rsidR="0012524A" w:rsidRPr="00151958" w:rsidTr="0012524A">
        <w:trPr>
          <w:trHeight w:val="20"/>
        </w:trPr>
        <w:tc>
          <w:tcPr>
            <w:tcW w:w="281" w:type="pct"/>
            <w:vMerge w:val="restart"/>
            <w:vAlign w:val="center"/>
          </w:tcPr>
          <w:p w:rsidR="0012524A" w:rsidRPr="00151958" w:rsidRDefault="0012524A" w:rsidP="0012524A">
            <w:pPr>
              <w:jc w:val="center"/>
              <w:rPr>
                <w:b/>
                <w:color w:val="000000"/>
              </w:rPr>
            </w:pPr>
            <w:r w:rsidRPr="00151958">
              <w:rPr>
                <w:b/>
                <w:color w:val="000000"/>
              </w:rPr>
              <w:t>№ п/п</w:t>
            </w:r>
          </w:p>
        </w:tc>
        <w:tc>
          <w:tcPr>
            <w:tcW w:w="1477" w:type="pct"/>
            <w:vMerge w:val="restart"/>
            <w:shd w:val="clear" w:color="auto" w:fill="auto"/>
            <w:vAlign w:val="center"/>
            <w:hideMark/>
          </w:tcPr>
          <w:p w:rsidR="0012524A" w:rsidRPr="00151958" w:rsidRDefault="0012524A" w:rsidP="0012524A">
            <w:pPr>
              <w:jc w:val="center"/>
              <w:rPr>
                <w:b/>
                <w:color w:val="000000"/>
              </w:rPr>
            </w:pPr>
            <w:r w:rsidRPr="00151958">
              <w:rPr>
                <w:b/>
                <w:color w:val="000000"/>
              </w:rPr>
              <w:t>Наименование</w:t>
            </w:r>
          </w:p>
        </w:tc>
        <w:tc>
          <w:tcPr>
            <w:tcW w:w="790" w:type="pct"/>
            <w:vMerge w:val="restart"/>
            <w:shd w:val="clear" w:color="auto" w:fill="auto"/>
            <w:vAlign w:val="center"/>
            <w:hideMark/>
          </w:tcPr>
          <w:p w:rsidR="0012524A" w:rsidRPr="00151958" w:rsidRDefault="0012524A" w:rsidP="0012524A">
            <w:pPr>
              <w:ind w:hanging="29"/>
              <w:jc w:val="center"/>
              <w:rPr>
                <w:b/>
                <w:color w:val="000000"/>
              </w:rPr>
            </w:pPr>
            <w:r w:rsidRPr="00151958">
              <w:rPr>
                <w:b/>
                <w:color w:val="000000"/>
              </w:rPr>
              <w:t>Единица измерения</w:t>
            </w:r>
          </w:p>
        </w:tc>
        <w:tc>
          <w:tcPr>
            <w:tcW w:w="2452" w:type="pct"/>
            <w:gridSpan w:val="7"/>
            <w:vAlign w:val="center"/>
          </w:tcPr>
          <w:p w:rsidR="0012524A" w:rsidRPr="00151958" w:rsidRDefault="0012524A" w:rsidP="0012524A">
            <w:pPr>
              <w:jc w:val="center"/>
              <w:rPr>
                <w:b/>
                <w:color w:val="000000"/>
              </w:rPr>
            </w:pPr>
            <w:r w:rsidRPr="00151958">
              <w:rPr>
                <w:b/>
                <w:color w:val="000000"/>
              </w:rPr>
              <w:t>Норматив стоимости</w:t>
            </w:r>
            <w:r w:rsidRPr="00A25CF0">
              <w:rPr>
                <w:b/>
                <w:sz w:val="28"/>
                <w:szCs w:val="28"/>
              </w:rPr>
              <w:t xml:space="preserve"> </w:t>
            </w:r>
            <w:r w:rsidRPr="00A25CF0">
              <w:rPr>
                <w:b/>
                <w:color w:val="000000"/>
              </w:rPr>
              <w:t>одежды, обуви и</w:t>
            </w:r>
            <w:r w:rsidRPr="00151958">
              <w:rPr>
                <w:b/>
                <w:color w:val="000000"/>
              </w:rPr>
              <w:t xml:space="preserve"> нательного белья</w:t>
            </w:r>
          </w:p>
        </w:tc>
      </w:tr>
      <w:tr w:rsidR="0012524A" w:rsidRPr="00151958" w:rsidTr="0012524A">
        <w:trPr>
          <w:trHeight w:val="20"/>
        </w:trPr>
        <w:tc>
          <w:tcPr>
            <w:tcW w:w="281" w:type="pct"/>
            <w:vMerge/>
            <w:vAlign w:val="center"/>
          </w:tcPr>
          <w:p w:rsidR="0012524A" w:rsidRPr="00151958" w:rsidRDefault="0012524A" w:rsidP="0012524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1477" w:type="pct"/>
            <w:vMerge/>
            <w:shd w:val="clear" w:color="auto" w:fill="auto"/>
            <w:vAlign w:val="center"/>
          </w:tcPr>
          <w:p w:rsidR="0012524A" w:rsidRPr="00151958" w:rsidRDefault="0012524A" w:rsidP="0012524A">
            <w:pPr>
              <w:rPr>
                <w:b/>
                <w:color w:val="000000"/>
              </w:rPr>
            </w:pPr>
          </w:p>
        </w:tc>
        <w:tc>
          <w:tcPr>
            <w:tcW w:w="790" w:type="pct"/>
            <w:vMerge/>
            <w:shd w:val="clear" w:color="auto" w:fill="auto"/>
            <w:vAlign w:val="center"/>
          </w:tcPr>
          <w:p w:rsidR="0012524A" w:rsidRPr="00151958" w:rsidRDefault="0012524A" w:rsidP="0012524A">
            <w:pPr>
              <w:ind w:hanging="29"/>
              <w:jc w:val="center"/>
              <w:rPr>
                <w:b/>
                <w:color w:val="000000"/>
              </w:rPr>
            </w:pPr>
          </w:p>
        </w:tc>
        <w:tc>
          <w:tcPr>
            <w:tcW w:w="817" w:type="pct"/>
            <w:gridSpan w:val="2"/>
            <w:vAlign w:val="center"/>
          </w:tcPr>
          <w:p w:rsidR="0012524A" w:rsidRPr="00151958" w:rsidRDefault="0012524A" w:rsidP="0012524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027 год</w:t>
            </w:r>
          </w:p>
        </w:tc>
        <w:tc>
          <w:tcPr>
            <w:tcW w:w="801" w:type="pct"/>
            <w:gridSpan w:val="3"/>
          </w:tcPr>
          <w:p w:rsidR="0012524A" w:rsidRPr="00151958" w:rsidRDefault="0012524A" w:rsidP="0012524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028 год</w:t>
            </w:r>
          </w:p>
        </w:tc>
        <w:tc>
          <w:tcPr>
            <w:tcW w:w="834" w:type="pct"/>
            <w:gridSpan w:val="2"/>
          </w:tcPr>
          <w:p w:rsidR="0012524A" w:rsidRPr="00151958" w:rsidRDefault="0012524A" w:rsidP="0012524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029 год</w:t>
            </w:r>
          </w:p>
        </w:tc>
      </w:tr>
      <w:tr w:rsidR="0012524A" w:rsidRPr="00151958" w:rsidTr="0012524A">
        <w:trPr>
          <w:trHeight w:val="20"/>
        </w:trPr>
        <w:tc>
          <w:tcPr>
            <w:tcW w:w="281" w:type="pct"/>
            <w:vMerge/>
            <w:vAlign w:val="center"/>
          </w:tcPr>
          <w:p w:rsidR="0012524A" w:rsidRPr="00151958" w:rsidRDefault="0012524A" w:rsidP="0012524A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1477" w:type="pct"/>
            <w:vMerge/>
            <w:shd w:val="clear" w:color="auto" w:fill="auto"/>
            <w:vAlign w:val="center"/>
          </w:tcPr>
          <w:p w:rsidR="0012524A" w:rsidRPr="00151958" w:rsidRDefault="0012524A" w:rsidP="0012524A">
            <w:pPr>
              <w:rPr>
                <w:b/>
                <w:color w:val="000000"/>
              </w:rPr>
            </w:pPr>
          </w:p>
        </w:tc>
        <w:tc>
          <w:tcPr>
            <w:tcW w:w="790" w:type="pct"/>
            <w:vMerge/>
            <w:shd w:val="clear" w:color="auto" w:fill="auto"/>
            <w:vAlign w:val="center"/>
          </w:tcPr>
          <w:p w:rsidR="0012524A" w:rsidRPr="00151958" w:rsidRDefault="0012524A" w:rsidP="0012524A">
            <w:pPr>
              <w:ind w:hanging="29"/>
              <w:jc w:val="center"/>
              <w:rPr>
                <w:b/>
                <w:color w:val="000000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12524A" w:rsidRPr="00151958" w:rsidRDefault="0012524A" w:rsidP="0012524A">
            <w:pPr>
              <w:ind w:left="-136" w:right="-133"/>
              <w:jc w:val="center"/>
              <w:rPr>
                <w:b/>
                <w:color w:val="000000"/>
              </w:rPr>
            </w:pPr>
            <w:r w:rsidRPr="00151958">
              <w:rPr>
                <w:b/>
                <w:color w:val="000000"/>
              </w:rPr>
              <w:t>Мальчики</w:t>
            </w:r>
          </w:p>
        </w:tc>
        <w:tc>
          <w:tcPr>
            <w:tcW w:w="368" w:type="pct"/>
            <w:tcBorders>
              <w:bottom w:val="single" w:sz="4" w:space="0" w:color="auto"/>
            </w:tcBorders>
            <w:vAlign w:val="center"/>
          </w:tcPr>
          <w:p w:rsidR="0012524A" w:rsidRPr="00151958" w:rsidRDefault="0012524A" w:rsidP="0012524A">
            <w:pPr>
              <w:ind w:left="-136" w:right="-133"/>
              <w:jc w:val="center"/>
              <w:rPr>
                <w:b/>
                <w:color w:val="000000"/>
              </w:rPr>
            </w:pPr>
            <w:r w:rsidRPr="00151958">
              <w:rPr>
                <w:b/>
                <w:color w:val="000000"/>
              </w:rPr>
              <w:t>Девочки</w:t>
            </w:r>
          </w:p>
        </w:tc>
        <w:tc>
          <w:tcPr>
            <w:tcW w:w="413" w:type="pct"/>
            <w:tcBorders>
              <w:bottom w:val="single" w:sz="4" w:space="0" w:color="auto"/>
            </w:tcBorders>
            <w:vAlign w:val="center"/>
          </w:tcPr>
          <w:p w:rsidR="0012524A" w:rsidRPr="00151958" w:rsidRDefault="0012524A" w:rsidP="0012524A">
            <w:pPr>
              <w:ind w:left="-136" w:right="-133"/>
              <w:jc w:val="center"/>
              <w:rPr>
                <w:b/>
                <w:color w:val="000000"/>
              </w:rPr>
            </w:pPr>
            <w:r w:rsidRPr="00151958">
              <w:rPr>
                <w:b/>
                <w:color w:val="000000"/>
              </w:rPr>
              <w:t>Мальчики</w:t>
            </w:r>
          </w:p>
        </w:tc>
        <w:tc>
          <w:tcPr>
            <w:tcW w:w="382" w:type="pct"/>
            <w:tcBorders>
              <w:bottom w:val="single" w:sz="4" w:space="0" w:color="auto"/>
            </w:tcBorders>
            <w:vAlign w:val="center"/>
          </w:tcPr>
          <w:p w:rsidR="0012524A" w:rsidRPr="00151958" w:rsidRDefault="0012524A" w:rsidP="0012524A">
            <w:pPr>
              <w:ind w:left="-136" w:right="-133"/>
              <w:jc w:val="center"/>
              <w:rPr>
                <w:b/>
                <w:color w:val="000000"/>
              </w:rPr>
            </w:pPr>
            <w:r w:rsidRPr="00151958">
              <w:rPr>
                <w:b/>
                <w:color w:val="000000"/>
              </w:rPr>
              <w:t>Девочки</w:t>
            </w:r>
          </w:p>
        </w:tc>
        <w:tc>
          <w:tcPr>
            <w:tcW w:w="398" w:type="pct"/>
            <w:gridSpan w:val="2"/>
            <w:tcBorders>
              <w:bottom w:val="single" w:sz="4" w:space="0" w:color="auto"/>
            </w:tcBorders>
            <w:vAlign w:val="center"/>
          </w:tcPr>
          <w:p w:rsidR="0012524A" w:rsidRPr="00151958" w:rsidRDefault="0012524A" w:rsidP="0012524A">
            <w:pPr>
              <w:ind w:left="-136" w:right="-133"/>
              <w:jc w:val="center"/>
              <w:rPr>
                <w:b/>
                <w:color w:val="000000"/>
              </w:rPr>
            </w:pPr>
            <w:r w:rsidRPr="00151958">
              <w:rPr>
                <w:b/>
                <w:color w:val="000000"/>
              </w:rPr>
              <w:t>Мальчики</w:t>
            </w:r>
          </w:p>
        </w:tc>
        <w:tc>
          <w:tcPr>
            <w:tcW w:w="442" w:type="pct"/>
            <w:tcBorders>
              <w:bottom w:val="single" w:sz="4" w:space="0" w:color="auto"/>
            </w:tcBorders>
            <w:vAlign w:val="center"/>
          </w:tcPr>
          <w:p w:rsidR="0012524A" w:rsidRPr="00151958" w:rsidRDefault="0012524A" w:rsidP="0012524A">
            <w:pPr>
              <w:ind w:left="-136" w:right="-133"/>
              <w:jc w:val="center"/>
              <w:rPr>
                <w:b/>
                <w:color w:val="000000"/>
              </w:rPr>
            </w:pPr>
            <w:r w:rsidRPr="00151958">
              <w:rPr>
                <w:b/>
                <w:color w:val="000000"/>
              </w:rPr>
              <w:t>Девочки</w:t>
            </w:r>
          </w:p>
        </w:tc>
      </w:tr>
      <w:tr w:rsidR="0012524A" w:rsidRPr="00151958" w:rsidTr="0012524A">
        <w:trPr>
          <w:trHeight w:val="20"/>
        </w:trPr>
        <w:tc>
          <w:tcPr>
            <w:tcW w:w="281" w:type="pct"/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477" w:type="pct"/>
            <w:shd w:val="clear" w:color="auto" w:fill="auto"/>
          </w:tcPr>
          <w:p w:rsidR="0012524A" w:rsidRPr="00151958" w:rsidRDefault="0012524A" w:rsidP="0012524A">
            <w:pPr>
              <w:jc w:val="center"/>
            </w:pPr>
            <w:r>
              <w:t>2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12524A" w:rsidRPr="00151958" w:rsidRDefault="0012524A" w:rsidP="0012524A">
            <w:pPr>
              <w:jc w:val="center"/>
            </w:pPr>
            <w:r>
              <w:t>3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3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4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</w:tr>
      <w:tr w:rsidR="0012524A" w:rsidRPr="00151958" w:rsidTr="0012524A">
        <w:trPr>
          <w:trHeight w:val="20"/>
        </w:trPr>
        <w:tc>
          <w:tcPr>
            <w:tcW w:w="281" w:type="pct"/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1</w:t>
            </w:r>
          </w:p>
        </w:tc>
        <w:tc>
          <w:tcPr>
            <w:tcW w:w="1477" w:type="pct"/>
            <w:shd w:val="clear" w:color="auto" w:fill="auto"/>
          </w:tcPr>
          <w:p w:rsidR="0012524A" w:rsidRPr="00151958" w:rsidRDefault="0012524A" w:rsidP="0012524A">
            <w:pPr>
              <w:jc w:val="both"/>
            </w:pPr>
            <w:r w:rsidRPr="00151958">
              <w:t>Вер</w:t>
            </w:r>
            <w:r>
              <w:t>х</w:t>
            </w:r>
            <w:r w:rsidRPr="00151958">
              <w:t>няя костюмно-платьевая группа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12524A" w:rsidRPr="00151958" w:rsidRDefault="0012524A" w:rsidP="0012524A">
            <w:pPr>
              <w:jc w:val="center"/>
            </w:pP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</w:p>
        </w:tc>
        <w:tc>
          <w:tcPr>
            <w:tcW w:w="3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</w:p>
        </w:tc>
        <w:tc>
          <w:tcPr>
            <w:tcW w:w="4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</w:p>
        </w:tc>
      </w:tr>
      <w:tr w:rsidR="0012524A" w:rsidTr="0012524A">
        <w:trPr>
          <w:trHeight w:val="20"/>
        </w:trPr>
        <w:tc>
          <w:tcPr>
            <w:tcW w:w="281" w:type="pct"/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1.1</w:t>
            </w:r>
          </w:p>
        </w:tc>
        <w:tc>
          <w:tcPr>
            <w:tcW w:w="1477" w:type="pct"/>
            <w:shd w:val="clear" w:color="auto" w:fill="auto"/>
          </w:tcPr>
          <w:p w:rsidR="0012524A" w:rsidRPr="00151958" w:rsidRDefault="0012524A" w:rsidP="0012524A">
            <w:pPr>
              <w:jc w:val="both"/>
              <w:outlineLvl w:val="0"/>
            </w:pPr>
            <w:r w:rsidRPr="00151958">
              <w:t>Куртка (пальто) зимня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12524A" w:rsidRPr="00151958" w:rsidRDefault="0012524A" w:rsidP="0012524A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6 241,81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2524A" w:rsidRDefault="0012524A" w:rsidP="0012524A">
            <w:pPr>
              <w:jc w:val="center"/>
            </w:pPr>
            <w:r>
              <w:t>5 750,00</w:t>
            </w:r>
          </w:p>
        </w:tc>
        <w:tc>
          <w:tcPr>
            <w:tcW w:w="4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6 496,48</w:t>
            </w:r>
          </w:p>
        </w:tc>
        <w:tc>
          <w:tcPr>
            <w:tcW w:w="3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5 984,60</w:t>
            </w:r>
          </w:p>
        </w:tc>
        <w:tc>
          <w:tcPr>
            <w:tcW w:w="39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6 761,53</w:t>
            </w:r>
          </w:p>
        </w:tc>
        <w:tc>
          <w:tcPr>
            <w:tcW w:w="44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6 228,77</w:t>
            </w:r>
          </w:p>
        </w:tc>
      </w:tr>
      <w:tr w:rsidR="0012524A" w:rsidTr="0012524A">
        <w:trPr>
          <w:trHeight w:val="20"/>
        </w:trPr>
        <w:tc>
          <w:tcPr>
            <w:tcW w:w="281" w:type="pct"/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1.2</w:t>
            </w:r>
          </w:p>
        </w:tc>
        <w:tc>
          <w:tcPr>
            <w:tcW w:w="1477" w:type="pct"/>
            <w:shd w:val="clear" w:color="auto" w:fill="auto"/>
          </w:tcPr>
          <w:p w:rsidR="0012524A" w:rsidRPr="00151958" w:rsidRDefault="0012524A" w:rsidP="0012524A">
            <w:pPr>
              <w:jc w:val="both"/>
              <w:outlineLvl w:val="0"/>
            </w:pPr>
            <w:r w:rsidRPr="00151958">
              <w:t>Куртка (плащ, пальто) демисезонна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12524A" w:rsidRPr="00151958" w:rsidRDefault="0012524A" w:rsidP="0012524A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3 253,63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2524A" w:rsidRDefault="0012524A" w:rsidP="0012524A">
            <w:pPr>
              <w:jc w:val="center"/>
            </w:pPr>
            <w:r>
              <w:t>3 278,13</w:t>
            </w:r>
          </w:p>
        </w:tc>
        <w:tc>
          <w:tcPr>
            <w:tcW w:w="4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3 386,38</w:t>
            </w:r>
          </w:p>
        </w:tc>
        <w:tc>
          <w:tcPr>
            <w:tcW w:w="3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3 411,88</w:t>
            </w:r>
          </w:p>
        </w:tc>
        <w:tc>
          <w:tcPr>
            <w:tcW w:w="39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3 524,55</w:t>
            </w:r>
          </w:p>
        </w:tc>
        <w:tc>
          <w:tcPr>
            <w:tcW w:w="44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3 551,08</w:t>
            </w:r>
          </w:p>
        </w:tc>
      </w:tr>
      <w:tr w:rsidR="0012524A" w:rsidTr="0012524A">
        <w:trPr>
          <w:trHeight w:val="20"/>
        </w:trPr>
        <w:tc>
          <w:tcPr>
            <w:tcW w:w="281" w:type="pct"/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1.3</w:t>
            </w:r>
          </w:p>
        </w:tc>
        <w:tc>
          <w:tcPr>
            <w:tcW w:w="1477" w:type="pct"/>
            <w:shd w:val="clear" w:color="auto" w:fill="auto"/>
          </w:tcPr>
          <w:p w:rsidR="0012524A" w:rsidRPr="00151958" w:rsidRDefault="0012524A" w:rsidP="0012524A">
            <w:pPr>
              <w:jc w:val="both"/>
              <w:outlineLvl w:val="0"/>
            </w:pPr>
            <w:r w:rsidRPr="00151958">
              <w:t>Куртка-ветровка (плащ) непромокаемая летня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12524A" w:rsidRPr="00151958" w:rsidRDefault="0012524A" w:rsidP="0012524A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1 692,82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2524A" w:rsidRDefault="0012524A" w:rsidP="0012524A">
            <w:pPr>
              <w:jc w:val="center"/>
            </w:pPr>
            <w:r>
              <w:t>1 656,07</w:t>
            </w:r>
          </w:p>
        </w:tc>
        <w:tc>
          <w:tcPr>
            <w:tcW w:w="4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1 761,88</w:t>
            </w:r>
          </w:p>
        </w:tc>
        <w:tc>
          <w:tcPr>
            <w:tcW w:w="3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1 723,64</w:t>
            </w:r>
          </w:p>
        </w:tc>
        <w:tc>
          <w:tcPr>
            <w:tcW w:w="39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1 833,77</w:t>
            </w:r>
          </w:p>
        </w:tc>
        <w:tc>
          <w:tcPr>
            <w:tcW w:w="44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24A" w:rsidRDefault="0012524A" w:rsidP="0012524A">
            <w:pPr>
              <w:jc w:val="center"/>
            </w:pPr>
            <w:r>
              <w:t>1 793,97</w:t>
            </w:r>
          </w:p>
        </w:tc>
      </w:tr>
    </w:tbl>
    <w:p w:rsidR="0012524A" w:rsidRDefault="0012524A" w:rsidP="006B6BD3">
      <w:pPr>
        <w:pStyle w:val="a3"/>
        <w:jc w:val="right"/>
        <w:rPr>
          <w:sz w:val="28"/>
          <w:szCs w:val="28"/>
        </w:rPr>
      </w:pPr>
    </w:p>
    <w:tbl>
      <w:tblPr>
        <w:tblW w:w="520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3"/>
        <w:gridCol w:w="4533"/>
        <w:gridCol w:w="2424"/>
        <w:gridCol w:w="1378"/>
        <w:gridCol w:w="1129"/>
        <w:gridCol w:w="1267"/>
        <w:gridCol w:w="1172"/>
        <w:gridCol w:w="1221"/>
        <w:gridCol w:w="1356"/>
      </w:tblGrid>
      <w:tr w:rsidR="0012524A" w:rsidRPr="00151958" w:rsidTr="0012524A">
        <w:trPr>
          <w:trHeight w:val="20"/>
          <w:tblHeader/>
        </w:trPr>
        <w:tc>
          <w:tcPr>
            <w:tcW w:w="281" w:type="pct"/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477" w:type="pct"/>
            <w:shd w:val="clear" w:color="auto" w:fill="auto"/>
          </w:tcPr>
          <w:p w:rsidR="0012524A" w:rsidRPr="00151958" w:rsidRDefault="0012524A" w:rsidP="0012524A">
            <w:pPr>
              <w:jc w:val="center"/>
            </w:pPr>
            <w:r>
              <w:t>2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12524A" w:rsidRPr="00151958" w:rsidRDefault="0012524A" w:rsidP="0012524A">
            <w:pPr>
              <w:jc w:val="center"/>
            </w:pPr>
            <w:r>
              <w:t>3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3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4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24A" w:rsidRPr="00151958" w:rsidRDefault="0012524A" w:rsidP="001252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2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</w:pPr>
            <w:r w:rsidRPr="00151958">
              <w:t>Праздничная одежда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</w:pP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2.1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Костюм (платье) праздничный летни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комплект (штуку)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 285,2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 216,04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 500,9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306,45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 725,3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400,55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2.2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Рубашка (блузка) празднична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13,62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115,50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59,06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61,02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206,35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208,38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2.3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 xml:space="preserve">Костюм (платье) </w:t>
            </w:r>
            <w:r w:rsidRPr="00222C79">
              <w:t xml:space="preserve">праздничный </w:t>
            </w:r>
            <w:r w:rsidRPr="00151958">
              <w:t>зимни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комплект (штуку)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 766,5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3 232,36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6 001,80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 364,24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6 246,68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 501,50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3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Повседневная одежда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3.1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 xml:space="preserve">Бадлон (толстовка </w:t>
            </w:r>
            <w:r>
              <w:t>х</w:t>
            </w:r>
            <w:r w:rsidRPr="00151958">
              <w:t>лопчатобумажная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87,4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479,11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07,31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98,66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28,01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19,00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3.2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Брюки домашни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882,33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918,33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955,79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3.3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Брюки летни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87,4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833,82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19,61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67,84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53,05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903,25</w:t>
            </w:r>
          </w:p>
        </w:tc>
      </w:tr>
      <w:tr w:rsidR="0068714B" w:rsidRPr="00151958" w:rsidTr="00CE39AC">
        <w:trPr>
          <w:trHeight w:val="20"/>
        </w:trPr>
        <w:tc>
          <w:tcPr>
            <w:tcW w:w="281" w:type="pct"/>
          </w:tcPr>
          <w:p w:rsidR="0068714B" w:rsidRPr="00151958" w:rsidRDefault="0068714B" w:rsidP="0068714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3.4</w:t>
            </w:r>
          </w:p>
        </w:tc>
        <w:tc>
          <w:tcPr>
            <w:tcW w:w="1477" w:type="pct"/>
            <w:shd w:val="clear" w:color="auto" w:fill="auto"/>
          </w:tcPr>
          <w:p w:rsidR="0068714B" w:rsidRPr="00151958" w:rsidRDefault="0068714B" w:rsidP="0068714B">
            <w:pPr>
              <w:jc w:val="both"/>
              <w:outlineLvl w:val="0"/>
            </w:pPr>
            <w:r w:rsidRPr="00151958">
              <w:t>Брюки полушерстяные, шерстяны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68714B" w:rsidRPr="00151958" w:rsidRDefault="0068714B" w:rsidP="0068714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8714B" w:rsidRDefault="0068714B" w:rsidP="0068714B">
            <w:pPr>
              <w:jc w:val="center"/>
            </w:pPr>
            <w:r>
              <w:t>1 688,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8714B" w:rsidRDefault="0068714B" w:rsidP="0068714B">
            <w:pPr>
              <w:jc w:val="center"/>
            </w:pPr>
            <w:r>
              <w:t>1 053,15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8714B" w:rsidRDefault="0068714B" w:rsidP="0068714B">
            <w:pPr>
              <w:jc w:val="center"/>
            </w:pPr>
            <w:r>
              <w:t>1 757,07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8714B" w:rsidRDefault="0068714B" w:rsidP="0068714B">
            <w:pPr>
              <w:jc w:val="center"/>
            </w:pPr>
            <w:r>
              <w:t>1 096,11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8714B" w:rsidRDefault="0068714B" w:rsidP="0068714B">
            <w:pPr>
              <w:jc w:val="center"/>
            </w:pPr>
            <w:r>
              <w:t>1 828,7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8714B" w:rsidRDefault="0068714B" w:rsidP="0068714B">
            <w:pPr>
              <w:jc w:val="center"/>
            </w:pPr>
            <w:r>
              <w:t>1 140,84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3.5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 xml:space="preserve">Брюки </w:t>
            </w:r>
            <w:r>
              <w:t>х</w:t>
            </w:r>
            <w:r w:rsidRPr="00151958">
              <w:t>лопчатобумажные (джинсы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24,6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102,58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70,5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47,56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218,33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94,38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3.6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Комбинезон зимни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 827,9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3 575,66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 984,0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 721,55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 146,63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 873,39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3.7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Полукомбинезон демисезонны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комплект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033,01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864,61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115,96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940,69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202,29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019,87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3.8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Костюм (платье) зимни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096097">
              <w:t>руб. за комплект (штуку)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 766,5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3 232,36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6 001,80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 364,24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6 246,68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 501,50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3.9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Костюм (платье) летни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096097">
              <w:t>руб. за комплект (штуку)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16,81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669,51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50,14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696,82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84,82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25,25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3.10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Рабочая одежда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комплект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23,1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258,68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68,96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10,03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216,65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63,48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3.11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Рейтузы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58,17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350,92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72,7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65,24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87,99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80,14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3.12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Рубашка (блузка) утепленная фланель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901,52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978,62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938,30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018,55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976,58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060,10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3.13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 xml:space="preserve">Рубашка (блузка) </w:t>
            </w:r>
            <w:r>
              <w:t>х</w:t>
            </w:r>
            <w:r w:rsidRPr="00151958">
              <w:t>лопчатобумажна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48,77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849,47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79,3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84,13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11,12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920,20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3.14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Свитер (джемпер, жакет, кофта вязаная) шерстяной, полушерстяно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10,06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188,30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55,35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236,79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202,49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287,25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3.15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Костюм спортивны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комплект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929,87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685,67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008,61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754,45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090,5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826,03</w:t>
            </w:r>
          </w:p>
        </w:tc>
      </w:tr>
      <w:tr w:rsidR="00B167A3" w:rsidRPr="00151958" w:rsidTr="00CE39AC">
        <w:trPr>
          <w:trHeight w:val="20"/>
        </w:trPr>
        <w:tc>
          <w:tcPr>
            <w:tcW w:w="281" w:type="pct"/>
          </w:tcPr>
          <w:p w:rsidR="00B167A3" w:rsidRPr="00151958" w:rsidRDefault="00B167A3" w:rsidP="00B167A3">
            <w:pPr>
              <w:jc w:val="center"/>
            </w:pPr>
            <w:r w:rsidRPr="00151958">
              <w:rPr>
                <w:color w:val="000000"/>
              </w:rPr>
              <w:t>3.16</w:t>
            </w:r>
          </w:p>
        </w:tc>
        <w:tc>
          <w:tcPr>
            <w:tcW w:w="1477" w:type="pct"/>
            <w:shd w:val="clear" w:color="auto" w:fill="auto"/>
          </w:tcPr>
          <w:p w:rsidR="00B167A3" w:rsidRPr="00151958" w:rsidRDefault="00B167A3" w:rsidP="00B167A3">
            <w:pPr>
              <w:jc w:val="both"/>
              <w:outlineLvl w:val="0"/>
            </w:pPr>
            <w:r w:rsidRPr="00151958">
              <w:t>Костюм трикотажный тренировочны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B167A3" w:rsidRPr="00151958" w:rsidRDefault="00B167A3" w:rsidP="00B167A3">
            <w:pPr>
              <w:jc w:val="center"/>
              <w:outlineLvl w:val="0"/>
            </w:pPr>
            <w:r w:rsidRPr="00151958">
              <w:t>руб. за комплект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714,7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167A3" w:rsidRDefault="00B167A3" w:rsidP="00B167A3">
            <w:pPr>
              <w:jc w:val="center"/>
            </w:pPr>
            <w:r>
              <w:t>981,25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743,91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1 021,28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774,2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1 062,95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3.17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>
              <w:t>Х</w:t>
            </w:r>
            <w:r w:rsidRPr="00151958">
              <w:t>алат банный ма</w:t>
            </w:r>
            <w:r>
              <w:t>х</w:t>
            </w:r>
            <w:r w:rsidRPr="00151958">
              <w:t>ровы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02,27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320,64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55,40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74,52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410,70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430,60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3.18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>
              <w:t>Х</w:t>
            </w:r>
            <w:r w:rsidRPr="00151958">
              <w:t xml:space="preserve">алат домашний </w:t>
            </w:r>
            <w:r>
              <w:t>х</w:t>
            </w:r>
            <w:r w:rsidRPr="00151958">
              <w:t>лопчатобумажны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841,99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76,34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912,09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3.9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Юбка (сарафан) зимня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824,51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898,95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976,42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3.20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Юбка (сарафан) летня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514,67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35,67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57,53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4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Школьная одежда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4.1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Брюки (+ жилет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комплект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 744,46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 897,24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 056,25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4.2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Костюм (платье) теплый шерстяной, полушерстяно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комплект</w:t>
            </w:r>
            <w:r>
              <w:t xml:space="preserve"> (штуку)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 465,1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3 765,49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 688,1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 919,12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 920,21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 079,02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4.3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Рубашка (блузка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938,86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985,55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977,16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025,76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017,03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067,61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4.4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Сарафан (юбка + жилет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комплект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 036,41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119,50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205,97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5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Бель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5.1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Трусы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30,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03,02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35,56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07,23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41,09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11,60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5.2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 xml:space="preserve">Топик (майка) </w:t>
            </w:r>
            <w:r>
              <w:t>х</w:t>
            </w:r>
            <w:r w:rsidRPr="00151958">
              <w:t>лопчатобумажна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84,0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10,69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91,56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19,29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99,37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28,24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5.3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 xml:space="preserve">Футболка </w:t>
            </w:r>
            <w:r>
              <w:t>х</w:t>
            </w:r>
            <w:r w:rsidRPr="00151958">
              <w:t>лопчатобумажна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41,9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74,99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55,85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86,21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70,3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97,89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5.4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Трусы спортивные (шорты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01,8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59,98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14,20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70,58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27,02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81,62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5.5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Бюстгальтер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331,00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44,50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58,56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5.6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Пижама (сорочка) ночная утепленна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 xml:space="preserve">руб. за </w:t>
            </w:r>
            <w:r w:rsidRPr="00096097">
              <w:t>комплект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54,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525,26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84,87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46,69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16,89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69,00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5.7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 xml:space="preserve">Пижама (сорочка) ночная </w:t>
            </w:r>
            <w:r>
              <w:t>х</w:t>
            </w:r>
            <w:r w:rsidRPr="00151958">
              <w:t>лопчатобумажна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  <w:outlineLvl w:val="0"/>
            </w:pPr>
            <w:r w:rsidRPr="00151958">
              <w:t xml:space="preserve">руб. за </w:t>
            </w:r>
            <w:r>
              <w:t>комплект</w:t>
            </w:r>
          </w:p>
          <w:p w:rsidR="0046730B" w:rsidRPr="00151958" w:rsidRDefault="0046730B" w:rsidP="0046730B">
            <w:pPr>
              <w:jc w:val="center"/>
              <w:outlineLvl w:val="0"/>
            </w:pPr>
            <w:r>
              <w:t>(штуку)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09,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369,45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37,9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84,53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68,03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00,21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5.8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Сорочка нижняя (майка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84,0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03,44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91,56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11,74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99,37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20,38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5.9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Шорты (бриджи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26,81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391,23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44,2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07,19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62,34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23,80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5.10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Купальник (плавки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78,06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810,08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97,56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43,13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17,8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77,53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6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Чулочно-носочные издели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6.1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Колготки капроновы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21,47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30,50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39,91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6.2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Колготки шерстяные, полушерстяны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21,7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421,73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38,94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38,94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56,84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56,84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6.3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 xml:space="preserve">Колготки </w:t>
            </w:r>
            <w:r>
              <w:t>х</w:t>
            </w:r>
            <w:r w:rsidRPr="00151958">
              <w:t>лопчатобумажны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64,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97,58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74,77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09,72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85,98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22,35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6.4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 xml:space="preserve">Носки (гольфы) </w:t>
            </w:r>
            <w:r>
              <w:t>х</w:t>
            </w:r>
            <w:r w:rsidRPr="00151958">
              <w:t>лопчатобумажны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0,8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76,64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4,1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9,77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7,5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83,02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6.5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Носки шерстяны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26,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18,84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31,24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23,68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36,60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28,73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7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Головные уборы и галантерейные издели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7.1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Головной убор летний (панама, бейсболка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33,7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04,14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43,3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12,47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53,2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21,14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7.2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Головной убор зимний (ме</w:t>
            </w:r>
            <w:r>
              <w:t>х</w:t>
            </w:r>
            <w:r w:rsidRPr="00151958">
              <w:t>овая шапка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01,1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361,11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54,2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416,65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409,47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474,45</w:t>
            </w:r>
          </w:p>
        </w:tc>
      </w:tr>
      <w:tr w:rsidR="00B167A3" w:rsidRPr="00151958" w:rsidTr="00CE39AC">
        <w:trPr>
          <w:trHeight w:val="20"/>
        </w:trPr>
        <w:tc>
          <w:tcPr>
            <w:tcW w:w="281" w:type="pct"/>
          </w:tcPr>
          <w:p w:rsidR="00B167A3" w:rsidRPr="00151958" w:rsidRDefault="00B167A3" w:rsidP="00B167A3">
            <w:pPr>
              <w:jc w:val="center"/>
            </w:pPr>
            <w:r w:rsidRPr="00151958">
              <w:rPr>
                <w:color w:val="000000"/>
              </w:rPr>
              <w:t>7.3</w:t>
            </w:r>
          </w:p>
        </w:tc>
        <w:tc>
          <w:tcPr>
            <w:tcW w:w="1477" w:type="pct"/>
            <w:shd w:val="clear" w:color="auto" w:fill="auto"/>
          </w:tcPr>
          <w:p w:rsidR="00B167A3" w:rsidRPr="00151958" w:rsidRDefault="00B167A3" w:rsidP="00B167A3">
            <w:pPr>
              <w:jc w:val="both"/>
              <w:outlineLvl w:val="0"/>
            </w:pPr>
            <w:r w:rsidRPr="00151958">
              <w:t>Шапка вязаная шерстяна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B167A3" w:rsidRPr="00151958" w:rsidRDefault="00B167A3" w:rsidP="00B167A3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254,5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167A3" w:rsidRDefault="00B167A3" w:rsidP="00B167A3">
            <w:pPr>
              <w:jc w:val="center"/>
            </w:pPr>
            <w:r>
              <w:t>254,55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264,94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264,94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275,75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67A3" w:rsidRDefault="00B167A3" w:rsidP="00B167A3">
            <w:pPr>
              <w:jc w:val="center"/>
            </w:pPr>
            <w:r>
              <w:t>275,75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7.4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Шапка спортивна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75,3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58,91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86,57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69,47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98,2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80,47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7.5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 xml:space="preserve">Платок головной </w:t>
            </w:r>
            <w:r>
              <w:t>х</w:t>
            </w:r>
            <w:r w:rsidRPr="00151958">
              <w:t>лопчатобумажны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70,07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2,93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5,91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7.6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Галстуки, бабочки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07,12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19,65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32,69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7.7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Заколки, резинки, банты для волос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32,94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42,44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52,33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7.8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Перчатки (варежки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85,07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79,39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92,6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86,71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00,48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94,33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7.9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Ремень брючный (подтяжки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56,3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373,67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70,8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88,92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86,01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04,78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7.10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Рюкзак школьны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099,51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271,33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44,37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23,20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91,0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77,19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7.11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Сумка дорожная (спортивная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916,4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964,68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953,8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004,04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992,80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045,00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7.12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Шарф шерстяно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681,41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676,99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09,21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04,61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38,15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733,36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7.13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Шапочка резинова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12,96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10,92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21,65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19,53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30,69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28,48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</w:pPr>
            <w:r w:rsidRPr="00151958">
              <w:rPr>
                <w:color w:val="000000"/>
              </w:rPr>
              <w:t>7.14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Платок носовой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штук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6,47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36,47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7,95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7,95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9,50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9,50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8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</w:pPr>
            <w:r w:rsidRPr="00151958">
              <w:t>Обувь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</w:pP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 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8.1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Кроссовки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223,8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146,81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273,76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193,60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25,73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242,30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8.2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Обувь модельная праздничная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832,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932,65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907,05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011,51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984,8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093,58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8.3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Обувь спортивная (кеды, полукеды, бутсы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269,27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245,46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21,06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296,27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74,9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49,16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8.4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Сандалии (босоножки)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539,0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713,23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601,84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783,13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667,19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855,88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8.5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Сапоги (ботинки) зимни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454,17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 545,69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554,30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649,55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658,52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757,65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8.6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Сапоги (туфли) осенни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204,3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 168,75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294,2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257,23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387,89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 349,33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8.7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Сапоги резиновы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07,0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439,19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27,7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57,11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49,25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475,76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8.8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Сланцы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64,0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76,40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74,86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87,68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86,08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99,42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8.9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Тапочки домашни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23,9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230,31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33,1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39,71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42,64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49,49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8.10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Туфли (ботинки) повседневные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562,86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1 293,77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626,6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346,55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692,99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 401,49</w:t>
            </w:r>
          </w:p>
        </w:tc>
      </w:tr>
      <w:tr w:rsidR="0046730B" w:rsidRPr="00151958" w:rsidTr="00CE39AC">
        <w:trPr>
          <w:trHeight w:val="20"/>
        </w:trPr>
        <w:tc>
          <w:tcPr>
            <w:tcW w:w="281" w:type="pct"/>
          </w:tcPr>
          <w:p w:rsidR="0046730B" w:rsidRPr="00151958" w:rsidRDefault="0046730B" w:rsidP="0046730B">
            <w:pPr>
              <w:jc w:val="center"/>
              <w:rPr>
                <w:color w:val="000000"/>
              </w:rPr>
            </w:pPr>
            <w:r w:rsidRPr="00151958">
              <w:rPr>
                <w:color w:val="000000"/>
              </w:rPr>
              <w:t>8.11</w:t>
            </w:r>
          </w:p>
        </w:tc>
        <w:tc>
          <w:tcPr>
            <w:tcW w:w="1477" w:type="pct"/>
            <w:shd w:val="clear" w:color="auto" w:fill="auto"/>
          </w:tcPr>
          <w:p w:rsidR="0046730B" w:rsidRPr="00151958" w:rsidRDefault="0046730B" w:rsidP="0046730B">
            <w:pPr>
              <w:jc w:val="both"/>
              <w:outlineLvl w:val="0"/>
            </w:pPr>
            <w:r w:rsidRPr="00151958">
              <w:t>Чешки</w:t>
            </w:r>
          </w:p>
        </w:tc>
        <w:tc>
          <w:tcPr>
            <w:tcW w:w="790" w:type="pct"/>
            <w:tcBorders>
              <w:right w:val="single" w:sz="4" w:space="0" w:color="auto"/>
            </w:tcBorders>
            <w:shd w:val="clear" w:color="auto" w:fill="auto"/>
          </w:tcPr>
          <w:p w:rsidR="0046730B" w:rsidRPr="00151958" w:rsidRDefault="0046730B" w:rsidP="0046730B">
            <w:pPr>
              <w:jc w:val="center"/>
              <w:outlineLvl w:val="0"/>
            </w:pPr>
            <w:r w:rsidRPr="00151958">
              <w:t>руб. за пару</w:t>
            </w:r>
          </w:p>
        </w:tc>
        <w:tc>
          <w:tcPr>
            <w:tcW w:w="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10,9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46730B" w:rsidRDefault="0046730B" w:rsidP="0046730B">
            <w:pPr>
              <w:jc w:val="center"/>
            </w:pPr>
            <w:r>
              <w:t>316,32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23,6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29,22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36,83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342,66</w:t>
            </w:r>
          </w:p>
        </w:tc>
      </w:tr>
    </w:tbl>
    <w:p w:rsidR="006B6BD3" w:rsidRDefault="0012524A" w:rsidP="006B6BD3">
      <w:pPr>
        <w:pStyle w:val="a3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3980</wp:posOffset>
                </wp:positionV>
                <wp:extent cx="1818640" cy="0"/>
                <wp:effectExtent l="0" t="0" r="29210" b="19050"/>
                <wp:wrapNone/>
                <wp:docPr id="6" name="Прямая соединительная линия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1864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5AE79EC" id="Прямая соединительная линия 6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7.4pt" to="143.2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" strokecolor="black [3200]" strokeweight=".5pt">
                <v:stroke joinstyle="miter"/>
              </v:line>
            </w:pict>
          </mc:Fallback>
        </mc:AlternateContent>
      </w:r>
    </w:p>
    <w:p w:rsidR="0012524A" w:rsidRPr="0012524A" w:rsidRDefault="00636537" w:rsidP="0012524A">
      <w:pPr>
        <w:pStyle w:val="a3"/>
        <w:ind w:left="0"/>
        <w:jc w:val="both"/>
        <w:rPr>
          <w:b/>
          <w:sz w:val="20"/>
          <w:szCs w:val="20"/>
        </w:rPr>
      </w:pPr>
      <w:r>
        <w:rPr>
          <w:sz w:val="20"/>
          <w:szCs w:val="20"/>
          <w:vertAlign w:val="superscript"/>
        </w:rPr>
        <w:t>2</w:t>
      </w:r>
      <w:r w:rsidR="0012524A">
        <w:rPr>
          <w:sz w:val="20"/>
          <w:szCs w:val="20"/>
        </w:rPr>
        <w:t xml:space="preserve"> </w:t>
      </w:r>
      <w:r w:rsidR="0012524A" w:rsidRPr="0012524A">
        <w:rPr>
          <w:sz w:val="20"/>
          <w:szCs w:val="20"/>
        </w:rPr>
        <w:t xml:space="preserve">Применяются с учетом приложения № 3 и приложения № 4 к распоряжению Комитета по социальной политике Санкт-Петербурга от 29.04.2015 № 126-р </w:t>
      </w:r>
      <w:r w:rsidR="0012524A" w:rsidRPr="0012524A">
        <w:rPr>
          <w:sz w:val="20"/>
          <w:szCs w:val="20"/>
        </w:rPr>
        <w:br/>
        <w:t xml:space="preserve">«Об утверждении рекомендуемых нормативов обеспечения одеждой, обувью и мягким инвентарем граждан, получающих социальные услуги в стационарной </w:t>
      </w:r>
      <w:r w:rsidR="0012524A" w:rsidRPr="0012524A">
        <w:rPr>
          <w:sz w:val="20"/>
          <w:szCs w:val="20"/>
        </w:rPr>
        <w:br/>
        <w:t>и полустационарной формах социального обслуживания, в организациях социального обслуживания населения Санкт-Петербурга»</w:t>
      </w:r>
    </w:p>
    <w:p w:rsidR="0012524A" w:rsidRDefault="0012524A" w:rsidP="006B6BD3">
      <w:pPr>
        <w:pStyle w:val="a3"/>
        <w:jc w:val="center"/>
        <w:rPr>
          <w:b/>
          <w:sz w:val="28"/>
          <w:szCs w:val="28"/>
        </w:rPr>
      </w:pPr>
    </w:p>
    <w:p w:rsidR="0012524A" w:rsidRDefault="0012524A" w:rsidP="006B6BD3">
      <w:pPr>
        <w:pStyle w:val="a3"/>
        <w:jc w:val="center"/>
        <w:rPr>
          <w:b/>
          <w:sz w:val="28"/>
          <w:szCs w:val="28"/>
        </w:rPr>
      </w:pPr>
    </w:p>
    <w:p w:rsidR="0012524A" w:rsidRDefault="0012524A" w:rsidP="006B6BD3">
      <w:pPr>
        <w:pStyle w:val="a3"/>
        <w:jc w:val="center"/>
        <w:rPr>
          <w:b/>
          <w:sz w:val="28"/>
          <w:szCs w:val="28"/>
        </w:rPr>
      </w:pPr>
    </w:p>
    <w:p w:rsidR="00E0642C" w:rsidRDefault="00E0642C" w:rsidP="006B6BD3">
      <w:pPr>
        <w:pStyle w:val="a3"/>
        <w:jc w:val="center"/>
        <w:rPr>
          <w:b/>
          <w:sz w:val="28"/>
          <w:szCs w:val="28"/>
        </w:rPr>
      </w:pPr>
    </w:p>
    <w:p w:rsidR="00E0642C" w:rsidRDefault="00E0642C" w:rsidP="006B6BD3">
      <w:pPr>
        <w:pStyle w:val="a3"/>
        <w:jc w:val="center"/>
        <w:rPr>
          <w:b/>
          <w:sz w:val="28"/>
          <w:szCs w:val="28"/>
        </w:rPr>
      </w:pPr>
    </w:p>
    <w:p w:rsidR="0012524A" w:rsidRDefault="0012524A" w:rsidP="006B6BD3">
      <w:pPr>
        <w:pStyle w:val="a3"/>
        <w:jc w:val="center"/>
        <w:rPr>
          <w:b/>
          <w:sz w:val="28"/>
          <w:szCs w:val="28"/>
        </w:rPr>
      </w:pPr>
    </w:p>
    <w:p w:rsidR="006B6BD3" w:rsidRPr="007A746C" w:rsidRDefault="006B6BD3" w:rsidP="006B6BD3">
      <w:pPr>
        <w:pStyle w:val="a3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Н</w:t>
      </w:r>
      <w:r w:rsidRPr="007A746C">
        <w:rPr>
          <w:b/>
          <w:sz w:val="28"/>
          <w:szCs w:val="28"/>
        </w:rPr>
        <w:t>ОРМАТИВЫ</w:t>
      </w:r>
    </w:p>
    <w:p w:rsidR="006B6BD3" w:rsidRPr="003533D3" w:rsidRDefault="006B6BD3" w:rsidP="006B6BD3">
      <w:pPr>
        <w:pStyle w:val="a3"/>
        <w:jc w:val="center"/>
        <w:rPr>
          <w:b/>
          <w:sz w:val="28"/>
          <w:szCs w:val="28"/>
        </w:rPr>
      </w:pPr>
      <w:r w:rsidRPr="003533D3">
        <w:rPr>
          <w:b/>
          <w:sz w:val="28"/>
          <w:szCs w:val="28"/>
        </w:rPr>
        <w:t>стоимости постельны</w:t>
      </w:r>
      <w:r>
        <w:rPr>
          <w:b/>
          <w:sz w:val="28"/>
          <w:szCs w:val="28"/>
        </w:rPr>
        <w:t>х</w:t>
      </w:r>
      <w:r w:rsidRPr="003533D3">
        <w:rPr>
          <w:b/>
          <w:sz w:val="28"/>
          <w:szCs w:val="28"/>
        </w:rPr>
        <w:t xml:space="preserve"> принадлежностей на </w:t>
      </w:r>
      <w:r w:rsidR="00B147FF">
        <w:rPr>
          <w:b/>
          <w:sz w:val="28"/>
          <w:szCs w:val="28"/>
        </w:rPr>
        <w:t>202</w:t>
      </w:r>
      <w:r w:rsidR="00906BDA">
        <w:rPr>
          <w:b/>
          <w:sz w:val="28"/>
          <w:szCs w:val="28"/>
        </w:rPr>
        <w:t xml:space="preserve">7 </w:t>
      </w:r>
      <w:r w:rsidRPr="003533D3">
        <w:rPr>
          <w:b/>
          <w:sz w:val="28"/>
          <w:szCs w:val="28"/>
        </w:rPr>
        <w:t>год</w:t>
      </w:r>
      <w:r w:rsidR="00914121">
        <w:rPr>
          <w:b/>
          <w:sz w:val="28"/>
          <w:szCs w:val="28"/>
        </w:rPr>
        <w:t xml:space="preserve"> </w:t>
      </w:r>
      <w:r w:rsidR="00914121" w:rsidRPr="00FD41AB">
        <w:rPr>
          <w:b/>
          <w:sz w:val="28"/>
          <w:szCs w:val="28"/>
        </w:rPr>
        <w:t xml:space="preserve">и на плановый период </w:t>
      </w:r>
      <w:r w:rsidR="00B147FF">
        <w:rPr>
          <w:b/>
          <w:sz w:val="28"/>
          <w:szCs w:val="28"/>
        </w:rPr>
        <w:t>202</w:t>
      </w:r>
      <w:r w:rsidR="00906BDA">
        <w:rPr>
          <w:b/>
          <w:sz w:val="28"/>
          <w:szCs w:val="28"/>
        </w:rPr>
        <w:t>8</w:t>
      </w:r>
      <w:r w:rsidR="00914121" w:rsidRPr="00FD41AB">
        <w:rPr>
          <w:b/>
          <w:sz w:val="28"/>
          <w:szCs w:val="28"/>
        </w:rPr>
        <w:t xml:space="preserve"> и </w:t>
      </w:r>
      <w:r w:rsidR="00B147FF">
        <w:rPr>
          <w:b/>
          <w:sz w:val="28"/>
          <w:szCs w:val="28"/>
        </w:rPr>
        <w:t>202</w:t>
      </w:r>
      <w:r w:rsidR="00906BDA">
        <w:rPr>
          <w:b/>
          <w:sz w:val="28"/>
          <w:szCs w:val="28"/>
        </w:rPr>
        <w:t>9</w:t>
      </w:r>
      <w:r w:rsidR="00914121" w:rsidRPr="00FD41AB">
        <w:rPr>
          <w:b/>
          <w:sz w:val="28"/>
          <w:szCs w:val="28"/>
        </w:rPr>
        <w:t xml:space="preserve"> годов</w:t>
      </w:r>
    </w:p>
    <w:p w:rsidR="006B6BD3" w:rsidRPr="00914121" w:rsidRDefault="006B6BD3" w:rsidP="006B6BD3">
      <w:pPr>
        <w:pStyle w:val="a3"/>
        <w:jc w:val="right"/>
        <w:rPr>
          <w:sz w:val="18"/>
          <w:szCs w:val="18"/>
        </w:rPr>
      </w:pPr>
    </w:p>
    <w:p w:rsidR="006B6BD3" w:rsidRDefault="006B6BD3" w:rsidP="006B6BD3">
      <w:pPr>
        <w:pStyle w:val="a3"/>
        <w:jc w:val="right"/>
        <w:rPr>
          <w:sz w:val="28"/>
          <w:szCs w:val="28"/>
        </w:rPr>
      </w:pPr>
      <w:r>
        <w:rPr>
          <w:sz w:val="28"/>
          <w:szCs w:val="28"/>
        </w:rPr>
        <w:t>Таблица 3</w:t>
      </w:r>
    </w:p>
    <w:tbl>
      <w:tblPr>
        <w:tblW w:w="500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9"/>
        <w:gridCol w:w="9346"/>
        <w:gridCol w:w="1385"/>
        <w:gridCol w:w="1312"/>
        <w:gridCol w:w="1108"/>
        <w:gridCol w:w="1126"/>
      </w:tblGrid>
      <w:tr w:rsidR="00914121" w:rsidRPr="006366A4" w:rsidTr="00CE39AC">
        <w:trPr>
          <w:trHeight w:val="703"/>
          <w:tblHeader/>
        </w:trPr>
        <w:tc>
          <w:tcPr>
            <w:tcW w:w="156" w:type="pct"/>
            <w:vMerge w:val="restart"/>
            <w:vAlign w:val="center"/>
          </w:tcPr>
          <w:p w:rsidR="00914121" w:rsidRPr="006366A4" w:rsidRDefault="00914121" w:rsidP="00914121">
            <w:pPr>
              <w:ind w:left="-117" w:right="-74"/>
              <w:jc w:val="center"/>
              <w:rPr>
                <w:b/>
                <w:color w:val="000000"/>
              </w:rPr>
            </w:pPr>
            <w:r w:rsidRPr="006366A4">
              <w:rPr>
                <w:b/>
                <w:color w:val="000000"/>
              </w:rPr>
              <w:t>№ п/</w:t>
            </w:r>
            <w:r>
              <w:rPr>
                <w:b/>
                <w:color w:val="000000"/>
              </w:rPr>
              <w:t>п</w:t>
            </w:r>
          </w:p>
        </w:tc>
        <w:tc>
          <w:tcPr>
            <w:tcW w:w="3171" w:type="pct"/>
            <w:vMerge w:val="restart"/>
            <w:shd w:val="clear" w:color="auto" w:fill="auto"/>
            <w:vAlign w:val="center"/>
            <w:hideMark/>
          </w:tcPr>
          <w:p w:rsidR="00914121" w:rsidRPr="006366A4" w:rsidRDefault="00914121" w:rsidP="006B6BD3">
            <w:pPr>
              <w:jc w:val="center"/>
              <w:rPr>
                <w:b/>
                <w:color w:val="000000"/>
              </w:rPr>
            </w:pPr>
            <w:r w:rsidRPr="006366A4">
              <w:rPr>
                <w:b/>
                <w:color w:val="000000"/>
              </w:rPr>
              <w:t>Категория получателя социальной услуги</w:t>
            </w:r>
          </w:p>
        </w:tc>
        <w:tc>
          <w:tcPr>
            <w:tcW w:w="470" w:type="pct"/>
            <w:vMerge w:val="restart"/>
            <w:shd w:val="clear" w:color="auto" w:fill="auto"/>
            <w:vAlign w:val="center"/>
            <w:hideMark/>
          </w:tcPr>
          <w:p w:rsidR="00914121" w:rsidRPr="006366A4" w:rsidRDefault="00914121" w:rsidP="006B6BD3">
            <w:pPr>
              <w:ind w:hanging="29"/>
              <w:jc w:val="center"/>
              <w:rPr>
                <w:b/>
                <w:color w:val="000000"/>
              </w:rPr>
            </w:pPr>
            <w:r w:rsidRPr="006366A4">
              <w:rPr>
                <w:b/>
                <w:color w:val="000000"/>
              </w:rPr>
              <w:t>Единица измерения</w:t>
            </w:r>
          </w:p>
        </w:tc>
        <w:tc>
          <w:tcPr>
            <w:tcW w:w="1203" w:type="pct"/>
            <w:gridSpan w:val="3"/>
            <w:vAlign w:val="center"/>
          </w:tcPr>
          <w:p w:rsidR="00914121" w:rsidRPr="006366A4" w:rsidRDefault="00914121" w:rsidP="006B6BD3">
            <w:pPr>
              <w:jc w:val="center"/>
              <w:rPr>
                <w:b/>
                <w:color w:val="000000"/>
              </w:rPr>
            </w:pPr>
            <w:r w:rsidRPr="006366A4">
              <w:rPr>
                <w:b/>
                <w:color w:val="000000"/>
              </w:rPr>
              <w:t>Норматив стоимости постельны</w:t>
            </w:r>
            <w:r>
              <w:rPr>
                <w:b/>
                <w:color w:val="000000"/>
              </w:rPr>
              <w:t>х</w:t>
            </w:r>
            <w:r w:rsidRPr="006366A4">
              <w:rPr>
                <w:b/>
                <w:color w:val="000000"/>
              </w:rPr>
              <w:t xml:space="preserve"> принадлежностей</w:t>
            </w:r>
          </w:p>
        </w:tc>
      </w:tr>
      <w:tr w:rsidR="00914121" w:rsidRPr="006366A4" w:rsidTr="00CE39AC">
        <w:trPr>
          <w:trHeight w:val="77"/>
          <w:tblHeader/>
        </w:trPr>
        <w:tc>
          <w:tcPr>
            <w:tcW w:w="156" w:type="pct"/>
            <w:vMerge/>
            <w:vAlign w:val="center"/>
          </w:tcPr>
          <w:p w:rsidR="00914121" w:rsidRPr="006366A4" w:rsidRDefault="00914121" w:rsidP="006B6BD3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171" w:type="pct"/>
            <w:vMerge/>
            <w:shd w:val="clear" w:color="auto" w:fill="auto"/>
            <w:vAlign w:val="center"/>
          </w:tcPr>
          <w:p w:rsidR="00914121" w:rsidRPr="006366A4" w:rsidRDefault="00914121" w:rsidP="006B6BD3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70" w:type="pct"/>
            <w:vMerge/>
            <w:shd w:val="clear" w:color="auto" w:fill="auto"/>
            <w:vAlign w:val="center"/>
          </w:tcPr>
          <w:p w:rsidR="00914121" w:rsidRPr="006366A4" w:rsidRDefault="00914121" w:rsidP="006B6BD3">
            <w:pPr>
              <w:ind w:hanging="29"/>
              <w:jc w:val="center"/>
              <w:rPr>
                <w:b/>
                <w:color w:val="000000"/>
              </w:rPr>
            </w:pPr>
          </w:p>
        </w:tc>
        <w:tc>
          <w:tcPr>
            <w:tcW w:w="445" w:type="pct"/>
            <w:vAlign w:val="center"/>
          </w:tcPr>
          <w:p w:rsidR="00914121" w:rsidRPr="006366A4" w:rsidRDefault="00B147FF" w:rsidP="00906BD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02</w:t>
            </w:r>
            <w:r w:rsidR="00906BDA">
              <w:rPr>
                <w:b/>
                <w:color w:val="000000"/>
              </w:rPr>
              <w:t>7</w:t>
            </w:r>
            <w:r w:rsidR="00914121">
              <w:rPr>
                <w:b/>
                <w:color w:val="000000"/>
              </w:rPr>
              <w:t xml:space="preserve"> год</w:t>
            </w:r>
          </w:p>
        </w:tc>
        <w:tc>
          <w:tcPr>
            <w:tcW w:w="376" w:type="pct"/>
          </w:tcPr>
          <w:p w:rsidR="00914121" w:rsidRPr="006366A4" w:rsidRDefault="00B147FF" w:rsidP="00906BD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02</w:t>
            </w:r>
            <w:r w:rsidR="00906BDA">
              <w:rPr>
                <w:b/>
                <w:color w:val="000000"/>
              </w:rPr>
              <w:t>8</w:t>
            </w:r>
            <w:r w:rsidR="00914121">
              <w:rPr>
                <w:b/>
                <w:color w:val="000000"/>
              </w:rPr>
              <w:t xml:space="preserve"> год</w:t>
            </w:r>
          </w:p>
        </w:tc>
        <w:tc>
          <w:tcPr>
            <w:tcW w:w="382" w:type="pct"/>
          </w:tcPr>
          <w:p w:rsidR="00914121" w:rsidRPr="006366A4" w:rsidRDefault="00B147FF" w:rsidP="00906BD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02</w:t>
            </w:r>
            <w:r w:rsidR="00906BDA">
              <w:rPr>
                <w:b/>
                <w:color w:val="000000"/>
              </w:rPr>
              <w:t>9</w:t>
            </w:r>
            <w:r w:rsidR="00914121">
              <w:rPr>
                <w:b/>
                <w:color w:val="000000"/>
              </w:rPr>
              <w:t xml:space="preserve"> год</w:t>
            </w:r>
          </w:p>
        </w:tc>
      </w:tr>
      <w:tr w:rsidR="0046730B" w:rsidRPr="006366A4" w:rsidTr="00CE39AC">
        <w:trPr>
          <w:trHeight w:val="20"/>
        </w:trPr>
        <w:tc>
          <w:tcPr>
            <w:tcW w:w="156" w:type="pct"/>
          </w:tcPr>
          <w:p w:rsidR="0046730B" w:rsidRPr="006366A4" w:rsidRDefault="0046730B" w:rsidP="0046730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3171" w:type="pct"/>
            <w:shd w:val="clear" w:color="auto" w:fill="auto"/>
          </w:tcPr>
          <w:p w:rsidR="0046730B" w:rsidRPr="006366A4" w:rsidRDefault="0046730B" w:rsidP="0046730B">
            <w:pPr>
              <w:jc w:val="both"/>
              <w:rPr>
                <w:color w:val="000000"/>
              </w:rPr>
            </w:pPr>
            <w:r w:rsidRPr="006366A4">
              <w:rPr>
                <w:color w:val="000000"/>
              </w:rPr>
              <w:t>Граждане пожилого возраста, граждане трудоспособного возраста и инвалиды трудоспособного возраста</w:t>
            </w:r>
          </w:p>
        </w:tc>
        <w:tc>
          <w:tcPr>
            <w:tcW w:w="470" w:type="pct"/>
            <w:shd w:val="clear" w:color="auto" w:fill="auto"/>
          </w:tcPr>
          <w:p w:rsidR="0046730B" w:rsidRPr="006366A4" w:rsidRDefault="0046730B" w:rsidP="0046730B">
            <w:pPr>
              <w:jc w:val="center"/>
            </w:pPr>
            <w:r w:rsidRPr="006366A4">
              <w:t>руб. в день</w:t>
            </w:r>
          </w:p>
        </w:tc>
        <w:tc>
          <w:tcPr>
            <w:tcW w:w="445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8,08</w:t>
            </w:r>
          </w:p>
        </w:tc>
        <w:tc>
          <w:tcPr>
            <w:tcW w:w="376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8,81</w:t>
            </w:r>
          </w:p>
        </w:tc>
        <w:tc>
          <w:tcPr>
            <w:tcW w:w="382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9,58</w:t>
            </w:r>
          </w:p>
        </w:tc>
      </w:tr>
      <w:tr w:rsidR="0046730B" w:rsidRPr="006366A4" w:rsidTr="00CE39AC">
        <w:trPr>
          <w:trHeight w:val="20"/>
        </w:trPr>
        <w:tc>
          <w:tcPr>
            <w:tcW w:w="156" w:type="pct"/>
          </w:tcPr>
          <w:p w:rsidR="0046730B" w:rsidRPr="006366A4" w:rsidRDefault="0046730B" w:rsidP="0046730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3171" w:type="pct"/>
            <w:shd w:val="clear" w:color="auto" w:fill="auto"/>
          </w:tcPr>
          <w:p w:rsidR="0046730B" w:rsidRPr="006366A4" w:rsidRDefault="0046730B" w:rsidP="0046730B">
            <w:pPr>
              <w:jc w:val="both"/>
              <w:rPr>
                <w:color w:val="000000"/>
              </w:rPr>
            </w:pPr>
            <w:r w:rsidRPr="006366A4">
              <w:rPr>
                <w:color w:val="000000"/>
              </w:rPr>
              <w:t>Граждане пожилого возраста и инвалиды трудоспособного возраста, проживающи</w:t>
            </w:r>
            <w:r>
              <w:rPr>
                <w:color w:val="000000"/>
              </w:rPr>
              <w:t>е</w:t>
            </w:r>
            <w:r w:rsidRPr="006366A4">
              <w:rPr>
                <w:color w:val="000000"/>
              </w:rPr>
              <w:t xml:space="preserve"> </w:t>
            </w:r>
            <w:r w:rsidRPr="006366A4">
              <w:rPr>
                <w:color w:val="000000"/>
              </w:rPr>
              <w:br/>
              <w:t>в отделения</w:t>
            </w:r>
            <w:r>
              <w:rPr>
                <w:color w:val="000000"/>
              </w:rPr>
              <w:t>х</w:t>
            </w:r>
            <w:r w:rsidRPr="006366A4">
              <w:rPr>
                <w:color w:val="000000"/>
              </w:rPr>
              <w:t xml:space="preserve"> милосердия</w:t>
            </w:r>
          </w:p>
        </w:tc>
        <w:tc>
          <w:tcPr>
            <w:tcW w:w="470" w:type="pct"/>
            <w:shd w:val="clear" w:color="auto" w:fill="auto"/>
          </w:tcPr>
          <w:p w:rsidR="0046730B" w:rsidRPr="006366A4" w:rsidRDefault="0046730B" w:rsidP="0046730B">
            <w:pPr>
              <w:jc w:val="center"/>
            </w:pPr>
            <w:r w:rsidRPr="006366A4">
              <w:t>руб. в день</w:t>
            </w:r>
          </w:p>
        </w:tc>
        <w:tc>
          <w:tcPr>
            <w:tcW w:w="445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5,30</w:t>
            </w:r>
          </w:p>
        </w:tc>
        <w:tc>
          <w:tcPr>
            <w:tcW w:w="376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6,33</w:t>
            </w:r>
          </w:p>
        </w:tc>
        <w:tc>
          <w:tcPr>
            <w:tcW w:w="382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7,41</w:t>
            </w:r>
          </w:p>
        </w:tc>
      </w:tr>
      <w:tr w:rsidR="0046730B" w:rsidRPr="006366A4" w:rsidTr="00CE39AC">
        <w:trPr>
          <w:trHeight w:val="20"/>
        </w:trPr>
        <w:tc>
          <w:tcPr>
            <w:tcW w:w="156" w:type="pct"/>
          </w:tcPr>
          <w:p w:rsidR="0046730B" w:rsidRPr="006366A4" w:rsidRDefault="0046730B" w:rsidP="0046730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3171" w:type="pct"/>
            <w:shd w:val="clear" w:color="auto" w:fill="auto"/>
          </w:tcPr>
          <w:p w:rsidR="0046730B" w:rsidRPr="006366A4" w:rsidRDefault="0046730B" w:rsidP="0046730B">
            <w:pPr>
              <w:jc w:val="both"/>
              <w:rPr>
                <w:color w:val="000000"/>
              </w:rPr>
            </w:pPr>
            <w:r w:rsidRPr="006366A4">
              <w:rPr>
                <w:color w:val="000000"/>
              </w:rPr>
              <w:t>Дети-инвалиды, дети-сироты и дети, оставшиеся без попечения родителей, несовершеннолетние, на</w:t>
            </w:r>
            <w:r>
              <w:rPr>
                <w:color w:val="000000"/>
              </w:rPr>
              <w:t>х</w:t>
            </w:r>
            <w:r w:rsidRPr="006366A4">
              <w:rPr>
                <w:color w:val="000000"/>
              </w:rPr>
              <w:t>одящиеся в сложной жизненной ситуации</w:t>
            </w:r>
            <w:r>
              <w:rPr>
                <w:color w:val="000000"/>
              </w:rPr>
              <w:t>,</w:t>
            </w:r>
            <w:r w:rsidRPr="006366A4">
              <w:rPr>
                <w:color w:val="000000"/>
              </w:rPr>
              <w:t xml:space="preserve"> школьного возраста</w:t>
            </w:r>
          </w:p>
        </w:tc>
        <w:tc>
          <w:tcPr>
            <w:tcW w:w="470" w:type="pct"/>
            <w:shd w:val="clear" w:color="auto" w:fill="auto"/>
          </w:tcPr>
          <w:p w:rsidR="0046730B" w:rsidRPr="006366A4" w:rsidRDefault="0046730B" w:rsidP="0046730B">
            <w:pPr>
              <w:jc w:val="center"/>
            </w:pPr>
            <w:r w:rsidRPr="006366A4">
              <w:t>руб. в день</w:t>
            </w:r>
          </w:p>
        </w:tc>
        <w:tc>
          <w:tcPr>
            <w:tcW w:w="445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6,11</w:t>
            </w:r>
          </w:p>
        </w:tc>
        <w:tc>
          <w:tcPr>
            <w:tcW w:w="376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6,77</w:t>
            </w:r>
          </w:p>
        </w:tc>
        <w:tc>
          <w:tcPr>
            <w:tcW w:w="382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7,45</w:t>
            </w:r>
          </w:p>
        </w:tc>
      </w:tr>
      <w:tr w:rsidR="0046730B" w:rsidRPr="006366A4" w:rsidTr="00CE39AC">
        <w:trPr>
          <w:trHeight w:val="20"/>
        </w:trPr>
        <w:tc>
          <w:tcPr>
            <w:tcW w:w="156" w:type="pct"/>
          </w:tcPr>
          <w:p w:rsidR="0046730B" w:rsidRPr="006366A4" w:rsidRDefault="0046730B" w:rsidP="0046730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3171" w:type="pct"/>
            <w:shd w:val="clear" w:color="auto" w:fill="auto"/>
          </w:tcPr>
          <w:p w:rsidR="0046730B" w:rsidRPr="006366A4" w:rsidRDefault="0046730B" w:rsidP="0046730B">
            <w:pPr>
              <w:jc w:val="both"/>
              <w:rPr>
                <w:color w:val="000000"/>
              </w:rPr>
            </w:pPr>
            <w:r w:rsidRPr="006366A4">
              <w:rPr>
                <w:color w:val="000000"/>
              </w:rPr>
              <w:t>Дети-инвалиды, дети-сироты и дети, оставшиеся без попечения родителей, несовершеннолетние, на</w:t>
            </w:r>
            <w:r>
              <w:rPr>
                <w:color w:val="000000"/>
              </w:rPr>
              <w:t>х</w:t>
            </w:r>
            <w:r w:rsidRPr="006366A4">
              <w:rPr>
                <w:color w:val="000000"/>
              </w:rPr>
              <w:t>одящиеся в сложной жизненной ситуации</w:t>
            </w:r>
            <w:r>
              <w:rPr>
                <w:color w:val="000000"/>
              </w:rPr>
              <w:t>,</w:t>
            </w:r>
            <w:r w:rsidRPr="006366A4">
              <w:rPr>
                <w:color w:val="000000"/>
              </w:rPr>
              <w:t xml:space="preserve"> дошкольного возраста</w:t>
            </w:r>
          </w:p>
        </w:tc>
        <w:tc>
          <w:tcPr>
            <w:tcW w:w="470" w:type="pct"/>
            <w:shd w:val="clear" w:color="auto" w:fill="auto"/>
          </w:tcPr>
          <w:p w:rsidR="0046730B" w:rsidRPr="006366A4" w:rsidRDefault="0046730B" w:rsidP="0046730B">
            <w:pPr>
              <w:jc w:val="center"/>
            </w:pPr>
            <w:r w:rsidRPr="006366A4">
              <w:t>руб. в день</w:t>
            </w:r>
          </w:p>
        </w:tc>
        <w:tc>
          <w:tcPr>
            <w:tcW w:w="445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6,45</w:t>
            </w:r>
          </w:p>
        </w:tc>
        <w:tc>
          <w:tcPr>
            <w:tcW w:w="376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7,12</w:t>
            </w:r>
          </w:p>
        </w:tc>
        <w:tc>
          <w:tcPr>
            <w:tcW w:w="382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7,82</w:t>
            </w:r>
          </w:p>
        </w:tc>
      </w:tr>
      <w:tr w:rsidR="0046730B" w:rsidRPr="006366A4" w:rsidTr="00CE39AC">
        <w:trPr>
          <w:trHeight w:val="20"/>
        </w:trPr>
        <w:tc>
          <w:tcPr>
            <w:tcW w:w="156" w:type="pct"/>
          </w:tcPr>
          <w:p w:rsidR="0046730B" w:rsidRPr="006366A4" w:rsidRDefault="0046730B" w:rsidP="0046730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3171" w:type="pct"/>
            <w:shd w:val="clear" w:color="auto" w:fill="auto"/>
          </w:tcPr>
          <w:p w:rsidR="0046730B" w:rsidRPr="006366A4" w:rsidRDefault="0046730B" w:rsidP="0046730B">
            <w:pPr>
              <w:jc w:val="both"/>
              <w:rPr>
                <w:color w:val="000000"/>
              </w:rPr>
            </w:pPr>
            <w:r w:rsidRPr="006366A4">
              <w:rPr>
                <w:color w:val="000000"/>
              </w:rPr>
              <w:t>Дети-инвалиды, дети-сироты и дети, оставшиеся без попечения родителей, несовершеннолетние, на</w:t>
            </w:r>
            <w:r>
              <w:rPr>
                <w:color w:val="000000"/>
              </w:rPr>
              <w:t>х</w:t>
            </w:r>
            <w:r w:rsidRPr="006366A4">
              <w:rPr>
                <w:color w:val="000000"/>
              </w:rPr>
              <w:t xml:space="preserve">одящиеся в сложной жизненной ситуации, проживающие </w:t>
            </w:r>
            <w:r w:rsidRPr="006366A4">
              <w:rPr>
                <w:color w:val="000000"/>
              </w:rPr>
              <w:br/>
              <w:t>в отделения</w:t>
            </w:r>
            <w:r>
              <w:rPr>
                <w:color w:val="000000"/>
              </w:rPr>
              <w:t>х</w:t>
            </w:r>
            <w:r w:rsidRPr="006366A4">
              <w:rPr>
                <w:color w:val="000000"/>
              </w:rPr>
              <w:t xml:space="preserve"> милосердия</w:t>
            </w:r>
            <w:r>
              <w:rPr>
                <w:color w:val="000000"/>
              </w:rPr>
              <w:t>,</w:t>
            </w:r>
            <w:r w:rsidRPr="006366A4">
              <w:rPr>
                <w:color w:val="000000"/>
              </w:rPr>
              <w:t xml:space="preserve"> школьного возраста</w:t>
            </w:r>
          </w:p>
        </w:tc>
        <w:tc>
          <w:tcPr>
            <w:tcW w:w="470" w:type="pct"/>
            <w:shd w:val="clear" w:color="auto" w:fill="auto"/>
          </w:tcPr>
          <w:p w:rsidR="0046730B" w:rsidRPr="006366A4" w:rsidRDefault="0046730B" w:rsidP="0046730B">
            <w:pPr>
              <w:jc w:val="center"/>
            </w:pPr>
            <w:r w:rsidRPr="006366A4">
              <w:t>руб. в день</w:t>
            </w:r>
          </w:p>
        </w:tc>
        <w:tc>
          <w:tcPr>
            <w:tcW w:w="445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4,46</w:t>
            </w:r>
          </w:p>
        </w:tc>
        <w:tc>
          <w:tcPr>
            <w:tcW w:w="376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5,46</w:t>
            </w:r>
          </w:p>
        </w:tc>
        <w:tc>
          <w:tcPr>
            <w:tcW w:w="382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6,50</w:t>
            </w:r>
          </w:p>
        </w:tc>
      </w:tr>
      <w:tr w:rsidR="0046730B" w:rsidRPr="006366A4" w:rsidTr="00CE39AC">
        <w:trPr>
          <w:trHeight w:val="20"/>
        </w:trPr>
        <w:tc>
          <w:tcPr>
            <w:tcW w:w="156" w:type="pct"/>
          </w:tcPr>
          <w:p w:rsidR="0046730B" w:rsidRPr="006366A4" w:rsidRDefault="0046730B" w:rsidP="0046730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3171" w:type="pct"/>
            <w:shd w:val="clear" w:color="auto" w:fill="auto"/>
          </w:tcPr>
          <w:p w:rsidR="0046730B" w:rsidRPr="006366A4" w:rsidRDefault="0046730B" w:rsidP="0046730B">
            <w:pPr>
              <w:jc w:val="both"/>
              <w:rPr>
                <w:color w:val="000000"/>
              </w:rPr>
            </w:pPr>
            <w:r w:rsidRPr="006366A4">
              <w:rPr>
                <w:color w:val="000000"/>
              </w:rPr>
              <w:t>Дети-инвалиды, дети-сироты и дети, оставшиеся без попечения родителей, несовершеннолетние, на</w:t>
            </w:r>
            <w:r>
              <w:rPr>
                <w:color w:val="000000"/>
              </w:rPr>
              <w:t>х</w:t>
            </w:r>
            <w:r w:rsidRPr="006366A4">
              <w:rPr>
                <w:color w:val="000000"/>
              </w:rPr>
              <w:t xml:space="preserve">одящиеся в сложной жизненной ситуации, проживающие </w:t>
            </w:r>
            <w:r w:rsidRPr="006366A4">
              <w:rPr>
                <w:color w:val="000000"/>
              </w:rPr>
              <w:br/>
              <w:t>в отделения</w:t>
            </w:r>
            <w:r>
              <w:rPr>
                <w:color w:val="000000"/>
              </w:rPr>
              <w:t xml:space="preserve">х </w:t>
            </w:r>
            <w:r w:rsidRPr="006366A4">
              <w:rPr>
                <w:color w:val="000000"/>
              </w:rPr>
              <w:t>милосердия</w:t>
            </w:r>
            <w:r>
              <w:rPr>
                <w:color w:val="000000"/>
              </w:rPr>
              <w:t>,</w:t>
            </w:r>
            <w:r w:rsidRPr="006366A4">
              <w:rPr>
                <w:color w:val="000000"/>
              </w:rPr>
              <w:t xml:space="preserve"> дошкольного возраста</w:t>
            </w:r>
          </w:p>
        </w:tc>
        <w:tc>
          <w:tcPr>
            <w:tcW w:w="470" w:type="pct"/>
            <w:shd w:val="clear" w:color="auto" w:fill="auto"/>
          </w:tcPr>
          <w:p w:rsidR="0046730B" w:rsidRPr="006366A4" w:rsidRDefault="0046730B" w:rsidP="0046730B">
            <w:pPr>
              <w:jc w:val="center"/>
            </w:pPr>
            <w:r w:rsidRPr="006366A4">
              <w:t>руб. в день</w:t>
            </w:r>
          </w:p>
        </w:tc>
        <w:tc>
          <w:tcPr>
            <w:tcW w:w="445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4,46</w:t>
            </w:r>
          </w:p>
        </w:tc>
        <w:tc>
          <w:tcPr>
            <w:tcW w:w="376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5,46</w:t>
            </w:r>
          </w:p>
        </w:tc>
        <w:tc>
          <w:tcPr>
            <w:tcW w:w="382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6,50</w:t>
            </w:r>
          </w:p>
        </w:tc>
      </w:tr>
      <w:tr w:rsidR="0046730B" w:rsidRPr="006366A4" w:rsidTr="00CE39AC">
        <w:trPr>
          <w:trHeight w:val="20"/>
        </w:trPr>
        <w:tc>
          <w:tcPr>
            <w:tcW w:w="156" w:type="pct"/>
          </w:tcPr>
          <w:p w:rsidR="0046730B" w:rsidRPr="006366A4" w:rsidRDefault="0046730B" w:rsidP="0046730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3171" w:type="pct"/>
            <w:shd w:val="clear" w:color="auto" w:fill="auto"/>
          </w:tcPr>
          <w:p w:rsidR="0046730B" w:rsidRPr="006366A4" w:rsidRDefault="0046730B" w:rsidP="0046730B">
            <w:pPr>
              <w:jc w:val="both"/>
              <w:rPr>
                <w:color w:val="000000"/>
              </w:rPr>
            </w:pPr>
            <w:r w:rsidRPr="006366A4">
              <w:rPr>
                <w:color w:val="000000"/>
              </w:rPr>
              <w:t>Женщины, на</w:t>
            </w:r>
            <w:r>
              <w:rPr>
                <w:color w:val="000000"/>
              </w:rPr>
              <w:t>х</w:t>
            </w:r>
            <w:r w:rsidRPr="006366A4">
              <w:rPr>
                <w:color w:val="000000"/>
              </w:rPr>
              <w:t>одящиеся в трудной жизненной ситуации ил</w:t>
            </w:r>
            <w:r>
              <w:rPr>
                <w:color w:val="000000"/>
              </w:rPr>
              <w:t xml:space="preserve">и социально опасном положении, </w:t>
            </w:r>
            <w:r w:rsidRPr="006366A4">
              <w:rPr>
                <w:color w:val="000000"/>
              </w:rPr>
              <w:t>в том числе несовершеннолетние беременные</w:t>
            </w:r>
          </w:p>
        </w:tc>
        <w:tc>
          <w:tcPr>
            <w:tcW w:w="470" w:type="pct"/>
            <w:shd w:val="clear" w:color="auto" w:fill="auto"/>
          </w:tcPr>
          <w:p w:rsidR="0046730B" w:rsidRPr="006366A4" w:rsidRDefault="0046730B" w:rsidP="0046730B">
            <w:pPr>
              <w:jc w:val="center"/>
            </w:pPr>
            <w:r w:rsidRPr="006366A4">
              <w:t>руб. в день</w:t>
            </w:r>
          </w:p>
        </w:tc>
        <w:tc>
          <w:tcPr>
            <w:tcW w:w="445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5,56</w:t>
            </w:r>
          </w:p>
        </w:tc>
        <w:tc>
          <w:tcPr>
            <w:tcW w:w="376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6,19</w:t>
            </w:r>
          </w:p>
        </w:tc>
        <w:tc>
          <w:tcPr>
            <w:tcW w:w="382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6,85</w:t>
            </w:r>
          </w:p>
        </w:tc>
      </w:tr>
      <w:tr w:rsidR="0046730B" w:rsidRPr="006366A4" w:rsidTr="00CE39AC">
        <w:trPr>
          <w:trHeight w:val="20"/>
        </w:trPr>
        <w:tc>
          <w:tcPr>
            <w:tcW w:w="156" w:type="pct"/>
          </w:tcPr>
          <w:p w:rsidR="0046730B" w:rsidRPr="006366A4" w:rsidRDefault="0046730B" w:rsidP="0046730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3171" w:type="pct"/>
            <w:shd w:val="clear" w:color="auto" w:fill="auto"/>
          </w:tcPr>
          <w:p w:rsidR="0046730B" w:rsidRPr="006366A4" w:rsidRDefault="0046730B" w:rsidP="0046730B">
            <w:pPr>
              <w:jc w:val="both"/>
              <w:rPr>
                <w:color w:val="000000"/>
              </w:rPr>
            </w:pPr>
            <w:r w:rsidRPr="006366A4">
              <w:rPr>
                <w:color w:val="000000"/>
              </w:rPr>
              <w:t>Женщины с детьми в возрасте до тре</w:t>
            </w:r>
            <w:r>
              <w:rPr>
                <w:color w:val="000000"/>
              </w:rPr>
              <w:t>х</w:t>
            </w:r>
            <w:r w:rsidRPr="006366A4">
              <w:rPr>
                <w:color w:val="000000"/>
              </w:rPr>
              <w:t xml:space="preserve"> лет, на</w:t>
            </w:r>
            <w:r>
              <w:rPr>
                <w:color w:val="000000"/>
              </w:rPr>
              <w:t>х</w:t>
            </w:r>
            <w:r w:rsidRPr="006366A4">
              <w:rPr>
                <w:color w:val="000000"/>
              </w:rPr>
              <w:t xml:space="preserve">одящиеся в трудной жизненной ситуации или социально опасном положении, в том числе несовершеннолетние матери </w:t>
            </w:r>
            <w:r>
              <w:rPr>
                <w:color w:val="000000"/>
              </w:rPr>
              <w:br/>
            </w:r>
            <w:r w:rsidRPr="006366A4">
              <w:rPr>
                <w:color w:val="000000"/>
              </w:rPr>
              <w:t xml:space="preserve">с младенцами </w:t>
            </w:r>
          </w:p>
        </w:tc>
        <w:tc>
          <w:tcPr>
            <w:tcW w:w="470" w:type="pct"/>
            <w:shd w:val="clear" w:color="auto" w:fill="auto"/>
          </w:tcPr>
          <w:p w:rsidR="0046730B" w:rsidRPr="006366A4" w:rsidRDefault="0046730B" w:rsidP="0046730B">
            <w:pPr>
              <w:jc w:val="center"/>
            </w:pPr>
            <w:r w:rsidRPr="006366A4">
              <w:t>руб. в день</w:t>
            </w:r>
          </w:p>
        </w:tc>
        <w:tc>
          <w:tcPr>
            <w:tcW w:w="445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9,58</w:t>
            </w:r>
          </w:p>
        </w:tc>
        <w:tc>
          <w:tcPr>
            <w:tcW w:w="376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0,38</w:t>
            </w:r>
          </w:p>
        </w:tc>
        <w:tc>
          <w:tcPr>
            <w:tcW w:w="382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1,21</w:t>
            </w:r>
          </w:p>
        </w:tc>
      </w:tr>
      <w:tr w:rsidR="0046730B" w:rsidRPr="006366A4" w:rsidTr="00CE39AC">
        <w:trPr>
          <w:trHeight w:val="20"/>
        </w:trPr>
        <w:tc>
          <w:tcPr>
            <w:tcW w:w="156" w:type="pct"/>
          </w:tcPr>
          <w:p w:rsidR="0046730B" w:rsidRPr="006366A4" w:rsidRDefault="0046730B" w:rsidP="0046730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3171" w:type="pct"/>
            <w:shd w:val="clear" w:color="auto" w:fill="auto"/>
          </w:tcPr>
          <w:p w:rsidR="0046730B" w:rsidRPr="006366A4" w:rsidRDefault="0046730B" w:rsidP="0046730B">
            <w:pPr>
              <w:jc w:val="both"/>
              <w:rPr>
                <w:color w:val="000000"/>
              </w:rPr>
            </w:pPr>
            <w:r w:rsidRPr="006366A4">
              <w:rPr>
                <w:color w:val="000000"/>
              </w:rPr>
              <w:t>Женщины с детьми старше тре</w:t>
            </w:r>
            <w:r>
              <w:rPr>
                <w:color w:val="000000"/>
              </w:rPr>
              <w:t>х</w:t>
            </w:r>
            <w:r w:rsidRPr="006366A4">
              <w:rPr>
                <w:color w:val="000000"/>
              </w:rPr>
              <w:t xml:space="preserve"> лет, на</w:t>
            </w:r>
            <w:r>
              <w:rPr>
                <w:color w:val="000000"/>
              </w:rPr>
              <w:t>х</w:t>
            </w:r>
            <w:r w:rsidRPr="006366A4">
              <w:rPr>
                <w:color w:val="000000"/>
              </w:rPr>
              <w:t>одящиеся в трудной жизненной ситуации или социально опасном положении</w:t>
            </w:r>
          </w:p>
        </w:tc>
        <w:tc>
          <w:tcPr>
            <w:tcW w:w="470" w:type="pct"/>
            <w:shd w:val="clear" w:color="auto" w:fill="auto"/>
          </w:tcPr>
          <w:p w:rsidR="0046730B" w:rsidRPr="006366A4" w:rsidRDefault="0046730B" w:rsidP="0046730B">
            <w:pPr>
              <w:jc w:val="center"/>
            </w:pPr>
            <w:r w:rsidRPr="006366A4">
              <w:t>руб. в день</w:t>
            </w:r>
          </w:p>
        </w:tc>
        <w:tc>
          <w:tcPr>
            <w:tcW w:w="445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5,10</w:t>
            </w:r>
          </w:p>
        </w:tc>
        <w:tc>
          <w:tcPr>
            <w:tcW w:w="376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5,71</w:t>
            </w:r>
          </w:p>
        </w:tc>
        <w:tc>
          <w:tcPr>
            <w:tcW w:w="382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6,35</w:t>
            </w:r>
          </w:p>
        </w:tc>
      </w:tr>
      <w:tr w:rsidR="0046730B" w:rsidRPr="006366A4" w:rsidTr="00CE39AC">
        <w:trPr>
          <w:trHeight w:val="20"/>
        </w:trPr>
        <w:tc>
          <w:tcPr>
            <w:tcW w:w="156" w:type="pct"/>
          </w:tcPr>
          <w:p w:rsidR="0046730B" w:rsidRPr="006366A4" w:rsidRDefault="0046730B" w:rsidP="0046730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3171" w:type="pct"/>
            <w:shd w:val="clear" w:color="auto" w:fill="auto"/>
          </w:tcPr>
          <w:p w:rsidR="0046730B" w:rsidRPr="006366A4" w:rsidRDefault="0046730B" w:rsidP="0046730B">
            <w:pPr>
              <w:jc w:val="both"/>
              <w:rPr>
                <w:color w:val="000000"/>
              </w:rPr>
            </w:pPr>
            <w:r w:rsidRPr="006366A4">
              <w:rPr>
                <w:color w:val="000000"/>
              </w:rPr>
              <w:t>Граждане пожилого и трудоспособного возраста без определенного места жительства (бездомные)</w:t>
            </w:r>
          </w:p>
        </w:tc>
        <w:tc>
          <w:tcPr>
            <w:tcW w:w="470" w:type="pct"/>
            <w:shd w:val="clear" w:color="auto" w:fill="auto"/>
          </w:tcPr>
          <w:p w:rsidR="0046730B" w:rsidRPr="006366A4" w:rsidRDefault="0046730B" w:rsidP="0046730B">
            <w:pPr>
              <w:jc w:val="center"/>
            </w:pPr>
            <w:r w:rsidRPr="006366A4">
              <w:t>руб. в день</w:t>
            </w:r>
          </w:p>
        </w:tc>
        <w:tc>
          <w:tcPr>
            <w:tcW w:w="445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4,38</w:t>
            </w:r>
          </w:p>
        </w:tc>
        <w:tc>
          <w:tcPr>
            <w:tcW w:w="376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4,96</w:t>
            </w:r>
          </w:p>
        </w:tc>
        <w:tc>
          <w:tcPr>
            <w:tcW w:w="382" w:type="pct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15,57</w:t>
            </w:r>
          </w:p>
        </w:tc>
      </w:tr>
    </w:tbl>
    <w:p w:rsidR="006B6BD3" w:rsidRDefault="006B6BD3" w:rsidP="006B6BD3">
      <w:pPr>
        <w:jc w:val="right"/>
        <w:rPr>
          <w:sz w:val="28"/>
          <w:szCs w:val="28"/>
        </w:rPr>
      </w:pPr>
    </w:p>
    <w:p w:rsidR="0041342F" w:rsidRDefault="0041342F" w:rsidP="006B6BD3">
      <w:pPr>
        <w:rPr>
          <w:sz w:val="28"/>
          <w:szCs w:val="28"/>
        </w:rPr>
        <w:sectPr w:rsidR="0041342F" w:rsidSect="00914121">
          <w:pgSz w:w="16838" w:h="11906" w:orient="landscape"/>
          <w:pgMar w:top="1135" w:right="1103" w:bottom="426" w:left="992" w:header="709" w:footer="709" w:gutter="0"/>
          <w:pgNumType w:start="1"/>
          <w:cols w:space="708"/>
          <w:titlePg/>
          <w:docGrid w:linePitch="360"/>
        </w:sectPr>
      </w:pPr>
    </w:p>
    <w:p w:rsidR="0041342F" w:rsidRPr="007F3D73" w:rsidRDefault="0041342F" w:rsidP="007F3D73">
      <w:pPr>
        <w:ind w:left="10773"/>
        <w:rPr>
          <w:sz w:val="28"/>
        </w:rPr>
      </w:pPr>
      <w:r w:rsidRPr="007F3D73">
        <w:rPr>
          <w:sz w:val="28"/>
        </w:rPr>
        <w:t>Приложение № 4</w:t>
      </w:r>
    </w:p>
    <w:p w:rsidR="0041342F" w:rsidRPr="007F3D73" w:rsidRDefault="0041342F" w:rsidP="007F3D73">
      <w:pPr>
        <w:pStyle w:val="ConsPlusNormal"/>
        <w:ind w:left="10773"/>
        <w:rPr>
          <w:sz w:val="28"/>
          <w:szCs w:val="24"/>
        </w:rPr>
      </w:pPr>
      <w:r w:rsidRPr="007F3D73">
        <w:rPr>
          <w:sz w:val="28"/>
          <w:szCs w:val="24"/>
        </w:rPr>
        <w:t xml:space="preserve">к подушевым нормативам </w:t>
      </w:r>
      <w:r w:rsidRPr="007F3D73">
        <w:rPr>
          <w:sz w:val="28"/>
          <w:szCs w:val="24"/>
        </w:rPr>
        <w:br/>
        <w:t xml:space="preserve">финансирования социальных </w:t>
      </w:r>
      <w:r w:rsidRPr="007F3D73">
        <w:rPr>
          <w:sz w:val="28"/>
          <w:szCs w:val="24"/>
        </w:rPr>
        <w:br/>
        <w:t xml:space="preserve">услуг на </w:t>
      </w:r>
      <w:r w:rsidR="00B147FF">
        <w:rPr>
          <w:sz w:val="28"/>
          <w:szCs w:val="24"/>
        </w:rPr>
        <w:t>202</w:t>
      </w:r>
      <w:r w:rsidR="00906BDA">
        <w:rPr>
          <w:sz w:val="28"/>
          <w:szCs w:val="24"/>
        </w:rPr>
        <w:t>7</w:t>
      </w:r>
      <w:r w:rsidRPr="007F3D73">
        <w:rPr>
          <w:sz w:val="28"/>
          <w:szCs w:val="24"/>
        </w:rPr>
        <w:t xml:space="preserve"> год</w:t>
      </w:r>
      <w:r w:rsidR="00914121" w:rsidRPr="007F3D73">
        <w:rPr>
          <w:sz w:val="28"/>
          <w:szCs w:val="24"/>
        </w:rPr>
        <w:t xml:space="preserve"> и на плановый период </w:t>
      </w:r>
      <w:r w:rsidR="00B147FF">
        <w:rPr>
          <w:sz w:val="28"/>
          <w:szCs w:val="24"/>
        </w:rPr>
        <w:t>202</w:t>
      </w:r>
      <w:r w:rsidR="00906BDA">
        <w:rPr>
          <w:sz w:val="28"/>
          <w:szCs w:val="24"/>
        </w:rPr>
        <w:t>8</w:t>
      </w:r>
      <w:r w:rsidR="00914121" w:rsidRPr="007F3D73">
        <w:rPr>
          <w:sz w:val="28"/>
          <w:szCs w:val="24"/>
        </w:rPr>
        <w:t xml:space="preserve"> и </w:t>
      </w:r>
      <w:r w:rsidR="00B147FF">
        <w:rPr>
          <w:sz w:val="28"/>
          <w:szCs w:val="24"/>
        </w:rPr>
        <w:t>202</w:t>
      </w:r>
      <w:r w:rsidR="00906BDA">
        <w:rPr>
          <w:sz w:val="28"/>
          <w:szCs w:val="24"/>
        </w:rPr>
        <w:t>9</w:t>
      </w:r>
      <w:r w:rsidR="00914121" w:rsidRPr="007F3D73">
        <w:rPr>
          <w:sz w:val="28"/>
          <w:szCs w:val="24"/>
        </w:rPr>
        <w:t xml:space="preserve"> годов</w:t>
      </w:r>
    </w:p>
    <w:p w:rsidR="0041342F" w:rsidRPr="007F3D73" w:rsidRDefault="0041342F" w:rsidP="007F3D73">
      <w:pPr>
        <w:pStyle w:val="Heading"/>
        <w:ind w:left="10773"/>
        <w:jc w:val="center"/>
        <w:rPr>
          <w:rFonts w:ascii="Times New Roman" w:hAnsi="Times New Roman" w:cs="Times New Roman"/>
          <w:color w:val="000000"/>
          <w:sz w:val="28"/>
          <w:szCs w:val="24"/>
        </w:rPr>
      </w:pPr>
    </w:p>
    <w:p w:rsidR="0041342F" w:rsidRDefault="0041342F" w:rsidP="0041342F">
      <w:pPr>
        <w:pStyle w:val="Heading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ТРАТЫ,</w:t>
      </w:r>
    </w:p>
    <w:p w:rsidR="0041342F" w:rsidRPr="00DF7B46" w:rsidRDefault="0041342F" w:rsidP="0041342F">
      <w:pPr>
        <w:pStyle w:val="Heading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DF7B46">
        <w:rPr>
          <w:rFonts w:ascii="Times New Roman" w:hAnsi="Times New Roman" w:cs="Times New Roman"/>
          <w:sz w:val="28"/>
          <w:szCs w:val="28"/>
        </w:rPr>
        <w:t xml:space="preserve">связанные с </w:t>
      </w:r>
      <w:r>
        <w:rPr>
          <w:rFonts w:ascii="Times New Roman" w:hAnsi="Times New Roman" w:cs="Times New Roman"/>
          <w:sz w:val="28"/>
          <w:szCs w:val="28"/>
        </w:rPr>
        <w:t>оказанием</w:t>
      </w:r>
      <w:r w:rsidRPr="00DF7B46">
        <w:rPr>
          <w:rFonts w:ascii="Times New Roman" w:hAnsi="Times New Roman" w:cs="Times New Roman"/>
          <w:sz w:val="28"/>
          <w:szCs w:val="28"/>
        </w:rPr>
        <w:t xml:space="preserve"> </w:t>
      </w:r>
      <w:r w:rsidR="00654B39">
        <w:rPr>
          <w:rFonts w:ascii="Times New Roman" w:hAnsi="Times New Roman" w:cs="Times New Roman"/>
          <w:sz w:val="28"/>
          <w:szCs w:val="28"/>
        </w:rPr>
        <w:t>получателям социальных услуг</w:t>
      </w:r>
      <w:r w:rsidRPr="00DF7B46">
        <w:rPr>
          <w:rFonts w:ascii="Times New Roman" w:hAnsi="Times New Roman" w:cs="Times New Roman"/>
          <w:sz w:val="28"/>
          <w:szCs w:val="28"/>
        </w:rPr>
        <w:t xml:space="preserve"> в возрасте </w:t>
      </w:r>
      <w:r w:rsidR="007A40B8" w:rsidRPr="007A40B8">
        <w:rPr>
          <w:rFonts w:ascii="Times New Roman" w:hAnsi="Times New Roman" w:cs="Times New Roman"/>
          <w:sz w:val="28"/>
          <w:szCs w:val="28"/>
        </w:rPr>
        <w:t>от 4 лет и старше</w:t>
      </w:r>
      <w:r w:rsidRPr="00DF7B46">
        <w:rPr>
          <w:rFonts w:ascii="Times New Roman" w:hAnsi="Times New Roman" w:cs="Times New Roman"/>
          <w:sz w:val="28"/>
          <w:szCs w:val="28"/>
        </w:rPr>
        <w:t>, находящи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DF7B46">
        <w:rPr>
          <w:rFonts w:ascii="Times New Roman" w:hAnsi="Times New Roman" w:cs="Times New Roman"/>
          <w:sz w:val="28"/>
          <w:szCs w:val="28"/>
        </w:rPr>
        <w:t>ся на длительном зондовом питани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DF7B46">
        <w:rPr>
          <w:rFonts w:ascii="Times New Roman" w:hAnsi="Times New Roman" w:cs="Times New Roman"/>
          <w:sz w:val="28"/>
          <w:szCs w:val="28"/>
        </w:rPr>
        <w:t xml:space="preserve"> социально-бытовой услуги в стационарной форме социального обслуживания «Обеспечение питанием согласно утвержденным нормативам</w:t>
      </w:r>
      <w:r>
        <w:rPr>
          <w:rFonts w:ascii="Times New Roman" w:hAnsi="Times New Roman" w:cs="Times New Roman"/>
          <w:sz w:val="28"/>
          <w:szCs w:val="28"/>
        </w:rPr>
        <w:t>»</w:t>
      </w:r>
      <w:r w:rsidR="00A25CF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в части предоставления</w:t>
      </w:r>
      <w:r w:rsidRPr="001A5CF3">
        <w:rPr>
          <w:rFonts w:ascii="Times New Roman" w:hAnsi="Times New Roman" w:cs="Times New Roman"/>
          <w:sz w:val="28"/>
          <w:szCs w:val="28"/>
        </w:rPr>
        <w:t xml:space="preserve"> </w:t>
      </w:r>
      <w:r w:rsidRPr="00DF7B46">
        <w:rPr>
          <w:rFonts w:ascii="Times New Roman" w:hAnsi="Times New Roman" w:cs="Times New Roman"/>
          <w:sz w:val="28"/>
          <w:szCs w:val="28"/>
        </w:rPr>
        <w:t>специализированного лечебного сбалансированного энтерального питания</w:t>
      </w:r>
      <w:r w:rsidR="00D8473F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DF7B46">
        <w:rPr>
          <w:rFonts w:ascii="Times New Roman" w:hAnsi="Times New Roman" w:cs="Times New Roman"/>
          <w:sz w:val="28"/>
          <w:szCs w:val="28"/>
        </w:rPr>
        <w:t xml:space="preserve">, на </w:t>
      </w:r>
      <w:r w:rsidR="00B147FF">
        <w:rPr>
          <w:rFonts w:ascii="Times New Roman" w:hAnsi="Times New Roman" w:cs="Times New Roman"/>
          <w:sz w:val="28"/>
          <w:szCs w:val="28"/>
        </w:rPr>
        <w:t>202</w:t>
      </w:r>
      <w:r w:rsidR="00906BDA">
        <w:rPr>
          <w:rFonts w:ascii="Times New Roman" w:hAnsi="Times New Roman" w:cs="Times New Roman"/>
          <w:sz w:val="28"/>
          <w:szCs w:val="28"/>
        </w:rPr>
        <w:t>7</w:t>
      </w:r>
      <w:r w:rsidRPr="00DF7B46">
        <w:rPr>
          <w:rFonts w:ascii="Times New Roman" w:hAnsi="Times New Roman" w:cs="Times New Roman"/>
          <w:sz w:val="28"/>
          <w:szCs w:val="28"/>
        </w:rPr>
        <w:t xml:space="preserve"> год</w:t>
      </w:r>
      <w:r w:rsidR="00914121" w:rsidRPr="00914121">
        <w:rPr>
          <w:rFonts w:ascii="Times New Roman" w:hAnsi="Times New Roman" w:cs="Times New Roman"/>
          <w:bCs w:val="0"/>
          <w:sz w:val="28"/>
          <w:szCs w:val="28"/>
        </w:rPr>
        <w:t xml:space="preserve"> </w:t>
      </w:r>
      <w:r w:rsidR="00914121" w:rsidRPr="00914121">
        <w:rPr>
          <w:rFonts w:ascii="Times New Roman" w:hAnsi="Times New Roman" w:cs="Times New Roman"/>
          <w:sz w:val="28"/>
          <w:szCs w:val="28"/>
        </w:rPr>
        <w:t xml:space="preserve">и на плановый период </w:t>
      </w:r>
      <w:r w:rsidR="00B147FF">
        <w:rPr>
          <w:rFonts w:ascii="Times New Roman" w:hAnsi="Times New Roman" w:cs="Times New Roman"/>
          <w:sz w:val="28"/>
          <w:szCs w:val="28"/>
        </w:rPr>
        <w:t>202</w:t>
      </w:r>
      <w:r w:rsidR="00906BDA">
        <w:rPr>
          <w:rFonts w:ascii="Times New Roman" w:hAnsi="Times New Roman" w:cs="Times New Roman"/>
          <w:sz w:val="28"/>
          <w:szCs w:val="28"/>
        </w:rPr>
        <w:t>8</w:t>
      </w:r>
      <w:r w:rsidR="00914121" w:rsidRPr="00914121">
        <w:rPr>
          <w:rFonts w:ascii="Times New Roman" w:hAnsi="Times New Roman" w:cs="Times New Roman"/>
          <w:sz w:val="28"/>
          <w:szCs w:val="28"/>
        </w:rPr>
        <w:t xml:space="preserve"> и </w:t>
      </w:r>
      <w:r w:rsidR="00B147FF">
        <w:rPr>
          <w:rFonts w:ascii="Times New Roman" w:hAnsi="Times New Roman" w:cs="Times New Roman"/>
          <w:sz w:val="28"/>
          <w:szCs w:val="28"/>
        </w:rPr>
        <w:t>202</w:t>
      </w:r>
      <w:r w:rsidR="00906BDA">
        <w:rPr>
          <w:rFonts w:ascii="Times New Roman" w:hAnsi="Times New Roman" w:cs="Times New Roman"/>
          <w:sz w:val="28"/>
          <w:szCs w:val="28"/>
        </w:rPr>
        <w:t>9</w:t>
      </w:r>
      <w:r w:rsidR="00914121" w:rsidRPr="00914121">
        <w:rPr>
          <w:rFonts w:ascii="Times New Roman" w:hAnsi="Times New Roman" w:cs="Times New Roman"/>
          <w:sz w:val="28"/>
          <w:szCs w:val="28"/>
        </w:rPr>
        <w:t xml:space="preserve"> годов</w:t>
      </w:r>
    </w:p>
    <w:p w:rsidR="0041342F" w:rsidRDefault="0041342F" w:rsidP="0041342F">
      <w:pPr>
        <w:pStyle w:val="Heading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505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5"/>
        <w:gridCol w:w="8183"/>
        <w:gridCol w:w="2477"/>
        <w:gridCol w:w="1222"/>
        <w:gridCol w:w="1222"/>
        <w:gridCol w:w="1228"/>
      </w:tblGrid>
      <w:tr w:rsidR="00B8203C" w:rsidRPr="00BE25B8" w:rsidTr="00CE39AC">
        <w:trPr>
          <w:trHeight w:val="115"/>
          <w:tblHeader/>
          <w:jc w:val="center"/>
        </w:trPr>
        <w:tc>
          <w:tcPr>
            <w:tcW w:w="180" w:type="pct"/>
            <w:vMerge w:val="restart"/>
            <w:vAlign w:val="center"/>
          </w:tcPr>
          <w:p w:rsidR="00B8203C" w:rsidRPr="00BE25B8" w:rsidRDefault="00B8203C" w:rsidP="00E75ACA">
            <w:pPr>
              <w:ind w:left="-142" w:right="-108"/>
              <w:jc w:val="center"/>
              <w:rPr>
                <w:b/>
              </w:rPr>
            </w:pPr>
            <w:r w:rsidRPr="00BE25B8">
              <w:rPr>
                <w:b/>
              </w:rPr>
              <w:t>№ п/п</w:t>
            </w:r>
          </w:p>
        </w:tc>
        <w:tc>
          <w:tcPr>
            <w:tcW w:w="2752" w:type="pct"/>
            <w:vMerge w:val="restart"/>
            <w:vAlign w:val="center"/>
          </w:tcPr>
          <w:p w:rsidR="00B8203C" w:rsidRPr="00BE25B8" w:rsidRDefault="00B8203C" w:rsidP="00E75ACA">
            <w:pPr>
              <w:jc w:val="center"/>
              <w:rPr>
                <w:b/>
              </w:rPr>
            </w:pPr>
            <w:r>
              <w:rPr>
                <w:b/>
              </w:rPr>
              <w:t>Наименование продуктов питания</w:t>
            </w:r>
          </w:p>
        </w:tc>
        <w:tc>
          <w:tcPr>
            <w:tcW w:w="833" w:type="pct"/>
            <w:vMerge w:val="restart"/>
            <w:vAlign w:val="center"/>
          </w:tcPr>
          <w:p w:rsidR="00B8203C" w:rsidRPr="00BE25B8" w:rsidRDefault="00B8203C" w:rsidP="00E75ACA">
            <w:pPr>
              <w:jc w:val="center"/>
              <w:rPr>
                <w:b/>
              </w:rPr>
            </w:pPr>
            <w:r w:rsidRPr="00BE25B8">
              <w:rPr>
                <w:b/>
              </w:rPr>
              <w:t>Единица измерения</w:t>
            </w:r>
          </w:p>
        </w:tc>
        <w:tc>
          <w:tcPr>
            <w:tcW w:w="1235" w:type="pct"/>
            <w:gridSpan w:val="3"/>
            <w:vAlign w:val="center"/>
          </w:tcPr>
          <w:p w:rsidR="00B8203C" w:rsidRPr="00B37173" w:rsidRDefault="00B8203C" w:rsidP="00E75ACA">
            <w:pPr>
              <w:ind w:left="-67" w:right="-88"/>
              <w:jc w:val="center"/>
              <w:rPr>
                <w:b/>
              </w:rPr>
            </w:pPr>
            <w:r w:rsidRPr="00B37173">
              <w:rPr>
                <w:b/>
              </w:rPr>
              <w:t>Значение затрат</w:t>
            </w:r>
          </w:p>
        </w:tc>
      </w:tr>
      <w:tr w:rsidR="00B8203C" w:rsidRPr="00BE25B8" w:rsidTr="00CE39AC">
        <w:trPr>
          <w:trHeight w:val="77"/>
          <w:tblHeader/>
          <w:jc w:val="center"/>
        </w:trPr>
        <w:tc>
          <w:tcPr>
            <w:tcW w:w="180" w:type="pct"/>
            <w:vMerge/>
            <w:vAlign w:val="center"/>
          </w:tcPr>
          <w:p w:rsidR="00B8203C" w:rsidRPr="00BE25B8" w:rsidRDefault="00B8203C" w:rsidP="00E75ACA">
            <w:pPr>
              <w:ind w:left="-142" w:right="-108"/>
              <w:jc w:val="center"/>
              <w:rPr>
                <w:b/>
              </w:rPr>
            </w:pPr>
          </w:p>
        </w:tc>
        <w:tc>
          <w:tcPr>
            <w:tcW w:w="2752" w:type="pct"/>
            <w:vMerge/>
            <w:vAlign w:val="center"/>
          </w:tcPr>
          <w:p w:rsidR="00B8203C" w:rsidRDefault="00B8203C" w:rsidP="00E75ACA">
            <w:pPr>
              <w:jc w:val="center"/>
              <w:rPr>
                <w:b/>
              </w:rPr>
            </w:pPr>
          </w:p>
        </w:tc>
        <w:tc>
          <w:tcPr>
            <w:tcW w:w="833" w:type="pct"/>
            <w:vMerge/>
            <w:vAlign w:val="center"/>
          </w:tcPr>
          <w:p w:rsidR="00B8203C" w:rsidRPr="00BE25B8" w:rsidRDefault="00B8203C" w:rsidP="00E75ACA">
            <w:pPr>
              <w:jc w:val="center"/>
              <w:rPr>
                <w:b/>
              </w:rPr>
            </w:pPr>
          </w:p>
        </w:tc>
        <w:tc>
          <w:tcPr>
            <w:tcW w:w="411" w:type="pct"/>
            <w:vAlign w:val="center"/>
          </w:tcPr>
          <w:p w:rsidR="00B8203C" w:rsidRPr="00B37173" w:rsidRDefault="00B147FF" w:rsidP="00906BDA">
            <w:pPr>
              <w:ind w:left="-67" w:right="-88"/>
              <w:jc w:val="center"/>
              <w:rPr>
                <w:b/>
              </w:rPr>
            </w:pPr>
            <w:r>
              <w:rPr>
                <w:b/>
              </w:rPr>
              <w:t>202</w:t>
            </w:r>
            <w:r w:rsidR="00906BDA">
              <w:rPr>
                <w:b/>
              </w:rPr>
              <w:t>7</w:t>
            </w:r>
            <w:r w:rsidR="00B8203C">
              <w:rPr>
                <w:b/>
              </w:rPr>
              <w:t xml:space="preserve"> год</w:t>
            </w:r>
          </w:p>
        </w:tc>
        <w:tc>
          <w:tcPr>
            <w:tcW w:w="411" w:type="pct"/>
          </w:tcPr>
          <w:p w:rsidR="00B8203C" w:rsidRPr="00B37173" w:rsidRDefault="00B147FF" w:rsidP="00906BDA">
            <w:pPr>
              <w:ind w:left="-67" w:right="-88"/>
              <w:jc w:val="center"/>
              <w:rPr>
                <w:b/>
              </w:rPr>
            </w:pPr>
            <w:r>
              <w:rPr>
                <w:b/>
              </w:rPr>
              <w:t>202</w:t>
            </w:r>
            <w:r w:rsidR="00906BDA">
              <w:rPr>
                <w:b/>
              </w:rPr>
              <w:t>8</w:t>
            </w:r>
            <w:r w:rsidR="00B8203C">
              <w:rPr>
                <w:b/>
              </w:rPr>
              <w:t xml:space="preserve"> год</w:t>
            </w:r>
          </w:p>
        </w:tc>
        <w:tc>
          <w:tcPr>
            <w:tcW w:w="413" w:type="pct"/>
          </w:tcPr>
          <w:p w:rsidR="00B8203C" w:rsidRPr="00B37173" w:rsidRDefault="00B147FF" w:rsidP="00906BDA">
            <w:pPr>
              <w:ind w:left="-67" w:right="-88"/>
              <w:jc w:val="center"/>
              <w:rPr>
                <w:b/>
              </w:rPr>
            </w:pPr>
            <w:r>
              <w:rPr>
                <w:b/>
              </w:rPr>
              <w:t>202</w:t>
            </w:r>
            <w:r w:rsidR="00906BDA">
              <w:rPr>
                <w:b/>
              </w:rPr>
              <w:t>9</w:t>
            </w:r>
            <w:r w:rsidR="00B8203C">
              <w:rPr>
                <w:b/>
              </w:rPr>
              <w:t xml:space="preserve"> год</w:t>
            </w:r>
          </w:p>
        </w:tc>
      </w:tr>
      <w:tr w:rsidR="00B8203C" w:rsidRPr="00BE25B8" w:rsidTr="00CE39AC">
        <w:trPr>
          <w:trHeight w:val="167"/>
          <w:jc w:val="center"/>
        </w:trPr>
        <w:tc>
          <w:tcPr>
            <w:tcW w:w="180" w:type="pct"/>
            <w:vAlign w:val="center"/>
          </w:tcPr>
          <w:p w:rsidR="00B8203C" w:rsidRPr="0012524A" w:rsidRDefault="00B8203C" w:rsidP="00E75ACA">
            <w:pPr>
              <w:jc w:val="center"/>
            </w:pPr>
            <w:r w:rsidRPr="0012524A">
              <w:t>1</w:t>
            </w:r>
          </w:p>
        </w:tc>
        <w:tc>
          <w:tcPr>
            <w:tcW w:w="2752" w:type="pct"/>
            <w:vAlign w:val="center"/>
          </w:tcPr>
          <w:p w:rsidR="00B8203C" w:rsidRPr="0012524A" w:rsidRDefault="00B8203C" w:rsidP="00E75ACA">
            <w:pPr>
              <w:jc w:val="center"/>
            </w:pPr>
            <w:r w:rsidRPr="0012524A">
              <w:t>2</w:t>
            </w:r>
          </w:p>
        </w:tc>
        <w:tc>
          <w:tcPr>
            <w:tcW w:w="833" w:type="pct"/>
            <w:vAlign w:val="center"/>
          </w:tcPr>
          <w:p w:rsidR="00B8203C" w:rsidRPr="0012524A" w:rsidRDefault="00B8203C" w:rsidP="00E75ACA">
            <w:pPr>
              <w:jc w:val="center"/>
            </w:pPr>
            <w:r w:rsidRPr="0012524A">
              <w:t>3</w:t>
            </w:r>
          </w:p>
        </w:tc>
        <w:tc>
          <w:tcPr>
            <w:tcW w:w="411" w:type="pct"/>
            <w:vAlign w:val="center"/>
          </w:tcPr>
          <w:p w:rsidR="00B8203C" w:rsidRPr="0012524A" w:rsidRDefault="00B8203C" w:rsidP="00E75ACA">
            <w:pPr>
              <w:jc w:val="center"/>
            </w:pPr>
            <w:r w:rsidRPr="0012524A">
              <w:t>4</w:t>
            </w:r>
          </w:p>
        </w:tc>
        <w:tc>
          <w:tcPr>
            <w:tcW w:w="411" w:type="pct"/>
          </w:tcPr>
          <w:p w:rsidR="00B8203C" w:rsidRPr="0012524A" w:rsidRDefault="00A70BA3" w:rsidP="00E75ACA">
            <w:pPr>
              <w:jc w:val="center"/>
            </w:pPr>
            <w:r w:rsidRPr="0012524A">
              <w:t>5</w:t>
            </w:r>
          </w:p>
        </w:tc>
        <w:tc>
          <w:tcPr>
            <w:tcW w:w="413" w:type="pct"/>
          </w:tcPr>
          <w:p w:rsidR="00B8203C" w:rsidRPr="0012524A" w:rsidRDefault="00A70BA3" w:rsidP="00E75ACA">
            <w:pPr>
              <w:jc w:val="center"/>
            </w:pPr>
            <w:r w:rsidRPr="0012524A">
              <w:t>6</w:t>
            </w:r>
          </w:p>
        </w:tc>
      </w:tr>
      <w:tr w:rsidR="00B521A9" w:rsidRPr="00BE25B8" w:rsidTr="0046730B">
        <w:trPr>
          <w:trHeight w:val="167"/>
          <w:jc w:val="center"/>
        </w:trPr>
        <w:tc>
          <w:tcPr>
            <w:tcW w:w="180" w:type="pct"/>
          </w:tcPr>
          <w:p w:rsidR="00B521A9" w:rsidRPr="0081488D" w:rsidRDefault="00B521A9" w:rsidP="00B521A9">
            <w:pPr>
              <w:jc w:val="center"/>
            </w:pPr>
            <w:r w:rsidRPr="0081488D">
              <w:t>1</w:t>
            </w:r>
          </w:p>
        </w:tc>
        <w:tc>
          <w:tcPr>
            <w:tcW w:w="2752" w:type="pct"/>
          </w:tcPr>
          <w:p w:rsidR="00B521A9" w:rsidRPr="005C67E9" w:rsidRDefault="00B521A9" w:rsidP="00B521A9">
            <w:pPr>
              <w:jc w:val="both"/>
              <w:rPr>
                <w:sz w:val="26"/>
                <w:szCs w:val="27"/>
              </w:rPr>
            </w:pPr>
            <w:r>
              <w:rPr>
                <w:sz w:val="26"/>
                <w:szCs w:val="27"/>
              </w:rPr>
              <w:t>Ж</w:t>
            </w:r>
            <w:r w:rsidRPr="005C67E9">
              <w:rPr>
                <w:sz w:val="26"/>
                <w:szCs w:val="27"/>
              </w:rPr>
              <w:t>идкая (сухая) полноценная сбалансированная смесь для энтерального питания</w:t>
            </w:r>
          </w:p>
        </w:tc>
        <w:tc>
          <w:tcPr>
            <w:tcW w:w="833" w:type="pct"/>
          </w:tcPr>
          <w:p w:rsidR="00B521A9" w:rsidRPr="005C67E9" w:rsidRDefault="00B521A9" w:rsidP="00B521A9">
            <w:pPr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5C67E9">
              <w:rPr>
                <w:sz w:val="26"/>
                <w:szCs w:val="28"/>
              </w:rPr>
              <w:t xml:space="preserve">руб. </w:t>
            </w:r>
            <w:r w:rsidRPr="005C67E9">
              <w:rPr>
                <w:sz w:val="26"/>
                <w:szCs w:val="28"/>
              </w:rPr>
              <w:br/>
              <w:t xml:space="preserve">за один </w:t>
            </w:r>
            <w:r>
              <w:rPr>
                <w:sz w:val="26"/>
                <w:szCs w:val="28"/>
              </w:rPr>
              <w:t>милли</w:t>
            </w:r>
            <w:r w:rsidRPr="005C67E9">
              <w:rPr>
                <w:sz w:val="26"/>
                <w:szCs w:val="28"/>
              </w:rPr>
              <w:t>литр</w:t>
            </w:r>
          </w:p>
        </w:tc>
        <w:tc>
          <w:tcPr>
            <w:tcW w:w="411" w:type="pct"/>
            <w:shd w:val="clear" w:color="000000" w:fill="FFFFFF"/>
          </w:tcPr>
          <w:p w:rsidR="00B521A9" w:rsidRDefault="00B521A9" w:rsidP="00B521A9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75</w:t>
            </w:r>
          </w:p>
        </w:tc>
        <w:tc>
          <w:tcPr>
            <w:tcW w:w="411" w:type="pct"/>
            <w:shd w:val="clear" w:color="000000" w:fill="FFFFFF"/>
          </w:tcPr>
          <w:p w:rsidR="00B521A9" w:rsidRDefault="00B521A9" w:rsidP="00B521A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8</w:t>
            </w:r>
          </w:p>
        </w:tc>
        <w:tc>
          <w:tcPr>
            <w:tcW w:w="413" w:type="pct"/>
            <w:shd w:val="clear" w:color="000000" w:fill="FFFFFF"/>
          </w:tcPr>
          <w:p w:rsidR="00B521A9" w:rsidRDefault="00B521A9" w:rsidP="00B521A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81</w:t>
            </w:r>
          </w:p>
        </w:tc>
      </w:tr>
      <w:tr w:rsidR="00B521A9" w:rsidRPr="00BE25B8" w:rsidTr="0046730B">
        <w:trPr>
          <w:trHeight w:val="167"/>
          <w:jc w:val="center"/>
        </w:trPr>
        <w:tc>
          <w:tcPr>
            <w:tcW w:w="180" w:type="pct"/>
          </w:tcPr>
          <w:p w:rsidR="00B521A9" w:rsidRPr="0081488D" w:rsidRDefault="00B521A9" w:rsidP="00B521A9">
            <w:pPr>
              <w:jc w:val="center"/>
            </w:pPr>
            <w:r w:rsidRPr="0081488D">
              <w:t>2</w:t>
            </w:r>
          </w:p>
        </w:tc>
        <w:tc>
          <w:tcPr>
            <w:tcW w:w="2752" w:type="pct"/>
          </w:tcPr>
          <w:p w:rsidR="00B521A9" w:rsidRPr="005C67E9" w:rsidRDefault="00B521A9" w:rsidP="00B521A9">
            <w:pPr>
              <w:ind w:firstLine="33"/>
              <w:jc w:val="both"/>
              <w:rPr>
                <w:sz w:val="26"/>
                <w:szCs w:val="27"/>
              </w:rPr>
            </w:pPr>
            <w:r>
              <w:rPr>
                <w:sz w:val="26"/>
                <w:szCs w:val="27"/>
              </w:rPr>
              <w:t>Ж</w:t>
            </w:r>
            <w:r w:rsidRPr="005C67E9">
              <w:rPr>
                <w:sz w:val="26"/>
                <w:szCs w:val="27"/>
              </w:rPr>
              <w:t>идкая (сухая) смесь, предназначенная для пациентов с сахарным диабетом и сниженной толерантностью к глюкозе</w:t>
            </w:r>
          </w:p>
        </w:tc>
        <w:tc>
          <w:tcPr>
            <w:tcW w:w="833" w:type="pct"/>
          </w:tcPr>
          <w:p w:rsidR="00B521A9" w:rsidRPr="005C67E9" w:rsidRDefault="00B521A9" w:rsidP="00B521A9">
            <w:pPr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5C67E9">
              <w:rPr>
                <w:sz w:val="26"/>
                <w:szCs w:val="28"/>
              </w:rPr>
              <w:t xml:space="preserve">руб. </w:t>
            </w:r>
            <w:r w:rsidRPr="005C67E9">
              <w:rPr>
                <w:sz w:val="26"/>
                <w:szCs w:val="28"/>
              </w:rPr>
              <w:br/>
              <w:t xml:space="preserve">за один </w:t>
            </w:r>
            <w:r>
              <w:rPr>
                <w:sz w:val="26"/>
                <w:szCs w:val="28"/>
              </w:rPr>
              <w:t>милли</w:t>
            </w:r>
            <w:r w:rsidRPr="005C67E9">
              <w:rPr>
                <w:sz w:val="26"/>
                <w:szCs w:val="28"/>
              </w:rPr>
              <w:t>литр</w:t>
            </w:r>
          </w:p>
        </w:tc>
        <w:tc>
          <w:tcPr>
            <w:tcW w:w="411" w:type="pct"/>
            <w:shd w:val="clear" w:color="000000" w:fill="FFFFFF"/>
          </w:tcPr>
          <w:p w:rsidR="00B521A9" w:rsidRDefault="00B521A9" w:rsidP="00B521A9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80</w:t>
            </w:r>
          </w:p>
        </w:tc>
        <w:tc>
          <w:tcPr>
            <w:tcW w:w="411" w:type="pct"/>
            <w:shd w:val="clear" w:color="000000" w:fill="FFFFFF"/>
          </w:tcPr>
          <w:p w:rsidR="00B521A9" w:rsidRDefault="00B521A9" w:rsidP="00B521A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88</w:t>
            </w:r>
          </w:p>
        </w:tc>
        <w:tc>
          <w:tcPr>
            <w:tcW w:w="413" w:type="pct"/>
            <w:shd w:val="clear" w:color="000000" w:fill="FFFFFF"/>
          </w:tcPr>
          <w:p w:rsidR="00B521A9" w:rsidRDefault="00B521A9" w:rsidP="00B521A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95</w:t>
            </w:r>
          </w:p>
        </w:tc>
      </w:tr>
      <w:tr w:rsidR="00B521A9" w:rsidRPr="00BE25B8" w:rsidTr="0046730B">
        <w:trPr>
          <w:trHeight w:val="167"/>
          <w:jc w:val="center"/>
        </w:trPr>
        <w:tc>
          <w:tcPr>
            <w:tcW w:w="180" w:type="pct"/>
          </w:tcPr>
          <w:p w:rsidR="00B521A9" w:rsidRPr="0081488D" w:rsidRDefault="00B521A9" w:rsidP="00B521A9">
            <w:pPr>
              <w:jc w:val="center"/>
            </w:pPr>
            <w:r w:rsidRPr="0081488D">
              <w:t>3</w:t>
            </w:r>
          </w:p>
        </w:tc>
        <w:tc>
          <w:tcPr>
            <w:tcW w:w="2752" w:type="pct"/>
          </w:tcPr>
          <w:p w:rsidR="00B521A9" w:rsidRPr="005C67E9" w:rsidRDefault="00B521A9" w:rsidP="00B521A9">
            <w:pPr>
              <w:ind w:firstLine="33"/>
              <w:jc w:val="both"/>
              <w:rPr>
                <w:sz w:val="26"/>
                <w:szCs w:val="27"/>
              </w:rPr>
            </w:pPr>
            <w:r>
              <w:rPr>
                <w:sz w:val="26"/>
                <w:szCs w:val="27"/>
              </w:rPr>
              <w:t>С</w:t>
            </w:r>
            <w:r w:rsidRPr="005C67E9">
              <w:rPr>
                <w:sz w:val="26"/>
                <w:szCs w:val="27"/>
              </w:rPr>
              <w:t>ухая низколактозная смесь для энтерального питания</w:t>
            </w:r>
          </w:p>
        </w:tc>
        <w:tc>
          <w:tcPr>
            <w:tcW w:w="833" w:type="pct"/>
          </w:tcPr>
          <w:p w:rsidR="00B521A9" w:rsidRPr="005C67E9" w:rsidRDefault="00B521A9" w:rsidP="00B521A9">
            <w:pPr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5C67E9">
              <w:rPr>
                <w:sz w:val="26"/>
                <w:szCs w:val="28"/>
              </w:rPr>
              <w:t xml:space="preserve">руб. </w:t>
            </w:r>
            <w:r w:rsidRPr="005C67E9">
              <w:rPr>
                <w:sz w:val="26"/>
                <w:szCs w:val="28"/>
              </w:rPr>
              <w:br/>
              <w:t>за один грамм</w:t>
            </w:r>
          </w:p>
        </w:tc>
        <w:tc>
          <w:tcPr>
            <w:tcW w:w="411" w:type="pct"/>
            <w:shd w:val="clear" w:color="000000" w:fill="FFFFFF"/>
          </w:tcPr>
          <w:p w:rsidR="00B521A9" w:rsidRDefault="00B521A9" w:rsidP="00B521A9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96</w:t>
            </w:r>
          </w:p>
        </w:tc>
        <w:tc>
          <w:tcPr>
            <w:tcW w:w="411" w:type="pct"/>
            <w:shd w:val="clear" w:color="000000" w:fill="FFFFFF"/>
          </w:tcPr>
          <w:p w:rsidR="00B521A9" w:rsidRDefault="00B521A9" w:rsidP="00B521A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12</w:t>
            </w:r>
          </w:p>
        </w:tc>
        <w:tc>
          <w:tcPr>
            <w:tcW w:w="413" w:type="pct"/>
            <w:shd w:val="clear" w:color="000000" w:fill="FFFFFF"/>
          </w:tcPr>
          <w:p w:rsidR="00B521A9" w:rsidRDefault="00B521A9" w:rsidP="00B521A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29</w:t>
            </w:r>
          </w:p>
        </w:tc>
      </w:tr>
      <w:tr w:rsidR="00B521A9" w:rsidRPr="00BE25B8" w:rsidTr="0046730B">
        <w:trPr>
          <w:trHeight w:val="167"/>
          <w:jc w:val="center"/>
        </w:trPr>
        <w:tc>
          <w:tcPr>
            <w:tcW w:w="180" w:type="pct"/>
          </w:tcPr>
          <w:p w:rsidR="00B521A9" w:rsidRPr="0081488D" w:rsidRDefault="00B521A9" w:rsidP="00B521A9">
            <w:pPr>
              <w:jc w:val="center"/>
            </w:pPr>
            <w:r w:rsidRPr="0081488D">
              <w:t>4</w:t>
            </w:r>
          </w:p>
        </w:tc>
        <w:tc>
          <w:tcPr>
            <w:tcW w:w="2752" w:type="pct"/>
          </w:tcPr>
          <w:p w:rsidR="00B521A9" w:rsidRPr="005C67E9" w:rsidRDefault="00B521A9" w:rsidP="00B521A9">
            <w:pPr>
              <w:ind w:firstLine="33"/>
              <w:jc w:val="both"/>
              <w:rPr>
                <w:sz w:val="26"/>
                <w:szCs w:val="27"/>
              </w:rPr>
            </w:pPr>
            <w:r>
              <w:rPr>
                <w:sz w:val="26"/>
                <w:szCs w:val="27"/>
              </w:rPr>
              <w:t>С</w:t>
            </w:r>
            <w:r w:rsidRPr="005C67E9">
              <w:rPr>
                <w:sz w:val="26"/>
                <w:szCs w:val="27"/>
              </w:rPr>
              <w:t>ухая смесь для специализированного детского питания на основе аминокислот</w:t>
            </w:r>
          </w:p>
        </w:tc>
        <w:tc>
          <w:tcPr>
            <w:tcW w:w="833" w:type="pct"/>
          </w:tcPr>
          <w:p w:rsidR="00B521A9" w:rsidRPr="005C67E9" w:rsidRDefault="00B521A9" w:rsidP="00B521A9">
            <w:pPr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5C67E9">
              <w:rPr>
                <w:sz w:val="26"/>
                <w:szCs w:val="28"/>
              </w:rPr>
              <w:t xml:space="preserve">руб. </w:t>
            </w:r>
            <w:r w:rsidRPr="005C67E9">
              <w:rPr>
                <w:sz w:val="26"/>
                <w:szCs w:val="28"/>
              </w:rPr>
              <w:br/>
              <w:t>за один грамм</w:t>
            </w:r>
          </w:p>
        </w:tc>
        <w:tc>
          <w:tcPr>
            <w:tcW w:w="411" w:type="pct"/>
            <w:shd w:val="clear" w:color="000000" w:fill="FFFFFF"/>
          </w:tcPr>
          <w:p w:rsidR="00B521A9" w:rsidRDefault="00B521A9" w:rsidP="00B521A9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55</w:t>
            </w:r>
          </w:p>
        </w:tc>
        <w:tc>
          <w:tcPr>
            <w:tcW w:w="411" w:type="pct"/>
            <w:shd w:val="clear" w:color="000000" w:fill="FFFFFF"/>
          </w:tcPr>
          <w:p w:rsidR="00B521A9" w:rsidRDefault="00B521A9" w:rsidP="00B521A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78</w:t>
            </w:r>
          </w:p>
        </w:tc>
        <w:tc>
          <w:tcPr>
            <w:tcW w:w="413" w:type="pct"/>
            <w:shd w:val="clear" w:color="000000" w:fill="FFFFFF"/>
          </w:tcPr>
          <w:p w:rsidR="00B521A9" w:rsidRDefault="00B521A9" w:rsidP="00B521A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02</w:t>
            </w:r>
          </w:p>
        </w:tc>
      </w:tr>
    </w:tbl>
    <w:p w:rsidR="0041342F" w:rsidRPr="00671064" w:rsidRDefault="0041342F" w:rsidP="0041342F">
      <w:pPr>
        <w:tabs>
          <w:tab w:val="left" w:pos="11160"/>
        </w:tabs>
        <w:ind w:firstLine="567"/>
        <w:jc w:val="both"/>
      </w:pPr>
    </w:p>
    <w:p w:rsidR="0041342F" w:rsidRDefault="0041342F" w:rsidP="006B6BD3">
      <w:pPr>
        <w:rPr>
          <w:sz w:val="28"/>
          <w:szCs w:val="28"/>
        </w:rPr>
      </w:pPr>
    </w:p>
    <w:p w:rsidR="0041342F" w:rsidRDefault="0041342F" w:rsidP="006B6BD3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990</wp:posOffset>
                </wp:positionH>
                <wp:positionV relativeFrom="paragraph">
                  <wp:posOffset>195690</wp:posOffset>
                </wp:positionV>
                <wp:extent cx="1963972" cy="0"/>
                <wp:effectExtent l="0" t="0" r="36830" b="19050"/>
                <wp:wrapNone/>
                <wp:docPr id="1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639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5EB58121" id="Прямая соединительная линия 1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pt,15.4pt" to="157.6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" strokecolor="black [3200]" strokeweight=".5pt">
                <v:stroke joinstyle="miter"/>
              </v:line>
            </w:pict>
          </mc:Fallback>
        </mc:AlternateContent>
      </w:r>
    </w:p>
    <w:p w:rsidR="006B6BD3" w:rsidRPr="0041342F" w:rsidRDefault="00D8473F" w:rsidP="001C0CDE">
      <w:pPr>
        <w:ind w:right="-5"/>
        <w:jc w:val="both"/>
        <w:rPr>
          <w:sz w:val="20"/>
          <w:szCs w:val="20"/>
        </w:rPr>
      </w:pPr>
      <w:r>
        <w:rPr>
          <w:sz w:val="20"/>
          <w:szCs w:val="20"/>
          <w:vertAlign w:val="superscript"/>
        </w:rPr>
        <w:t>1</w:t>
      </w:r>
      <w:r w:rsidR="0041342F" w:rsidRPr="0041342F">
        <w:rPr>
          <w:sz w:val="20"/>
          <w:szCs w:val="20"/>
        </w:rPr>
        <w:t>Нормы питания определ</w:t>
      </w:r>
      <w:r w:rsidR="00DE7AEC">
        <w:rPr>
          <w:sz w:val="20"/>
          <w:szCs w:val="20"/>
        </w:rPr>
        <w:t>яются в соответствии с пунктом 6</w:t>
      </w:r>
      <w:r w:rsidR="0041342F" w:rsidRPr="0041342F">
        <w:rPr>
          <w:sz w:val="20"/>
          <w:szCs w:val="20"/>
        </w:rPr>
        <w:t>.1 приложения к постановлению Правительства Санкт-Петербурга от 29.12.2014 № 1284 «Об утверждении норм питания в организациях социального обслуживания населения Санкт-Петербурга»</w:t>
      </w:r>
    </w:p>
    <w:p w:rsidR="0041342F" w:rsidRDefault="0041342F" w:rsidP="001C0CDE">
      <w:pPr>
        <w:ind w:right="-5"/>
        <w:jc w:val="both"/>
        <w:rPr>
          <w:b/>
          <w:sz w:val="28"/>
          <w:szCs w:val="28"/>
        </w:rPr>
        <w:sectPr w:rsidR="0041342F" w:rsidSect="0041342F">
          <w:pgSz w:w="16838" w:h="11906" w:orient="landscape"/>
          <w:pgMar w:top="1135" w:right="1134" w:bottom="426" w:left="992" w:header="709" w:footer="709" w:gutter="0"/>
          <w:pgNumType w:start="1"/>
          <w:cols w:space="708"/>
          <w:titlePg/>
          <w:docGrid w:linePitch="360"/>
        </w:sectPr>
      </w:pPr>
    </w:p>
    <w:p w:rsidR="007C316C" w:rsidRPr="007F3D73" w:rsidRDefault="007C316C" w:rsidP="007F3D73">
      <w:pPr>
        <w:ind w:left="10773"/>
        <w:rPr>
          <w:sz w:val="28"/>
        </w:rPr>
      </w:pPr>
    </w:p>
    <w:p w:rsidR="0041342F" w:rsidRPr="007F3D73" w:rsidRDefault="0041342F" w:rsidP="007F3D73">
      <w:pPr>
        <w:ind w:left="10773"/>
        <w:rPr>
          <w:sz w:val="28"/>
        </w:rPr>
      </w:pPr>
      <w:r w:rsidRPr="007F3D73">
        <w:rPr>
          <w:sz w:val="28"/>
        </w:rPr>
        <w:t>Приложение № 5</w:t>
      </w:r>
    </w:p>
    <w:p w:rsidR="0041342F" w:rsidRPr="007F3D73" w:rsidRDefault="0041342F" w:rsidP="007F3D73">
      <w:pPr>
        <w:pStyle w:val="ConsPlusNormal"/>
        <w:ind w:left="10773"/>
        <w:rPr>
          <w:sz w:val="28"/>
          <w:szCs w:val="24"/>
        </w:rPr>
      </w:pPr>
      <w:r w:rsidRPr="007F3D73">
        <w:rPr>
          <w:sz w:val="28"/>
          <w:szCs w:val="24"/>
        </w:rPr>
        <w:t xml:space="preserve">к подушевым нормативам </w:t>
      </w:r>
      <w:r w:rsidRPr="007F3D73">
        <w:rPr>
          <w:sz w:val="28"/>
          <w:szCs w:val="24"/>
        </w:rPr>
        <w:br/>
        <w:t xml:space="preserve">финансирования социальных </w:t>
      </w:r>
      <w:r w:rsidRPr="007F3D73">
        <w:rPr>
          <w:sz w:val="28"/>
          <w:szCs w:val="24"/>
        </w:rPr>
        <w:br/>
        <w:t xml:space="preserve">услуг на </w:t>
      </w:r>
      <w:r w:rsidR="00B147FF">
        <w:rPr>
          <w:sz w:val="28"/>
          <w:szCs w:val="24"/>
        </w:rPr>
        <w:t>202</w:t>
      </w:r>
      <w:r w:rsidR="00906BDA">
        <w:rPr>
          <w:sz w:val="28"/>
          <w:szCs w:val="24"/>
        </w:rPr>
        <w:t>7</w:t>
      </w:r>
      <w:r w:rsidRPr="007F3D73">
        <w:rPr>
          <w:sz w:val="28"/>
          <w:szCs w:val="24"/>
        </w:rPr>
        <w:t xml:space="preserve"> год</w:t>
      </w:r>
      <w:r w:rsidR="00A70BA3" w:rsidRPr="007F3D73">
        <w:rPr>
          <w:sz w:val="28"/>
          <w:szCs w:val="24"/>
        </w:rPr>
        <w:t xml:space="preserve"> и на плановый период </w:t>
      </w:r>
      <w:r w:rsidR="00B147FF">
        <w:rPr>
          <w:sz w:val="28"/>
          <w:szCs w:val="24"/>
        </w:rPr>
        <w:t>202</w:t>
      </w:r>
      <w:r w:rsidR="00906BDA">
        <w:rPr>
          <w:sz w:val="28"/>
          <w:szCs w:val="24"/>
        </w:rPr>
        <w:t>8</w:t>
      </w:r>
      <w:r w:rsidR="00A70BA3" w:rsidRPr="007F3D73">
        <w:rPr>
          <w:sz w:val="28"/>
          <w:szCs w:val="24"/>
        </w:rPr>
        <w:t xml:space="preserve"> и </w:t>
      </w:r>
      <w:r w:rsidR="00B147FF">
        <w:rPr>
          <w:sz w:val="28"/>
          <w:szCs w:val="24"/>
        </w:rPr>
        <w:t>202</w:t>
      </w:r>
      <w:r w:rsidR="00906BDA">
        <w:rPr>
          <w:sz w:val="28"/>
          <w:szCs w:val="24"/>
        </w:rPr>
        <w:t>9</w:t>
      </w:r>
      <w:r w:rsidR="00A70BA3" w:rsidRPr="007F3D73">
        <w:rPr>
          <w:sz w:val="28"/>
          <w:szCs w:val="24"/>
        </w:rPr>
        <w:t xml:space="preserve"> годов</w:t>
      </w:r>
    </w:p>
    <w:p w:rsidR="0041342F" w:rsidRDefault="0041342F" w:rsidP="0041342F">
      <w:pPr>
        <w:pStyle w:val="ConsPlusNormal"/>
        <w:jc w:val="center"/>
        <w:rPr>
          <w:b/>
          <w:color w:val="000000"/>
          <w:sz w:val="28"/>
          <w:szCs w:val="28"/>
        </w:rPr>
      </w:pPr>
    </w:p>
    <w:p w:rsidR="00193CDA" w:rsidRDefault="00193CDA" w:rsidP="0041342F">
      <w:pPr>
        <w:pStyle w:val="ConsPlusNormal"/>
        <w:jc w:val="center"/>
        <w:rPr>
          <w:b/>
          <w:color w:val="000000"/>
          <w:sz w:val="28"/>
          <w:szCs w:val="28"/>
        </w:rPr>
      </w:pPr>
    </w:p>
    <w:p w:rsidR="007C316C" w:rsidRPr="00C5083A" w:rsidRDefault="00D7478E" w:rsidP="0041342F">
      <w:pPr>
        <w:pStyle w:val="ConsPlusNormal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ПОДУШЕВЫЕ НОРМАТИВЫ</w:t>
      </w:r>
    </w:p>
    <w:p w:rsidR="0041342F" w:rsidRPr="00A70BA3" w:rsidRDefault="0041342F" w:rsidP="00785EB4">
      <w:pPr>
        <w:pStyle w:val="ConsPlusNormal"/>
        <w:jc w:val="center"/>
        <w:rPr>
          <w:b/>
          <w:color w:val="000000"/>
          <w:sz w:val="28"/>
          <w:szCs w:val="28"/>
        </w:rPr>
      </w:pPr>
      <w:r w:rsidRPr="00C5083A">
        <w:rPr>
          <w:b/>
          <w:color w:val="000000"/>
          <w:sz w:val="28"/>
          <w:szCs w:val="28"/>
        </w:rPr>
        <w:t>финансирования</w:t>
      </w:r>
      <w:r w:rsidRPr="00C5083A">
        <w:rPr>
          <w:b/>
          <w:sz w:val="28"/>
          <w:szCs w:val="28"/>
        </w:rPr>
        <w:t xml:space="preserve"> срочных </w:t>
      </w:r>
      <w:r w:rsidRPr="00C5083A">
        <w:rPr>
          <w:b/>
          <w:color w:val="000000"/>
          <w:sz w:val="28"/>
          <w:szCs w:val="28"/>
        </w:rPr>
        <w:t xml:space="preserve">социальных услуг на </w:t>
      </w:r>
      <w:r w:rsidR="00B147FF">
        <w:rPr>
          <w:b/>
          <w:color w:val="000000"/>
          <w:sz w:val="28"/>
          <w:szCs w:val="28"/>
        </w:rPr>
        <w:t>202</w:t>
      </w:r>
      <w:r w:rsidR="00906BDA">
        <w:rPr>
          <w:b/>
          <w:color w:val="000000"/>
          <w:sz w:val="28"/>
          <w:szCs w:val="28"/>
        </w:rPr>
        <w:t>7</w:t>
      </w:r>
      <w:r w:rsidRPr="00C5083A">
        <w:rPr>
          <w:b/>
          <w:color w:val="000000"/>
          <w:sz w:val="28"/>
          <w:szCs w:val="28"/>
        </w:rPr>
        <w:t xml:space="preserve"> год</w:t>
      </w:r>
      <w:r w:rsidR="00A70BA3">
        <w:rPr>
          <w:b/>
          <w:color w:val="000000"/>
          <w:sz w:val="28"/>
          <w:szCs w:val="28"/>
        </w:rPr>
        <w:t xml:space="preserve"> </w:t>
      </w:r>
      <w:r w:rsidR="00A70BA3">
        <w:rPr>
          <w:b/>
          <w:color w:val="000000"/>
          <w:sz w:val="28"/>
          <w:szCs w:val="28"/>
        </w:rPr>
        <w:br/>
      </w:r>
      <w:r w:rsidR="00A70BA3" w:rsidRPr="00A70BA3">
        <w:rPr>
          <w:b/>
          <w:sz w:val="28"/>
          <w:szCs w:val="28"/>
        </w:rPr>
        <w:t xml:space="preserve">и на плановый период </w:t>
      </w:r>
      <w:r w:rsidR="00B147FF">
        <w:rPr>
          <w:b/>
          <w:sz w:val="28"/>
          <w:szCs w:val="28"/>
        </w:rPr>
        <w:t>202</w:t>
      </w:r>
      <w:r w:rsidR="00906BDA">
        <w:rPr>
          <w:b/>
          <w:sz w:val="28"/>
          <w:szCs w:val="28"/>
        </w:rPr>
        <w:t>8</w:t>
      </w:r>
      <w:r w:rsidR="00A70BA3" w:rsidRPr="00A70BA3">
        <w:rPr>
          <w:b/>
          <w:sz w:val="28"/>
          <w:szCs w:val="28"/>
        </w:rPr>
        <w:t xml:space="preserve"> и </w:t>
      </w:r>
      <w:r w:rsidR="00B147FF">
        <w:rPr>
          <w:b/>
          <w:sz w:val="28"/>
          <w:szCs w:val="28"/>
        </w:rPr>
        <w:t>202</w:t>
      </w:r>
      <w:r w:rsidR="00906BDA">
        <w:rPr>
          <w:b/>
          <w:sz w:val="28"/>
          <w:szCs w:val="28"/>
        </w:rPr>
        <w:t>9</w:t>
      </w:r>
      <w:r w:rsidR="00A70BA3" w:rsidRPr="00A70BA3">
        <w:rPr>
          <w:b/>
          <w:sz w:val="28"/>
          <w:szCs w:val="28"/>
        </w:rPr>
        <w:t xml:space="preserve"> годов</w:t>
      </w:r>
    </w:p>
    <w:p w:rsidR="006B6BD3" w:rsidRDefault="006B6BD3" w:rsidP="001C0CDE">
      <w:pPr>
        <w:ind w:right="-5"/>
        <w:jc w:val="both"/>
        <w:rPr>
          <w:sz w:val="16"/>
          <w:szCs w:val="16"/>
        </w:rPr>
      </w:pPr>
    </w:p>
    <w:p w:rsidR="007C316C" w:rsidRDefault="007C316C" w:rsidP="001C0CDE">
      <w:pPr>
        <w:ind w:right="-5"/>
        <w:jc w:val="both"/>
        <w:rPr>
          <w:sz w:val="16"/>
          <w:szCs w:val="16"/>
        </w:rPr>
      </w:pPr>
    </w:p>
    <w:p w:rsidR="007C316C" w:rsidRPr="00785EB4" w:rsidRDefault="007C316C" w:rsidP="001C0CDE">
      <w:pPr>
        <w:ind w:right="-5"/>
        <w:jc w:val="both"/>
        <w:rPr>
          <w:sz w:val="16"/>
          <w:szCs w:val="16"/>
        </w:rPr>
      </w:pPr>
    </w:p>
    <w:tbl>
      <w:tblPr>
        <w:tblStyle w:val="a7"/>
        <w:tblW w:w="15167" w:type="dxa"/>
        <w:tblLook w:val="04A0" w:firstRow="1" w:lastRow="0" w:firstColumn="1" w:lastColumn="0" w:noHBand="0" w:noVBand="1"/>
      </w:tblPr>
      <w:tblGrid>
        <w:gridCol w:w="795"/>
        <w:gridCol w:w="9265"/>
        <w:gridCol w:w="1292"/>
        <w:gridCol w:w="1405"/>
        <w:gridCol w:w="1205"/>
        <w:gridCol w:w="1205"/>
      </w:tblGrid>
      <w:tr w:rsidR="00A70BA3" w:rsidRPr="00785EB4" w:rsidTr="00CE39AC">
        <w:trPr>
          <w:tblHeader/>
        </w:trPr>
        <w:tc>
          <w:tcPr>
            <w:tcW w:w="795" w:type="dxa"/>
            <w:vMerge w:val="restart"/>
            <w:vAlign w:val="center"/>
          </w:tcPr>
          <w:p w:rsidR="00A70BA3" w:rsidRPr="00785EB4" w:rsidRDefault="00A70BA3" w:rsidP="0051574C">
            <w:pPr>
              <w:pStyle w:val="ConsPlusNormal"/>
              <w:jc w:val="center"/>
              <w:rPr>
                <w:sz w:val="24"/>
                <w:szCs w:val="24"/>
              </w:rPr>
            </w:pPr>
            <w:r w:rsidRPr="00785EB4">
              <w:rPr>
                <w:sz w:val="24"/>
                <w:szCs w:val="24"/>
              </w:rPr>
              <w:t>№ п/п</w:t>
            </w:r>
          </w:p>
        </w:tc>
        <w:tc>
          <w:tcPr>
            <w:tcW w:w="9265" w:type="dxa"/>
            <w:vMerge w:val="restart"/>
            <w:vAlign w:val="center"/>
          </w:tcPr>
          <w:p w:rsidR="00A70BA3" w:rsidRPr="00785EB4" w:rsidRDefault="00A70BA3" w:rsidP="0051574C">
            <w:pPr>
              <w:pStyle w:val="ConsPlusNormal"/>
              <w:jc w:val="center"/>
              <w:rPr>
                <w:sz w:val="24"/>
                <w:szCs w:val="24"/>
              </w:rPr>
            </w:pPr>
            <w:r w:rsidRPr="00785EB4">
              <w:rPr>
                <w:sz w:val="24"/>
                <w:szCs w:val="24"/>
              </w:rPr>
              <w:t>Наименование социальной услуги</w:t>
            </w:r>
          </w:p>
        </w:tc>
        <w:tc>
          <w:tcPr>
            <w:tcW w:w="1292" w:type="dxa"/>
            <w:vMerge w:val="restart"/>
            <w:vAlign w:val="center"/>
          </w:tcPr>
          <w:p w:rsidR="00A70BA3" w:rsidRPr="00785EB4" w:rsidRDefault="00A70BA3" w:rsidP="0051574C">
            <w:pPr>
              <w:pStyle w:val="ConsPlusNormal"/>
              <w:jc w:val="center"/>
              <w:rPr>
                <w:sz w:val="24"/>
                <w:szCs w:val="24"/>
              </w:rPr>
            </w:pPr>
            <w:r w:rsidRPr="00785EB4">
              <w:rPr>
                <w:sz w:val="24"/>
                <w:szCs w:val="24"/>
              </w:rPr>
              <w:t>Единица измерения</w:t>
            </w:r>
          </w:p>
        </w:tc>
        <w:tc>
          <w:tcPr>
            <w:tcW w:w="3815" w:type="dxa"/>
            <w:gridSpan w:val="3"/>
            <w:vAlign w:val="center"/>
          </w:tcPr>
          <w:p w:rsidR="00A70BA3" w:rsidRPr="00785EB4" w:rsidRDefault="00A70BA3" w:rsidP="0051574C">
            <w:pPr>
              <w:pStyle w:val="ConsPlusNormal"/>
              <w:jc w:val="center"/>
              <w:rPr>
                <w:sz w:val="24"/>
                <w:szCs w:val="24"/>
              </w:rPr>
            </w:pPr>
            <w:r w:rsidRPr="00785EB4">
              <w:rPr>
                <w:sz w:val="24"/>
                <w:szCs w:val="24"/>
              </w:rPr>
              <w:t>Подушевой норматив</w:t>
            </w:r>
          </w:p>
        </w:tc>
      </w:tr>
      <w:tr w:rsidR="00A70BA3" w:rsidRPr="00785EB4" w:rsidTr="00CE39AC">
        <w:trPr>
          <w:tblHeader/>
        </w:trPr>
        <w:tc>
          <w:tcPr>
            <w:tcW w:w="795" w:type="dxa"/>
            <w:vMerge/>
            <w:vAlign w:val="center"/>
          </w:tcPr>
          <w:p w:rsidR="00A70BA3" w:rsidRPr="00785EB4" w:rsidRDefault="00A70BA3" w:rsidP="0051574C">
            <w:pPr>
              <w:pStyle w:val="ConsPlusNormal"/>
              <w:jc w:val="center"/>
              <w:rPr>
                <w:sz w:val="24"/>
                <w:szCs w:val="24"/>
              </w:rPr>
            </w:pPr>
          </w:p>
        </w:tc>
        <w:tc>
          <w:tcPr>
            <w:tcW w:w="9265" w:type="dxa"/>
            <w:vMerge/>
            <w:vAlign w:val="center"/>
          </w:tcPr>
          <w:p w:rsidR="00A70BA3" w:rsidRPr="00785EB4" w:rsidRDefault="00A70BA3" w:rsidP="0051574C">
            <w:pPr>
              <w:pStyle w:val="ConsPlusNormal"/>
              <w:jc w:val="center"/>
              <w:rPr>
                <w:sz w:val="24"/>
                <w:szCs w:val="24"/>
              </w:rPr>
            </w:pPr>
          </w:p>
        </w:tc>
        <w:tc>
          <w:tcPr>
            <w:tcW w:w="1292" w:type="dxa"/>
            <w:vMerge/>
            <w:vAlign w:val="center"/>
          </w:tcPr>
          <w:p w:rsidR="00A70BA3" w:rsidRPr="00785EB4" w:rsidRDefault="00A70BA3" w:rsidP="0051574C">
            <w:pPr>
              <w:pStyle w:val="ConsPlusNormal"/>
              <w:jc w:val="center"/>
              <w:rPr>
                <w:sz w:val="24"/>
                <w:szCs w:val="24"/>
              </w:rPr>
            </w:pPr>
          </w:p>
        </w:tc>
        <w:tc>
          <w:tcPr>
            <w:tcW w:w="1405" w:type="dxa"/>
            <w:vAlign w:val="center"/>
          </w:tcPr>
          <w:p w:rsidR="00A70BA3" w:rsidRPr="00785EB4" w:rsidRDefault="00B147FF" w:rsidP="00906BDA">
            <w:pPr>
              <w:pStyle w:val="ConsPlusNormal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2</w:t>
            </w:r>
            <w:r w:rsidR="00906BDA">
              <w:rPr>
                <w:sz w:val="24"/>
                <w:szCs w:val="24"/>
              </w:rPr>
              <w:t>7</w:t>
            </w:r>
            <w:r w:rsidR="00A70BA3">
              <w:rPr>
                <w:sz w:val="24"/>
                <w:szCs w:val="24"/>
              </w:rPr>
              <w:t xml:space="preserve"> год</w:t>
            </w:r>
          </w:p>
        </w:tc>
        <w:tc>
          <w:tcPr>
            <w:tcW w:w="1205" w:type="dxa"/>
          </w:tcPr>
          <w:p w:rsidR="00A70BA3" w:rsidRPr="00785EB4" w:rsidRDefault="00B147FF" w:rsidP="00906BDA">
            <w:pPr>
              <w:pStyle w:val="ConsPlusNormal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2</w:t>
            </w:r>
            <w:r w:rsidR="00906BDA">
              <w:rPr>
                <w:sz w:val="24"/>
                <w:szCs w:val="24"/>
              </w:rPr>
              <w:t>8</w:t>
            </w:r>
            <w:r w:rsidR="00A70BA3">
              <w:rPr>
                <w:sz w:val="24"/>
                <w:szCs w:val="24"/>
              </w:rPr>
              <w:t xml:space="preserve"> год</w:t>
            </w:r>
          </w:p>
        </w:tc>
        <w:tc>
          <w:tcPr>
            <w:tcW w:w="1205" w:type="dxa"/>
          </w:tcPr>
          <w:p w:rsidR="00A70BA3" w:rsidRPr="00785EB4" w:rsidRDefault="00B147FF" w:rsidP="00906BDA">
            <w:pPr>
              <w:pStyle w:val="ConsPlusNormal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2</w:t>
            </w:r>
            <w:r w:rsidR="00906BDA">
              <w:rPr>
                <w:sz w:val="24"/>
                <w:szCs w:val="24"/>
              </w:rPr>
              <w:t>9</w:t>
            </w:r>
            <w:r w:rsidR="00A70BA3">
              <w:rPr>
                <w:sz w:val="24"/>
                <w:szCs w:val="24"/>
              </w:rPr>
              <w:t xml:space="preserve"> год</w:t>
            </w:r>
          </w:p>
        </w:tc>
      </w:tr>
      <w:tr w:rsidR="00E0642C" w:rsidRPr="00785EB4" w:rsidTr="00CE39AC">
        <w:tc>
          <w:tcPr>
            <w:tcW w:w="795" w:type="dxa"/>
          </w:tcPr>
          <w:p w:rsidR="00E0642C" w:rsidRPr="00785EB4" w:rsidRDefault="00E0642C" w:rsidP="00E0642C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265" w:type="dxa"/>
          </w:tcPr>
          <w:p w:rsidR="00E0642C" w:rsidRPr="00785EB4" w:rsidRDefault="00E0642C" w:rsidP="00E0642C">
            <w:pPr>
              <w:jc w:val="center"/>
            </w:pPr>
            <w:r>
              <w:t>2</w:t>
            </w:r>
          </w:p>
        </w:tc>
        <w:tc>
          <w:tcPr>
            <w:tcW w:w="1292" w:type="dxa"/>
            <w:vAlign w:val="center"/>
          </w:tcPr>
          <w:p w:rsidR="00E0642C" w:rsidRPr="00785EB4" w:rsidRDefault="00E0642C" w:rsidP="00E0642C">
            <w:pPr>
              <w:jc w:val="center"/>
            </w:pPr>
            <w:r>
              <w:t>3</w:t>
            </w:r>
          </w:p>
        </w:tc>
        <w:tc>
          <w:tcPr>
            <w:tcW w:w="1405" w:type="dxa"/>
            <w:vAlign w:val="center"/>
          </w:tcPr>
          <w:p w:rsidR="00E0642C" w:rsidRPr="00785EB4" w:rsidRDefault="00E0642C" w:rsidP="00E0642C">
            <w:pPr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1205" w:type="dxa"/>
          </w:tcPr>
          <w:p w:rsidR="00E0642C" w:rsidRPr="00785EB4" w:rsidRDefault="00E0642C" w:rsidP="00E0642C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1205" w:type="dxa"/>
          </w:tcPr>
          <w:p w:rsidR="00E0642C" w:rsidRPr="00785EB4" w:rsidRDefault="00E0642C" w:rsidP="00E0642C">
            <w:pPr>
              <w:jc w:val="center"/>
              <w:rPr>
                <w:bCs/>
              </w:rPr>
            </w:pPr>
            <w:r>
              <w:rPr>
                <w:bCs/>
              </w:rPr>
              <w:t>6</w:t>
            </w:r>
          </w:p>
        </w:tc>
      </w:tr>
      <w:tr w:rsidR="00A70BA3" w:rsidRPr="00785EB4" w:rsidTr="00CE39AC">
        <w:tc>
          <w:tcPr>
            <w:tcW w:w="795" w:type="dxa"/>
          </w:tcPr>
          <w:p w:rsidR="00A70BA3" w:rsidRPr="00785EB4" w:rsidRDefault="00A70BA3" w:rsidP="005E42DB">
            <w:pPr>
              <w:jc w:val="center"/>
              <w:rPr>
                <w:bCs/>
              </w:rPr>
            </w:pPr>
            <w:r w:rsidRPr="00785EB4">
              <w:rPr>
                <w:bCs/>
              </w:rPr>
              <w:t>1</w:t>
            </w:r>
          </w:p>
        </w:tc>
        <w:tc>
          <w:tcPr>
            <w:tcW w:w="9265" w:type="dxa"/>
          </w:tcPr>
          <w:p w:rsidR="00A70BA3" w:rsidRPr="00785EB4" w:rsidRDefault="00A70BA3" w:rsidP="005E42DB">
            <w:pPr>
              <w:jc w:val="both"/>
            </w:pPr>
            <w:r w:rsidRPr="00785EB4">
              <w:t>Срочные социальные услуги:</w:t>
            </w:r>
          </w:p>
        </w:tc>
        <w:tc>
          <w:tcPr>
            <w:tcW w:w="1292" w:type="dxa"/>
            <w:vAlign w:val="center"/>
          </w:tcPr>
          <w:p w:rsidR="00A70BA3" w:rsidRPr="00785EB4" w:rsidRDefault="00A70BA3" w:rsidP="0051574C">
            <w:pPr>
              <w:jc w:val="center"/>
            </w:pPr>
            <w:r w:rsidRPr="00785EB4">
              <w:t> </w:t>
            </w:r>
          </w:p>
        </w:tc>
        <w:tc>
          <w:tcPr>
            <w:tcW w:w="1405" w:type="dxa"/>
            <w:vAlign w:val="center"/>
          </w:tcPr>
          <w:p w:rsidR="00A70BA3" w:rsidRPr="00785EB4" w:rsidRDefault="00A70BA3" w:rsidP="0051574C">
            <w:pPr>
              <w:jc w:val="center"/>
              <w:rPr>
                <w:bCs/>
              </w:rPr>
            </w:pPr>
            <w:r w:rsidRPr="00785EB4">
              <w:rPr>
                <w:bCs/>
              </w:rPr>
              <w:t> </w:t>
            </w:r>
          </w:p>
        </w:tc>
        <w:tc>
          <w:tcPr>
            <w:tcW w:w="1205" w:type="dxa"/>
          </w:tcPr>
          <w:p w:rsidR="00A70BA3" w:rsidRPr="00785EB4" w:rsidRDefault="00A70BA3" w:rsidP="0051574C">
            <w:pPr>
              <w:jc w:val="center"/>
              <w:rPr>
                <w:bCs/>
              </w:rPr>
            </w:pPr>
          </w:p>
        </w:tc>
        <w:tc>
          <w:tcPr>
            <w:tcW w:w="1205" w:type="dxa"/>
          </w:tcPr>
          <w:p w:rsidR="00A70BA3" w:rsidRPr="00785EB4" w:rsidRDefault="00A70BA3" w:rsidP="0051574C">
            <w:pPr>
              <w:jc w:val="center"/>
              <w:rPr>
                <w:bCs/>
              </w:rPr>
            </w:pPr>
          </w:p>
        </w:tc>
      </w:tr>
      <w:tr w:rsidR="00B147FF" w:rsidRPr="00785EB4" w:rsidTr="00CE39AC">
        <w:tc>
          <w:tcPr>
            <w:tcW w:w="795" w:type="dxa"/>
          </w:tcPr>
          <w:p w:rsidR="00B147FF" w:rsidRPr="00785EB4" w:rsidRDefault="00B147FF" w:rsidP="00B147FF">
            <w:pPr>
              <w:jc w:val="center"/>
            </w:pPr>
            <w:r w:rsidRPr="00785EB4">
              <w:t>1.1</w:t>
            </w:r>
          </w:p>
        </w:tc>
        <w:tc>
          <w:tcPr>
            <w:tcW w:w="9265" w:type="dxa"/>
          </w:tcPr>
          <w:p w:rsidR="00B147FF" w:rsidRPr="00785EB4" w:rsidRDefault="00B147FF" w:rsidP="00B147FF">
            <w:pPr>
              <w:jc w:val="both"/>
            </w:pPr>
            <w:r w:rsidRPr="00785EB4">
              <w:t>Обеспечение бесплатным горячим питанием или набором продуктов</w:t>
            </w:r>
          </w:p>
        </w:tc>
        <w:tc>
          <w:tcPr>
            <w:tcW w:w="1292" w:type="dxa"/>
            <w:vAlign w:val="center"/>
          </w:tcPr>
          <w:p w:rsidR="00B147FF" w:rsidRPr="00785EB4" w:rsidRDefault="00B147FF" w:rsidP="00B147FF">
            <w:pPr>
              <w:jc w:val="center"/>
            </w:pPr>
          </w:p>
        </w:tc>
        <w:tc>
          <w:tcPr>
            <w:tcW w:w="1405" w:type="dxa"/>
            <w:shd w:val="clear" w:color="auto" w:fill="auto"/>
          </w:tcPr>
          <w:p w:rsidR="00B147FF" w:rsidRDefault="00B147FF" w:rsidP="00B147FF">
            <w:pPr>
              <w:jc w:val="center"/>
            </w:pPr>
            <w:r>
              <w:t> </w:t>
            </w:r>
          </w:p>
        </w:tc>
        <w:tc>
          <w:tcPr>
            <w:tcW w:w="1205" w:type="dxa"/>
            <w:shd w:val="clear" w:color="auto" w:fill="auto"/>
          </w:tcPr>
          <w:p w:rsidR="00B147FF" w:rsidRDefault="00B147FF" w:rsidP="00B147FF">
            <w:pPr>
              <w:jc w:val="center"/>
            </w:pPr>
            <w:r>
              <w:t> </w:t>
            </w:r>
          </w:p>
        </w:tc>
        <w:tc>
          <w:tcPr>
            <w:tcW w:w="1205" w:type="dxa"/>
            <w:shd w:val="clear" w:color="auto" w:fill="auto"/>
          </w:tcPr>
          <w:p w:rsidR="00B147FF" w:rsidRDefault="00B147FF" w:rsidP="00B147FF">
            <w:pPr>
              <w:jc w:val="center"/>
            </w:pPr>
            <w:r>
              <w:t> </w:t>
            </w:r>
          </w:p>
        </w:tc>
      </w:tr>
      <w:tr w:rsidR="00565F28" w:rsidRPr="00785EB4" w:rsidTr="00CE39AC">
        <w:tc>
          <w:tcPr>
            <w:tcW w:w="795" w:type="dxa"/>
          </w:tcPr>
          <w:p w:rsidR="00565F28" w:rsidRPr="00785EB4" w:rsidRDefault="00565F28" w:rsidP="00565F28">
            <w:pPr>
              <w:jc w:val="center"/>
            </w:pPr>
            <w:r w:rsidRPr="00785EB4">
              <w:t>1.1.1</w:t>
            </w:r>
          </w:p>
        </w:tc>
        <w:tc>
          <w:tcPr>
            <w:tcW w:w="9265" w:type="dxa"/>
          </w:tcPr>
          <w:p w:rsidR="00565F28" w:rsidRPr="00785EB4" w:rsidRDefault="00565F28" w:rsidP="00565F28">
            <w:pPr>
              <w:jc w:val="both"/>
              <w:rPr>
                <w:highlight w:val="yellow"/>
              </w:rPr>
            </w:pPr>
            <w:r w:rsidRPr="00785EB4">
              <w:t xml:space="preserve">Обеспечение бесплатным горячим питанием граждан пожилого возраста </w:t>
            </w:r>
            <w:r>
              <w:br/>
            </w:r>
            <w:r w:rsidRPr="00785EB4">
              <w:t>и инвалидов, граждан</w:t>
            </w:r>
            <w:r>
              <w:t xml:space="preserve"> </w:t>
            </w:r>
            <w:r w:rsidRPr="00785EB4">
              <w:t>без определенного места жительства, несовершеннолетних, находящихся в социально опасном положении</w:t>
            </w:r>
          </w:p>
        </w:tc>
        <w:tc>
          <w:tcPr>
            <w:tcW w:w="1292" w:type="dxa"/>
          </w:tcPr>
          <w:p w:rsidR="00565F28" w:rsidRPr="00785EB4" w:rsidRDefault="00565F28" w:rsidP="00565F28">
            <w:pPr>
              <w:jc w:val="center"/>
            </w:pPr>
            <w:r w:rsidRPr="00785EB4">
              <w:t xml:space="preserve">руб. </w:t>
            </w:r>
            <w:r w:rsidRPr="00785EB4">
              <w:br/>
              <w:t>за услугу</w:t>
            </w:r>
          </w:p>
        </w:tc>
        <w:tc>
          <w:tcPr>
            <w:tcW w:w="1405" w:type="dxa"/>
            <w:shd w:val="clear" w:color="auto" w:fill="auto"/>
          </w:tcPr>
          <w:p w:rsidR="00565F28" w:rsidRDefault="00565F28" w:rsidP="00565F28">
            <w:pPr>
              <w:jc w:val="center"/>
            </w:pPr>
            <w:r>
              <w:t>270,68</w:t>
            </w:r>
          </w:p>
        </w:tc>
        <w:tc>
          <w:tcPr>
            <w:tcW w:w="1205" w:type="dxa"/>
            <w:shd w:val="clear" w:color="auto" w:fill="auto"/>
          </w:tcPr>
          <w:p w:rsidR="00565F28" w:rsidRDefault="00565F28" w:rsidP="00565F28">
            <w:pPr>
              <w:jc w:val="center"/>
            </w:pPr>
            <w:r>
              <w:t>281,72</w:t>
            </w:r>
          </w:p>
        </w:tc>
        <w:tc>
          <w:tcPr>
            <w:tcW w:w="1205" w:type="dxa"/>
            <w:shd w:val="clear" w:color="auto" w:fill="auto"/>
          </w:tcPr>
          <w:p w:rsidR="00565F28" w:rsidRDefault="00565F28" w:rsidP="00565F28">
            <w:pPr>
              <w:jc w:val="center"/>
            </w:pPr>
            <w:r>
              <w:t>293,22</w:t>
            </w:r>
          </w:p>
        </w:tc>
      </w:tr>
      <w:tr w:rsidR="00565F28" w:rsidRPr="00785EB4" w:rsidTr="00CE39AC">
        <w:tc>
          <w:tcPr>
            <w:tcW w:w="795" w:type="dxa"/>
          </w:tcPr>
          <w:p w:rsidR="00565F28" w:rsidRPr="00785EB4" w:rsidRDefault="00565F28" w:rsidP="00565F28">
            <w:pPr>
              <w:jc w:val="center"/>
            </w:pPr>
            <w:r w:rsidRPr="00785EB4">
              <w:t>1.1.2</w:t>
            </w:r>
          </w:p>
        </w:tc>
        <w:tc>
          <w:tcPr>
            <w:tcW w:w="9265" w:type="dxa"/>
          </w:tcPr>
          <w:p w:rsidR="00565F28" w:rsidRPr="00785EB4" w:rsidRDefault="00565F28" w:rsidP="00565F28">
            <w:pPr>
              <w:jc w:val="both"/>
              <w:rPr>
                <w:highlight w:val="yellow"/>
              </w:rPr>
            </w:pPr>
            <w:r w:rsidRPr="00785EB4">
              <w:t xml:space="preserve">Обеспечение набором продуктов граждан пожилого возраста и инвалидов, граждан </w:t>
            </w:r>
            <w:r>
              <w:br/>
            </w:r>
            <w:r w:rsidRPr="00785EB4">
              <w:t>без определенного места жительства</w:t>
            </w:r>
          </w:p>
        </w:tc>
        <w:tc>
          <w:tcPr>
            <w:tcW w:w="1292" w:type="dxa"/>
          </w:tcPr>
          <w:p w:rsidR="00565F28" w:rsidRPr="00785EB4" w:rsidRDefault="00565F28" w:rsidP="00565F28">
            <w:pPr>
              <w:jc w:val="center"/>
            </w:pPr>
            <w:r w:rsidRPr="00785EB4">
              <w:t xml:space="preserve">руб. </w:t>
            </w:r>
            <w:r w:rsidRPr="00785EB4">
              <w:br/>
              <w:t>за услугу</w:t>
            </w:r>
          </w:p>
        </w:tc>
        <w:tc>
          <w:tcPr>
            <w:tcW w:w="1405" w:type="dxa"/>
            <w:shd w:val="clear" w:color="auto" w:fill="auto"/>
          </w:tcPr>
          <w:p w:rsidR="00565F28" w:rsidRDefault="00565F28" w:rsidP="00565F28">
            <w:pPr>
              <w:jc w:val="center"/>
            </w:pPr>
            <w:r>
              <w:t>1 263,59</w:t>
            </w:r>
          </w:p>
        </w:tc>
        <w:tc>
          <w:tcPr>
            <w:tcW w:w="1205" w:type="dxa"/>
            <w:shd w:val="clear" w:color="auto" w:fill="auto"/>
          </w:tcPr>
          <w:p w:rsidR="00565F28" w:rsidRDefault="00565F28" w:rsidP="00565F28">
            <w:pPr>
              <w:jc w:val="center"/>
            </w:pPr>
            <w:r>
              <w:t>1 315,15</w:t>
            </w:r>
          </w:p>
        </w:tc>
        <w:tc>
          <w:tcPr>
            <w:tcW w:w="1205" w:type="dxa"/>
            <w:shd w:val="clear" w:color="auto" w:fill="auto"/>
          </w:tcPr>
          <w:p w:rsidR="00565F28" w:rsidRDefault="00565F28" w:rsidP="00565F28">
            <w:pPr>
              <w:jc w:val="center"/>
            </w:pPr>
            <w:r>
              <w:t>1 368,81</w:t>
            </w:r>
          </w:p>
        </w:tc>
      </w:tr>
      <w:tr w:rsidR="00565F28" w:rsidRPr="00785EB4" w:rsidTr="00CE39AC">
        <w:tc>
          <w:tcPr>
            <w:tcW w:w="795" w:type="dxa"/>
          </w:tcPr>
          <w:p w:rsidR="00565F28" w:rsidRPr="00785EB4" w:rsidRDefault="00565F28" w:rsidP="00565F28">
            <w:pPr>
              <w:jc w:val="center"/>
            </w:pPr>
            <w:r w:rsidRPr="00785EB4">
              <w:t>1.1.3</w:t>
            </w:r>
          </w:p>
        </w:tc>
        <w:tc>
          <w:tcPr>
            <w:tcW w:w="9265" w:type="dxa"/>
          </w:tcPr>
          <w:p w:rsidR="00565F28" w:rsidRPr="00785EB4" w:rsidRDefault="00565F28" w:rsidP="00565F28">
            <w:pPr>
              <w:jc w:val="both"/>
              <w:rPr>
                <w:highlight w:val="yellow"/>
              </w:rPr>
            </w:pPr>
            <w:r w:rsidRPr="00785EB4">
              <w:t>Обеспечение набором продуктов семей с детьми</w:t>
            </w:r>
          </w:p>
        </w:tc>
        <w:tc>
          <w:tcPr>
            <w:tcW w:w="1292" w:type="dxa"/>
          </w:tcPr>
          <w:p w:rsidR="00565F28" w:rsidRPr="00785EB4" w:rsidRDefault="00565F28" w:rsidP="00565F28">
            <w:pPr>
              <w:jc w:val="center"/>
            </w:pPr>
            <w:r w:rsidRPr="00785EB4">
              <w:t xml:space="preserve">руб. </w:t>
            </w:r>
            <w:r w:rsidRPr="00785EB4">
              <w:br/>
              <w:t>за услугу</w:t>
            </w:r>
          </w:p>
        </w:tc>
        <w:tc>
          <w:tcPr>
            <w:tcW w:w="1405" w:type="dxa"/>
            <w:shd w:val="clear" w:color="auto" w:fill="auto"/>
          </w:tcPr>
          <w:p w:rsidR="00565F28" w:rsidRDefault="00565F28" w:rsidP="00565F28">
            <w:pPr>
              <w:jc w:val="center"/>
            </w:pPr>
            <w:r>
              <w:t>1 572,69</w:t>
            </w:r>
          </w:p>
        </w:tc>
        <w:tc>
          <w:tcPr>
            <w:tcW w:w="1205" w:type="dxa"/>
            <w:shd w:val="clear" w:color="auto" w:fill="auto"/>
          </w:tcPr>
          <w:p w:rsidR="00565F28" w:rsidRDefault="00565F28" w:rsidP="00565F28">
            <w:pPr>
              <w:jc w:val="center"/>
            </w:pPr>
            <w:r>
              <w:t>1 636,86</w:t>
            </w:r>
          </w:p>
        </w:tc>
        <w:tc>
          <w:tcPr>
            <w:tcW w:w="1205" w:type="dxa"/>
            <w:shd w:val="clear" w:color="auto" w:fill="auto"/>
          </w:tcPr>
          <w:p w:rsidR="00565F28" w:rsidRDefault="00565F28" w:rsidP="00565F28">
            <w:pPr>
              <w:jc w:val="center"/>
            </w:pPr>
            <w:r>
              <w:t>1 703,64</w:t>
            </w:r>
          </w:p>
        </w:tc>
      </w:tr>
      <w:tr w:rsidR="00565F28" w:rsidRPr="00785EB4" w:rsidTr="00CE39AC">
        <w:tc>
          <w:tcPr>
            <w:tcW w:w="795" w:type="dxa"/>
          </w:tcPr>
          <w:p w:rsidR="00565F28" w:rsidRPr="00785EB4" w:rsidRDefault="00565F28" w:rsidP="00565F28">
            <w:pPr>
              <w:jc w:val="center"/>
            </w:pPr>
            <w:r w:rsidRPr="00785EB4">
              <w:t>1.2</w:t>
            </w:r>
          </w:p>
        </w:tc>
        <w:tc>
          <w:tcPr>
            <w:tcW w:w="9265" w:type="dxa"/>
          </w:tcPr>
          <w:p w:rsidR="00565F28" w:rsidRPr="00785EB4" w:rsidRDefault="00565F28" w:rsidP="00565F28">
            <w:pPr>
              <w:jc w:val="both"/>
            </w:pPr>
            <w:r w:rsidRPr="00785EB4">
              <w:t>Обеспечение одеждой, обувью и другими предметами первой необходимости</w:t>
            </w:r>
          </w:p>
        </w:tc>
        <w:tc>
          <w:tcPr>
            <w:tcW w:w="1292" w:type="dxa"/>
          </w:tcPr>
          <w:p w:rsidR="00565F28" w:rsidRPr="00785EB4" w:rsidRDefault="00565F28" w:rsidP="00565F28">
            <w:pPr>
              <w:jc w:val="center"/>
            </w:pPr>
            <w:r w:rsidRPr="00785EB4">
              <w:t xml:space="preserve">руб. </w:t>
            </w:r>
            <w:r w:rsidRPr="00785EB4">
              <w:br/>
              <w:t>за услугу</w:t>
            </w:r>
          </w:p>
        </w:tc>
        <w:tc>
          <w:tcPr>
            <w:tcW w:w="1405" w:type="dxa"/>
            <w:shd w:val="clear" w:color="auto" w:fill="auto"/>
          </w:tcPr>
          <w:p w:rsidR="00565F28" w:rsidRDefault="00565F28" w:rsidP="00565F28">
            <w:pPr>
              <w:jc w:val="center"/>
            </w:pPr>
            <w:r>
              <w:t>9 240,90</w:t>
            </w:r>
          </w:p>
        </w:tc>
        <w:tc>
          <w:tcPr>
            <w:tcW w:w="1205" w:type="dxa"/>
            <w:shd w:val="clear" w:color="auto" w:fill="auto"/>
          </w:tcPr>
          <w:p w:rsidR="00565F28" w:rsidRDefault="00565F28" w:rsidP="00565F28">
            <w:pPr>
              <w:jc w:val="center"/>
            </w:pPr>
            <w:r>
              <w:t>9 617,92</w:t>
            </w:r>
          </w:p>
        </w:tc>
        <w:tc>
          <w:tcPr>
            <w:tcW w:w="1205" w:type="dxa"/>
            <w:shd w:val="clear" w:color="auto" w:fill="auto"/>
          </w:tcPr>
          <w:p w:rsidR="00565F28" w:rsidRDefault="00565F28" w:rsidP="00565F28">
            <w:pPr>
              <w:jc w:val="center"/>
            </w:pPr>
            <w:r>
              <w:t>10 010,33</w:t>
            </w:r>
          </w:p>
        </w:tc>
      </w:tr>
      <w:tr w:rsidR="0046730B" w:rsidRPr="00785EB4" w:rsidTr="00CE39AC">
        <w:tc>
          <w:tcPr>
            <w:tcW w:w="795" w:type="dxa"/>
          </w:tcPr>
          <w:p w:rsidR="0046730B" w:rsidRPr="00785EB4" w:rsidRDefault="0046730B" w:rsidP="0046730B">
            <w:pPr>
              <w:jc w:val="center"/>
            </w:pPr>
            <w:r w:rsidRPr="00785EB4">
              <w:t>1.3</w:t>
            </w:r>
          </w:p>
        </w:tc>
        <w:tc>
          <w:tcPr>
            <w:tcW w:w="9265" w:type="dxa"/>
          </w:tcPr>
          <w:p w:rsidR="0046730B" w:rsidRPr="00785EB4" w:rsidRDefault="0046730B" w:rsidP="0046730B">
            <w:pPr>
              <w:jc w:val="both"/>
            </w:pPr>
            <w:r w:rsidRPr="00785EB4">
              <w:t>Содействие в получении юридической помощи в целях защиты прав и законных интересов получателей социальных услуг</w:t>
            </w:r>
          </w:p>
        </w:tc>
        <w:tc>
          <w:tcPr>
            <w:tcW w:w="1292" w:type="dxa"/>
          </w:tcPr>
          <w:p w:rsidR="0046730B" w:rsidRPr="00785EB4" w:rsidRDefault="0046730B" w:rsidP="0046730B">
            <w:pPr>
              <w:jc w:val="center"/>
            </w:pPr>
            <w:r w:rsidRPr="00785EB4">
              <w:t xml:space="preserve">руб. </w:t>
            </w:r>
            <w:r w:rsidRPr="00785EB4">
              <w:br/>
              <w:t>за услугу</w:t>
            </w:r>
          </w:p>
        </w:tc>
        <w:tc>
          <w:tcPr>
            <w:tcW w:w="1405" w:type="dxa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41,02</w:t>
            </w:r>
          </w:p>
        </w:tc>
        <w:tc>
          <w:tcPr>
            <w:tcW w:w="1205" w:type="dxa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50,85</w:t>
            </w:r>
          </w:p>
        </w:tc>
        <w:tc>
          <w:tcPr>
            <w:tcW w:w="1205" w:type="dxa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61,08</w:t>
            </w:r>
          </w:p>
        </w:tc>
      </w:tr>
      <w:tr w:rsidR="0046730B" w:rsidRPr="00785EB4" w:rsidTr="00CE39AC">
        <w:tc>
          <w:tcPr>
            <w:tcW w:w="795" w:type="dxa"/>
          </w:tcPr>
          <w:p w:rsidR="0046730B" w:rsidRPr="00785EB4" w:rsidRDefault="0046730B" w:rsidP="0046730B">
            <w:pPr>
              <w:jc w:val="center"/>
            </w:pPr>
            <w:r w:rsidRPr="00785EB4">
              <w:t>1.4</w:t>
            </w:r>
          </w:p>
        </w:tc>
        <w:tc>
          <w:tcPr>
            <w:tcW w:w="9265" w:type="dxa"/>
          </w:tcPr>
          <w:p w:rsidR="0046730B" w:rsidRPr="00785EB4" w:rsidRDefault="0046730B" w:rsidP="0046730B">
            <w:pPr>
              <w:jc w:val="both"/>
            </w:pPr>
            <w:r w:rsidRPr="00785EB4">
              <w:t>Содействие в получении временного жилого помещения</w:t>
            </w:r>
          </w:p>
        </w:tc>
        <w:tc>
          <w:tcPr>
            <w:tcW w:w="1292" w:type="dxa"/>
          </w:tcPr>
          <w:p w:rsidR="0046730B" w:rsidRPr="00785EB4" w:rsidRDefault="0046730B" w:rsidP="0046730B">
            <w:pPr>
              <w:jc w:val="center"/>
            </w:pPr>
            <w:r w:rsidRPr="00785EB4">
              <w:t xml:space="preserve">руб. </w:t>
            </w:r>
            <w:r w:rsidRPr="00785EB4">
              <w:br/>
              <w:t>за услугу</w:t>
            </w:r>
          </w:p>
        </w:tc>
        <w:tc>
          <w:tcPr>
            <w:tcW w:w="1405" w:type="dxa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15,07</w:t>
            </w:r>
          </w:p>
        </w:tc>
        <w:tc>
          <w:tcPr>
            <w:tcW w:w="1205" w:type="dxa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36,08</w:t>
            </w:r>
          </w:p>
        </w:tc>
        <w:tc>
          <w:tcPr>
            <w:tcW w:w="1205" w:type="dxa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557,94</w:t>
            </w:r>
          </w:p>
        </w:tc>
      </w:tr>
      <w:tr w:rsidR="0046730B" w:rsidRPr="00785EB4" w:rsidTr="00CE39AC">
        <w:tc>
          <w:tcPr>
            <w:tcW w:w="795" w:type="dxa"/>
          </w:tcPr>
          <w:p w:rsidR="0046730B" w:rsidRPr="00785EB4" w:rsidRDefault="0046730B" w:rsidP="0046730B">
            <w:pPr>
              <w:jc w:val="center"/>
            </w:pPr>
            <w:r w:rsidRPr="00785EB4">
              <w:t>1.5</w:t>
            </w:r>
          </w:p>
        </w:tc>
        <w:tc>
          <w:tcPr>
            <w:tcW w:w="9265" w:type="dxa"/>
          </w:tcPr>
          <w:p w:rsidR="0046730B" w:rsidRPr="00785EB4" w:rsidRDefault="0046730B" w:rsidP="0046730B">
            <w:pPr>
              <w:jc w:val="both"/>
            </w:pPr>
            <w:r w:rsidRPr="00785EB4">
              <w:t xml:space="preserve">Содействие в получении экстренной психологической помощи с привлечением </w:t>
            </w:r>
            <w:r>
              <w:br/>
            </w:r>
            <w:r w:rsidRPr="00785EB4">
              <w:t>к этой работе психологов</w:t>
            </w:r>
            <w:r>
              <w:t xml:space="preserve"> </w:t>
            </w:r>
            <w:r w:rsidRPr="00785EB4">
              <w:t>и священнослужителей</w:t>
            </w:r>
          </w:p>
        </w:tc>
        <w:tc>
          <w:tcPr>
            <w:tcW w:w="1292" w:type="dxa"/>
          </w:tcPr>
          <w:p w:rsidR="0046730B" w:rsidRPr="00785EB4" w:rsidRDefault="0046730B" w:rsidP="0046730B">
            <w:pPr>
              <w:jc w:val="center"/>
            </w:pPr>
            <w:r w:rsidRPr="00785EB4">
              <w:t xml:space="preserve">руб. </w:t>
            </w:r>
            <w:r w:rsidRPr="00785EB4">
              <w:br/>
              <w:t>за услугу</w:t>
            </w:r>
          </w:p>
        </w:tc>
        <w:tc>
          <w:tcPr>
            <w:tcW w:w="1405" w:type="dxa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57,04</w:t>
            </w:r>
          </w:p>
        </w:tc>
        <w:tc>
          <w:tcPr>
            <w:tcW w:w="1205" w:type="dxa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67,53</w:t>
            </w:r>
          </w:p>
        </w:tc>
        <w:tc>
          <w:tcPr>
            <w:tcW w:w="1205" w:type="dxa"/>
            <w:shd w:val="clear" w:color="auto" w:fill="auto"/>
          </w:tcPr>
          <w:p w:rsidR="0046730B" w:rsidRDefault="0046730B" w:rsidP="0046730B">
            <w:pPr>
              <w:jc w:val="center"/>
            </w:pPr>
            <w:r>
              <w:t>278,44</w:t>
            </w:r>
          </w:p>
        </w:tc>
      </w:tr>
    </w:tbl>
    <w:p w:rsidR="006B6BD3" w:rsidRDefault="006B6BD3" w:rsidP="001C0CDE">
      <w:pPr>
        <w:ind w:right="-5"/>
        <w:jc w:val="both"/>
        <w:rPr>
          <w:b/>
          <w:sz w:val="28"/>
          <w:szCs w:val="28"/>
        </w:rPr>
      </w:pPr>
    </w:p>
    <w:tbl>
      <w:tblPr>
        <w:tblStyle w:val="a7"/>
        <w:tblW w:w="15167" w:type="dxa"/>
        <w:tblLook w:val="04A0" w:firstRow="1" w:lastRow="0" w:firstColumn="1" w:lastColumn="0" w:noHBand="0" w:noVBand="1"/>
      </w:tblPr>
      <w:tblGrid>
        <w:gridCol w:w="795"/>
        <w:gridCol w:w="9265"/>
        <w:gridCol w:w="1292"/>
        <w:gridCol w:w="1405"/>
        <w:gridCol w:w="1205"/>
        <w:gridCol w:w="1205"/>
      </w:tblGrid>
      <w:tr w:rsidR="00D54FA2" w:rsidTr="004D1D60">
        <w:tc>
          <w:tcPr>
            <w:tcW w:w="795" w:type="dxa"/>
          </w:tcPr>
          <w:p w:rsidR="00D54FA2" w:rsidRPr="00785EB4" w:rsidRDefault="00D54FA2" w:rsidP="00D54FA2">
            <w:pPr>
              <w:jc w:val="center"/>
            </w:pPr>
            <w:r>
              <w:t>1</w:t>
            </w:r>
          </w:p>
        </w:tc>
        <w:tc>
          <w:tcPr>
            <w:tcW w:w="9265" w:type="dxa"/>
          </w:tcPr>
          <w:p w:rsidR="00D54FA2" w:rsidRPr="00785EB4" w:rsidRDefault="00D54FA2" w:rsidP="00D54FA2">
            <w:pPr>
              <w:jc w:val="center"/>
            </w:pPr>
            <w:r>
              <w:t>2</w:t>
            </w:r>
          </w:p>
        </w:tc>
        <w:tc>
          <w:tcPr>
            <w:tcW w:w="1292" w:type="dxa"/>
          </w:tcPr>
          <w:p w:rsidR="00D54FA2" w:rsidRPr="00785EB4" w:rsidRDefault="00D54FA2" w:rsidP="00D54FA2">
            <w:pPr>
              <w:jc w:val="center"/>
            </w:pPr>
            <w:r>
              <w:t>3</w:t>
            </w:r>
          </w:p>
        </w:tc>
        <w:tc>
          <w:tcPr>
            <w:tcW w:w="1405" w:type="dxa"/>
            <w:shd w:val="clear" w:color="auto" w:fill="auto"/>
          </w:tcPr>
          <w:p w:rsidR="00D54FA2" w:rsidRDefault="00D54FA2" w:rsidP="00D54FA2">
            <w:pPr>
              <w:jc w:val="center"/>
            </w:pPr>
            <w:r>
              <w:t>4</w:t>
            </w:r>
          </w:p>
        </w:tc>
        <w:tc>
          <w:tcPr>
            <w:tcW w:w="1205" w:type="dxa"/>
            <w:shd w:val="clear" w:color="auto" w:fill="auto"/>
          </w:tcPr>
          <w:p w:rsidR="00D54FA2" w:rsidRDefault="00D54FA2" w:rsidP="00D54FA2">
            <w:pPr>
              <w:jc w:val="center"/>
            </w:pPr>
            <w:r>
              <w:t>5</w:t>
            </w:r>
          </w:p>
        </w:tc>
        <w:tc>
          <w:tcPr>
            <w:tcW w:w="1205" w:type="dxa"/>
            <w:shd w:val="clear" w:color="auto" w:fill="auto"/>
          </w:tcPr>
          <w:p w:rsidR="00D54FA2" w:rsidRDefault="00D54FA2" w:rsidP="00D54FA2">
            <w:pPr>
              <w:jc w:val="center"/>
            </w:pPr>
            <w:r>
              <w:t>6</w:t>
            </w:r>
          </w:p>
        </w:tc>
      </w:tr>
      <w:tr w:rsidR="00D54FA2" w:rsidTr="004D1D60">
        <w:tc>
          <w:tcPr>
            <w:tcW w:w="795" w:type="dxa"/>
          </w:tcPr>
          <w:p w:rsidR="00D54FA2" w:rsidRPr="00785EB4" w:rsidRDefault="00D54FA2" w:rsidP="004D1D60">
            <w:pPr>
              <w:jc w:val="center"/>
            </w:pPr>
            <w:r w:rsidRPr="00785EB4">
              <w:t>1.6</w:t>
            </w:r>
          </w:p>
        </w:tc>
        <w:tc>
          <w:tcPr>
            <w:tcW w:w="9265" w:type="dxa"/>
          </w:tcPr>
          <w:p w:rsidR="00D54FA2" w:rsidRPr="00785EB4" w:rsidRDefault="00D54FA2" w:rsidP="004D1D60">
            <w:pPr>
              <w:jc w:val="both"/>
            </w:pPr>
            <w:r w:rsidRPr="00785EB4">
              <w:t xml:space="preserve">Оказание консультационной психологической помощи, в том числе анонимно </w:t>
            </w:r>
            <w:r>
              <w:br/>
            </w:r>
            <w:r w:rsidRPr="00785EB4">
              <w:t>с использованием телефона доверия</w:t>
            </w:r>
          </w:p>
        </w:tc>
        <w:tc>
          <w:tcPr>
            <w:tcW w:w="1292" w:type="dxa"/>
          </w:tcPr>
          <w:p w:rsidR="00D54FA2" w:rsidRPr="00785EB4" w:rsidRDefault="00D54FA2" w:rsidP="004D1D60">
            <w:pPr>
              <w:jc w:val="center"/>
            </w:pPr>
            <w:r w:rsidRPr="00785EB4">
              <w:t xml:space="preserve">руб. </w:t>
            </w:r>
            <w:r w:rsidRPr="00785EB4">
              <w:br/>
              <w:t>за услугу</w:t>
            </w:r>
          </w:p>
        </w:tc>
        <w:tc>
          <w:tcPr>
            <w:tcW w:w="14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238,00</w:t>
            </w:r>
          </w:p>
        </w:tc>
        <w:tc>
          <w:tcPr>
            <w:tcW w:w="12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247,71</w:t>
            </w:r>
          </w:p>
        </w:tc>
        <w:tc>
          <w:tcPr>
            <w:tcW w:w="12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257,81</w:t>
            </w:r>
          </w:p>
        </w:tc>
      </w:tr>
      <w:tr w:rsidR="00D54FA2" w:rsidTr="004D1D60">
        <w:tc>
          <w:tcPr>
            <w:tcW w:w="795" w:type="dxa"/>
          </w:tcPr>
          <w:p w:rsidR="00D54FA2" w:rsidRPr="00785EB4" w:rsidRDefault="00D54FA2" w:rsidP="004D1D60">
            <w:pPr>
              <w:jc w:val="center"/>
            </w:pPr>
            <w:r w:rsidRPr="00785EB4">
              <w:t>1.7</w:t>
            </w:r>
          </w:p>
        </w:tc>
        <w:tc>
          <w:tcPr>
            <w:tcW w:w="9265" w:type="dxa"/>
          </w:tcPr>
          <w:p w:rsidR="00D54FA2" w:rsidRPr="00785EB4" w:rsidRDefault="00D54FA2" w:rsidP="004D1D60">
            <w:pPr>
              <w:jc w:val="both"/>
            </w:pPr>
            <w:r w:rsidRPr="00785EB4">
              <w:t>Консультирование по вопросам социального обслуживания и социального сопровождения</w:t>
            </w:r>
          </w:p>
        </w:tc>
        <w:tc>
          <w:tcPr>
            <w:tcW w:w="1292" w:type="dxa"/>
          </w:tcPr>
          <w:p w:rsidR="00D54FA2" w:rsidRPr="00785EB4" w:rsidRDefault="00D54FA2" w:rsidP="004D1D60">
            <w:pPr>
              <w:jc w:val="center"/>
            </w:pPr>
            <w:r w:rsidRPr="00785EB4">
              <w:t xml:space="preserve">руб. </w:t>
            </w:r>
            <w:r w:rsidRPr="00785EB4">
              <w:br/>
              <w:t>за услугу</w:t>
            </w:r>
          </w:p>
        </w:tc>
        <w:tc>
          <w:tcPr>
            <w:tcW w:w="14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257,04</w:t>
            </w:r>
          </w:p>
        </w:tc>
        <w:tc>
          <w:tcPr>
            <w:tcW w:w="12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267,53</w:t>
            </w:r>
          </w:p>
        </w:tc>
        <w:tc>
          <w:tcPr>
            <w:tcW w:w="12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278,44</w:t>
            </w:r>
          </w:p>
        </w:tc>
      </w:tr>
      <w:tr w:rsidR="00D54FA2" w:rsidTr="004D1D60">
        <w:tc>
          <w:tcPr>
            <w:tcW w:w="795" w:type="dxa"/>
          </w:tcPr>
          <w:p w:rsidR="00D54FA2" w:rsidRPr="00785EB4" w:rsidRDefault="00D54FA2" w:rsidP="004D1D60">
            <w:pPr>
              <w:jc w:val="center"/>
            </w:pPr>
            <w:r w:rsidRPr="00785EB4">
              <w:t>1.8</w:t>
            </w:r>
          </w:p>
        </w:tc>
        <w:tc>
          <w:tcPr>
            <w:tcW w:w="9265" w:type="dxa"/>
          </w:tcPr>
          <w:p w:rsidR="00D54FA2" w:rsidRPr="00785EB4" w:rsidRDefault="00D54FA2" w:rsidP="004D1D60">
            <w:pPr>
              <w:jc w:val="both"/>
              <w:rPr>
                <w:color w:val="000000"/>
              </w:rPr>
            </w:pPr>
            <w:r w:rsidRPr="00785EB4">
              <w:rPr>
                <w:color w:val="000000"/>
              </w:rPr>
              <w:t>Предоставление во временное безвозмездное пользование технических средств реабилитации</w:t>
            </w:r>
          </w:p>
        </w:tc>
        <w:tc>
          <w:tcPr>
            <w:tcW w:w="1292" w:type="dxa"/>
          </w:tcPr>
          <w:p w:rsidR="00D54FA2" w:rsidRPr="00785EB4" w:rsidRDefault="00D54FA2" w:rsidP="004D1D60">
            <w:pPr>
              <w:jc w:val="center"/>
            </w:pPr>
            <w:r w:rsidRPr="00785EB4">
              <w:t xml:space="preserve">руб. </w:t>
            </w:r>
            <w:r w:rsidRPr="00785EB4">
              <w:br/>
              <w:t>за услугу</w:t>
            </w:r>
          </w:p>
        </w:tc>
        <w:tc>
          <w:tcPr>
            <w:tcW w:w="14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258,04</w:t>
            </w:r>
          </w:p>
        </w:tc>
        <w:tc>
          <w:tcPr>
            <w:tcW w:w="12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268,56</w:t>
            </w:r>
          </w:p>
        </w:tc>
        <w:tc>
          <w:tcPr>
            <w:tcW w:w="12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279,52</w:t>
            </w:r>
          </w:p>
        </w:tc>
      </w:tr>
      <w:tr w:rsidR="00D54FA2" w:rsidTr="004D1D60">
        <w:tc>
          <w:tcPr>
            <w:tcW w:w="795" w:type="dxa"/>
          </w:tcPr>
          <w:p w:rsidR="00D54FA2" w:rsidRPr="00785EB4" w:rsidRDefault="00D54FA2" w:rsidP="004D1D60">
            <w:pPr>
              <w:jc w:val="center"/>
            </w:pPr>
            <w:r w:rsidRPr="00785EB4">
              <w:t>1.9</w:t>
            </w:r>
          </w:p>
        </w:tc>
        <w:tc>
          <w:tcPr>
            <w:tcW w:w="9265" w:type="dxa"/>
          </w:tcPr>
          <w:p w:rsidR="00D54FA2" w:rsidRPr="00785EB4" w:rsidRDefault="00D54FA2" w:rsidP="004D1D60">
            <w:pPr>
              <w:jc w:val="both"/>
              <w:rPr>
                <w:color w:val="000000"/>
              </w:rPr>
            </w:pPr>
            <w:r w:rsidRPr="00785EB4">
              <w:rPr>
                <w:color w:val="000000"/>
              </w:rPr>
              <w:t>Оказание помощи в оформлении и восстановлении документа, удостоверяющего личность, лицам</w:t>
            </w:r>
            <w:r>
              <w:rPr>
                <w:color w:val="000000"/>
              </w:rPr>
              <w:t xml:space="preserve"> </w:t>
            </w:r>
            <w:r w:rsidRPr="00785EB4">
              <w:rPr>
                <w:color w:val="000000"/>
              </w:rPr>
              <w:t>в случае отсутствия места жительства и средств к существованию</w:t>
            </w:r>
          </w:p>
        </w:tc>
        <w:tc>
          <w:tcPr>
            <w:tcW w:w="1292" w:type="dxa"/>
          </w:tcPr>
          <w:p w:rsidR="00D54FA2" w:rsidRPr="00785EB4" w:rsidRDefault="00D54FA2" w:rsidP="004D1D60">
            <w:pPr>
              <w:jc w:val="center"/>
            </w:pPr>
            <w:r w:rsidRPr="00785EB4">
              <w:t xml:space="preserve">руб. </w:t>
            </w:r>
            <w:r w:rsidRPr="00785EB4">
              <w:br/>
              <w:t>за услугу</w:t>
            </w:r>
          </w:p>
        </w:tc>
        <w:tc>
          <w:tcPr>
            <w:tcW w:w="14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514,13</w:t>
            </w:r>
          </w:p>
        </w:tc>
        <w:tc>
          <w:tcPr>
            <w:tcW w:w="12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535,10</w:t>
            </w:r>
          </w:p>
        </w:tc>
        <w:tc>
          <w:tcPr>
            <w:tcW w:w="12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556,92</w:t>
            </w:r>
          </w:p>
        </w:tc>
      </w:tr>
      <w:tr w:rsidR="00D54FA2" w:rsidTr="004D1D60">
        <w:tc>
          <w:tcPr>
            <w:tcW w:w="795" w:type="dxa"/>
          </w:tcPr>
          <w:p w:rsidR="00D54FA2" w:rsidRPr="00785EB4" w:rsidRDefault="00D54FA2" w:rsidP="004D1D60">
            <w:pPr>
              <w:jc w:val="center"/>
            </w:pPr>
            <w:r w:rsidRPr="00785EB4">
              <w:t>1.10</w:t>
            </w:r>
          </w:p>
        </w:tc>
        <w:tc>
          <w:tcPr>
            <w:tcW w:w="9265" w:type="dxa"/>
          </w:tcPr>
          <w:p w:rsidR="00D54FA2" w:rsidRPr="00785EB4" w:rsidRDefault="00D54FA2" w:rsidP="004D1D60">
            <w:pPr>
              <w:jc w:val="both"/>
              <w:rPr>
                <w:color w:val="000000"/>
              </w:rPr>
            </w:pPr>
            <w:r w:rsidRPr="00785EB4">
              <w:rPr>
                <w:color w:val="000000"/>
              </w:rPr>
              <w:t xml:space="preserve">Предоставление лицам в случае отсутствия места жительства услуг обогрева </w:t>
            </w:r>
            <w:r>
              <w:rPr>
                <w:color w:val="000000"/>
              </w:rPr>
              <w:br/>
            </w:r>
            <w:r w:rsidRPr="00785EB4">
              <w:rPr>
                <w:color w:val="000000"/>
              </w:rPr>
              <w:t>и питания в ночное время</w:t>
            </w:r>
            <w:r>
              <w:rPr>
                <w:color w:val="000000"/>
              </w:rPr>
              <w:t xml:space="preserve"> </w:t>
            </w:r>
            <w:r w:rsidRPr="00785EB4">
              <w:rPr>
                <w:color w:val="000000"/>
              </w:rPr>
              <w:t xml:space="preserve">в нестационарных временных сооружениях </w:t>
            </w:r>
            <w:r>
              <w:rPr>
                <w:color w:val="000000"/>
              </w:rPr>
              <w:br/>
            </w:r>
            <w:r w:rsidRPr="00785EB4">
              <w:rPr>
                <w:color w:val="000000"/>
              </w:rPr>
              <w:t>в период с 15 октября по 15 апреля</w:t>
            </w:r>
          </w:p>
        </w:tc>
        <w:tc>
          <w:tcPr>
            <w:tcW w:w="1292" w:type="dxa"/>
          </w:tcPr>
          <w:p w:rsidR="00D54FA2" w:rsidRPr="00785EB4" w:rsidRDefault="00D54FA2" w:rsidP="004D1D60">
            <w:pPr>
              <w:jc w:val="center"/>
            </w:pPr>
            <w:r w:rsidRPr="00785EB4">
              <w:t xml:space="preserve">руб. </w:t>
            </w:r>
            <w:r w:rsidRPr="00785EB4">
              <w:br/>
              <w:t>за услугу</w:t>
            </w:r>
          </w:p>
        </w:tc>
        <w:tc>
          <w:tcPr>
            <w:tcW w:w="14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90,03</w:t>
            </w:r>
          </w:p>
        </w:tc>
        <w:tc>
          <w:tcPr>
            <w:tcW w:w="12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93,70</w:t>
            </w:r>
          </w:p>
        </w:tc>
        <w:tc>
          <w:tcPr>
            <w:tcW w:w="1205" w:type="dxa"/>
            <w:shd w:val="clear" w:color="auto" w:fill="auto"/>
          </w:tcPr>
          <w:p w:rsidR="00D54FA2" w:rsidRDefault="00D54FA2" w:rsidP="004D1D60">
            <w:pPr>
              <w:jc w:val="center"/>
            </w:pPr>
            <w:r>
              <w:t>97,52</w:t>
            </w:r>
          </w:p>
        </w:tc>
      </w:tr>
    </w:tbl>
    <w:p w:rsidR="00D54FA2" w:rsidRDefault="00D54FA2" w:rsidP="001C0CDE">
      <w:pPr>
        <w:ind w:right="-5"/>
        <w:jc w:val="both"/>
        <w:rPr>
          <w:b/>
          <w:sz w:val="28"/>
          <w:szCs w:val="28"/>
        </w:rPr>
      </w:pPr>
    </w:p>
    <w:sectPr w:rsidR="00D54FA2" w:rsidSect="0041342F">
      <w:pgSz w:w="16838" w:h="11906" w:orient="landscape"/>
      <w:pgMar w:top="1135" w:right="1134" w:bottom="426" w:left="992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6ED5" w:rsidRDefault="00456ED5" w:rsidP="00E97B58">
      <w:r>
        <w:separator/>
      </w:r>
    </w:p>
  </w:endnote>
  <w:endnote w:type="continuationSeparator" w:id="0">
    <w:p w:rsidR="00456ED5" w:rsidRDefault="00456ED5" w:rsidP="00E97B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524A" w:rsidRDefault="0012524A">
    <w:pPr>
      <w:pStyle w:val="aa"/>
      <w:jc w:val="center"/>
    </w:pPr>
  </w:p>
  <w:p w:rsidR="0012524A" w:rsidRDefault="0012524A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6ED5" w:rsidRDefault="00456ED5" w:rsidP="00E97B58">
      <w:r>
        <w:separator/>
      </w:r>
    </w:p>
  </w:footnote>
  <w:footnote w:type="continuationSeparator" w:id="0">
    <w:p w:rsidR="00456ED5" w:rsidRDefault="00456ED5" w:rsidP="00E97B5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524A" w:rsidRDefault="0012524A" w:rsidP="00D72E83">
    <w:pPr>
      <w:pStyle w:val="a8"/>
      <w:jc w:val="center"/>
    </w:pPr>
    <w:r>
      <w:t>2</w:t>
    </w:r>
  </w:p>
  <w:p w:rsidR="0012524A" w:rsidRDefault="0012524A">
    <w:pPr>
      <w:pStyle w:val="a8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29618508"/>
      <w:docPartObj>
        <w:docPartGallery w:val="Page Numbers (Top of Page)"/>
        <w:docPartUnique/>
      </w:docPartObj>
    </w:sdtPr>
    <w:sdtEndPr/>
    <w:sdtContent>
      <w:p w:rsidR="0012524A" w:rsidRDefault="0012524A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C07E1">
          <w:rPr>
            <w:noProof/>
          </w:rPr>
          <w:t>7</w:t>
        </w:r>
        <w:r>
          <w:fldChar w:fldCharType="end"/>
        </w:r>
      </w:p>
    </w:sdtContent>
  </w:sdt>
  <w:p w:rsidR="0012524A" w:rsidRDefault="0012524A">
    <w:pPr>
      <w:pStyle w:val="a8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524A" w:rsidRDefault="0012524A">
    <w:pPr>
      <w:pStyle w:val="a8"/>
      <w:jc w:val="center"/>
    </w:pPr>
  </w:p>
  <w:p w:rsidR="0012524A" w:rsidRDefault="0012524A">
    <w:pPr>
      <w:pStyle w:val="a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37188"/>
    <w:multiLevelType w:val="hybridMultilevel"/>
    <w:tmpl w:val="8F30B1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03A98"/>
    <w:multiLevelType w:val="multilevel"/>
    <w:tmpl w:val="5D982198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9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434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3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07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580" w:hanging="2160"/>
      </w:pPr>
      <w:rPr>
        <w:rFonts w:hint="default"/>
      </w:rPr>
    </w:lvl>
  </w:abstractNum>
  <w:abstractNum w:abstractNumId="2" w15:restartNumberingAfterBreak="0">
    <w:nsid w:val="0B1140B4"/>
    <w:multiLevelType w:val="hybridMultilevel"/>
    <w:tmpl w:val="5B94BB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1D7E88"/>
    <w:multiLevelType w:val="hybridMultilevel"/>
    <w:tmpl w:val="DC52F6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B20599"/>
    <w:multiLevelType w:val="hybridMultilevel"/>
    <w:tmpl w:val="DC52F6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7F4E65"/>
    <w:multiLevelType w:val="hybridMultilevel"/>
    <w:tmpl w:val="51D27208"/>
    <w:lvl w:ilvl="0" w:tplc="1728B930">
      <w:start w:val="1"/>
      <w:numFmt w:val="decimal"/>
      <w:lvlText w:val="%1."/>
      <w:lvlJc w:val="left"/>
      <w:pPr>
        <w:ind w:left="394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14" w:hanging="360"/>
      </w:pPr>
    </w:lvl>
    <w:lvl w:ilvl="2" w:tplc="0419001B" w:tentative="1">
      <w:start w:val="1"/>
      <w:numFmt w:val="lowerRoman"/>
      <w:lvlText w:val="%3."/>
      <w:lvlJc w:val="right"/>
      <w:pPr>
        <w:ind w:left="1834" w:hanging="180"/>
      </w:pPr>
    </w:lvl>
    <w:lvl w:ilvl="3" w:tplc="0419000F" w:tentative="1">
      <w:start w:val="1"/>
      <w:numFmt w:val="decimal"/>
      <w:lvlText w:val="%4."/>
      <w:lvlJc w:val="left"/>
      <w:pPr>
        <w:ind w:left="2554" w:hanging="360"/>
      </w:pPr>
    </w:lvl>
    <w:lvl w:ilvl="4" w:tplc="04190019" w:tentative="1">
      <w:start w:val="1"/>
      <w:numFmt w:val="lowerLetter"/>
      <w:lvlText w:val="%5."/>
      <w:lvlJc w:val="left"/>
      <w:pPr>
        <w:ind w:left="3274" w:hanging="360"/>
      </w:pPr>
    </w:lvl>
    <w:lvl w:ilvl="5" w:tplc="0419001B" w:tentative="1">
      <w:start w:val="1"/>
      <w:numFmt w:val="lowerRoman"/>
      <w:lvlText w:val="%6."/>
      <w:lvlJc w:val="right"/>
      <w:pPr>
        <w:ind w:left="3994" w:hanging="180"/>
      </w:pPr>
    </w:lvl>
    <w:lvl w:ilvl="6" w:tplc="0419000F" w:tentative="1">
      <w:start w:val="1"/>
      <w:numFmt w:val="decimal"/>
      <w:lvlText w:val="%7."/>
      <w:lvlJc w:val="left"/>
      <w:pPr>
        <w:ind w:left="4714" w:hanging="360"/>
      </w:pPr>
    </w:lvl>
    <w:lvl w:ilvl="7" w:tplc="04190019" w:tentative="1">
      <w:start w:val="1"/>
      <w:numFmt w:val="lowerLetter"/>
      <w:lvlText w:val="%8."/>
      <w:lvlJc w:val="left"/>
      <w:pPr>
        <w:ind w:left="5434" w:hanging="360"/>
      </w:pPr>
    </w:lvl>
    <w:lvl w:ilvl="8" w:tplc="041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6" w15:restartNumberingAfterBreak="0">
    <w:nsid w:val="20116EBE"/>
    <w:multiLevelType w:val="multilevel"/>
    <w:tmpl w:val="E89C44E4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8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7" w15:restartNumberingAfterBreak="0">
    <w:nsid w:val="25207A7C"/>
    <w:multiLevelType w:val="multilevel"/>
    <w:tmpl w:val="93325654"/>
    <w:lvl w:ilvl="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 w15:restartNumberingAfterBreak="0">
    <w:nsid w:val="2F632FD4"/>
    <w:multiLevelType w:val="multilevel"/>
    <w:tmpl w:val="49024AF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38344F1A"/>
    <w:multiLevelType w:val="hybridMultilevel"/>
    <w:tmpl w:val="A3EE950C"/>
    <w:lvl w:ilvl="0" w:tplc="9D9E58C2">
      <w:start w:val="67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557E2D"/>
    <w:multiLevelType w:val="hybridMultilevel"/>
    <w:tmpl w:val="DCAC5318"/>
    <w:lvl w:ilvl="0" w:tplc="41523D28">
      <w:start w:val="3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6740E51"/>
    <w:multiLevelType w:val="hybridMultilevel"/>
    <w:tmpl w:val="F354769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47F3042F"/>
    <w:multiLevelType w:val="hybridMultilevel"/>
    <w:tmpl w:val="20D4A6A4"/>
    <w:lvl w:ilvl="0" w:tplc="756AC334">
      <w:start w:val="2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0CF5F68"/>
    <w:multiLevelType w:val="hybridMultilevel"/>
    <w:tmpl w:val="DC52F6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B16966"/>
    <w:multiLevelType w:val="hybridMultilevel"/>
    <w:tmpl w:val="4886D1E0"/>
    <w:lvl w:ilvl="0" w:tplc="5F14DFAC">
      <w:start w:val="2"/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D5268D4"/>
    <w:multiLevelType w:val="hybridMultilevel"/>
    <w:tmpl w:val="DC52F6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8C6795"/>
    <w:multiLevelType w:val="multilevel"/>
    <w:tmpl w:val="0F7666A8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  <w:b w:val="0"/>
      </w:rPr>
    </w:lvl>
  </w:abstractNum>
  <w:abstractNum w:abstractNumId="17" w15:restartNumberingAfterBreak="0">
    <w:nsid w:val="69DF5A67"/>
    <w:multiLevelType w:val="hybridMultilevel"/>
    <w:tmpl w:val="1BD65E02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F3936AA"/>
    <w:multiLevelType w:val="multilevel"/>
    <w:tmpl w:val="8EF84C2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ascii="Times New Roman" w:eastAsia="Times New Roman" w:hAnsi="Times New Roman" w:cs="Times New Roman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9" w15:restartNumberingAfterBreak="0">
    <w:nsid w:val="727E1433"/>
    <w:multiLevelType w:val="multilevel"/>
    <w:tmpl w:val="233C16B6"/>
    <w:lvl w:ilvl="0">
      <w:start w:val="1"/>
      <w:numFmt w:val="decimal"/>
      <w:lvlText w:val="%1."/>
      <w:lvlJc w:val="left"/>
      <w:pPr>
        <w:ind w:left="1245" w:hanging="54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5" w:hanging="2160"/>
      </w:pPr>
      <w:rPr>
        <w:rFonts w:hint="default"/>
      </w:rPr>
    </w:lvl>
  </w:abstractNum>
  <w:abstractNum w:abstractNumId="20" w15:restartNumberingAfterBreak="0">
    <w:nsid w:val="73414CB2"/>
    <w:multiLevelType w:val="hybridMultilevel"/>
    <w:tmpl w:val="A5B814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B874E4A"/>
    <w:multiLevelType w:val="hybridMultilevel"/>
    <w:tmpl w:val="FD44C8A8"/>
    <w:lvl w:ilvl="0" w:tplc="0358AC7E">
      <w:start w:val="2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605497"/>
    <w:multiLevelType w:val="hybridMultilevel"/>
    <w:tmpl w:val="B88C52A0"/>
    <w:lvl w:ilvl="0" w:tplc="041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2"/>
  </w:num>
  <w:num w:numId="3">
    <w:abstractNumId w:val="14"/>
  </w:num>
  <w:num w:numId="4">
    <w:abstractNumId w:val="11"/>
  </w:num>
  <w:num w:numId="5">
    <w:abstractNumId w:val="8"/>
  </w:num>
  <w:num w:numId="6">
    <w:abstractNumId w:val="7"/>
  </w:num>
  <w:num w:numId="7">
    <w:abstractNumId w:val="18"/>
  </w:num>
  <w:num w:numId="8">
    <w:abstractNumId w:val="16"/>
  </w:num>
  <w:num w:numId="9">
    <w:abstractNumId w:val="10"/>
  </w:num>
  <w:num w:numId="10">
    <w:abstractNumId w:val="9"/>
  </w:num>
  <w:num w:numId="11">
    <w:abstractNumId w:val="5"/>
  </w:num>
  <w:num w:numId="12">
    <w:abstractNumId w:val="12"/>
  </w:num>
  <w:num w:numId="13">
    <w:abstractNumId w:val="21"/>
  </w:num>
  <w:num w:numId="14">
    <w:abstractNumId w:val="19"/>
  </w:num>
  <w:num w:numId="15">
    <w:abstractNumId w:val="0"/>
  </w:num>
  <w:num w:numId="16">
    <w:abstractNumId w:val="3"/>
  </w:num>
  <w:num w:numId="17">
    <w:abstractNumId w:val="2"/>
  </w:num>
  <w:num w:numId="18">
    <w:abstractNumId w:val="15"/>
  </w:num>
  <w:num w:numId="19">
    <w:abstractNumId w:val="13"/>
  </w:num>
  <w:num w:numId="20">
    <w:abstractNumId w:val="20"/>
  </w:num>
  <w:num w:numId="21">
    <w:abstractNumId w:val="4"/>
  </w:num>
  <w:num w:numId="22">
    <w:abstractNumId w:val="17"/>
  </w:num>
  <w:num w:numId="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10A1"/>
    <w:rsid w:val="0000327F"/>
    <w:rsid w:val="000036C5"/>
    <w:rsid w:val="00005417"/>
    <w:rsid w:val="000073FB"/>
    <w:rsid w:val="00010819"/>
    <w:rsid w:val="0001512B"/>
    <w:rsid w:val="000262D6"/>
    <w:rsid w:val="00027E0D"/>
    <w:rsid w:val="0003134D"/>
    <w:rsid w:val="00036A26"/>
    <w:rsid w:val="000403E1"/>
    <w:rsid w:val="00047F7E"/>
    <w:rsid w:val="00051760"/>
    <w:rsid w:val="00066757"/>
    <w:rsid w:val="000710A5"/>
    <w:rsid w:val="000751DE"/>
    <w:rsid w:val="000829EC"/>
    <w:rsid w:val="000856FA"/>
    <w:rsid w:val="0008648D"/>
    <w:rsid w:val="00087F64"/>
    <w:rsid w:val="000905C9"/>
    <w:rsid w:val="000941A8"/>
    <w:rsid w:val="00095837"/>
    <w:rsid w:val="00095FF7"/>
    <w:rsid w:val="000A28DE"/>
    <w:rsid w:val="000B3D47"/>
    <w:rsid w:val="000C33CE"/>
    <w:rsid w:val="000C710D"/>
    <w:rsid w:val="000D1FDF"/>
    <w:rsid w:val="000D229E"/>
    <w:rsid w:val="000D7E38"/>
    <w:rsid w:val="000F3E09"/>
    <w:rsid w:val="000F5D22"/>
    <w:rsid w:val="00103981"/>
    <w:rsid w:val="001121D7"/>
    <w:rsid w:val="00120457"/>
    <w:rsid w:val="00121C98"/>
    <w:rsid w:val="001225D3"/>
    <w:rsid w:val="00123C0E"/>
    <w:rsid w:val="00123F7C"/>
    <w:rsid w:val="0012524A"/>
    <w:rsid w:val="00126199"/>
    <w:rsid w:val="00126B74"/>
    <w:rsid w:val="001326E8"/>
    <w:rsid w:val="00134849"/>
    <w:rsid w:val="00135F08"/>
    <w:rsid w:val="001363B8"/>
    <w:rsid w:val="00153CF7"/>
    <w:rsid w:val="00155CB4"/>
    <w:rsid w:val="0016055D"/>
    <w:rsid w:val="00161A50"/>
    <w:rsid w:val="00162702"/>
    <w:rsid w:val="0016407B"/>
    <w:rsid w:val="00165127"/>
    <w:rsid w:val="00165C77"/>
    <w:rsid w:val="00170AC0"/>
    <w:rsid w:val="0017187C"/>
    <w:rsid w:val="001720B4"/>
    <w:rsid w:val="00172742"/>
    <w:rsid w:val="0018487C"/>
    <w:rsid w:val="00186996"/>
    <w:rsid w:val="00193B8C"/>
    <w:rsid w:val="00193CDA"/>
    <w:rsid w:val="00197466"/>
    <w:rsid w:val="001B11A1"/>
    <w:rsid w:val="001B31E7"/>
    <w:rsid w:val="001C0CDE"/>
    <w:rsid w:val="001C11D0"/>
    <w:rsid w:val="001C1B86"/>
    <w:rsid w:val="001C3463"/>
    <w:rsid w:val="001D080E"/>
    <w:rsid w:val="001D6A2A"/>
    <w:rsid w:val="001E4E76"/>
    <w:rsid w:val="001F0017"/>
    <w:rsid w:val="001F328C"/>
    <w:rsid w:val="001F75FE"/>
    <w:rsid w:val="00211701"/>
    <w:rsid w:val="00215B05"/>
    <w:rsid w:val="002204D2"/>
    <w:rsid w:val="00223C82"/>
    <w:rsid w:val="0022551A"/>
    <w:rsid w:val="00231F85"/>
    <w:rsid w:val="0023493F"/>
    <w:rsid w:val="0023721A"/>
    <w:rsid w:val="00241A12"/>
    <w:rsid w:val="002550DA"/>
    <w:rsid w:val="002611DD"/>
    <w:rsid w:val="00262AD1"/>
    <w:rsid w:val="0026324C"/>
    <w:rsid w:val="0026428E"/>
    <w:rsid w:val="00266A73"/>
    <w:rsid w:val="00276CE2"/>
    <w:rsid w:val="00293F7F"/>
    <w:rsid w:val="002A2086"/>
    <w:rsid w:val="002B3BD5"/>
    <w:rsid w:val="002B5632"/>
    <w:rsid w:val="002B5802"/>
    <w:rsid w:val="002C2691"/>
    <w:rsid w:val="002C3271"/>
    <w:rsid w:val="002C460E"/>
    <w:rsid w:val="002C774E"/>
    <w:rsid w:val="002C7A2B"/>
    <w:rsid w:val="002D1F34"/>
    <w:rsid w:val="002D3342"/>
    <w:rsid w:val="002E2BC2"/>
    <w:rsid w:val="002E3D7A"/>
    <w:rsid w:val="002E5BD4"/>
    <w:rsid w:val="002E7D66"/>
    <w:rsid w:val="002E7E46"/>
    <w:rsid w:val="002F50CE"/>
    <w:rsid w:val="002F6C3D"/>
    <w:rsid w:val="003043B8"/>
    <w:rsid w:val="003050A9"/>
    <w:rsid w:val="003114AA"/>
    <w:rsid w:val="00314226"/>
    <w:rsid w:val="003227CF"/>
    <w:rsid w:val="00323EE0"/>
    <w:rsid w:val="0032464F"/>
    <w:rsid w:val="00324B90"/>
    <w:rsid w:val="00326F50"/>
    <w:rsid w:val="00332E0A"/>
    <w:rsid w:val="003330A3"/>
    <w:rsid w:val="00345530"/>
    <w:rsid w:val="00350CB3"/>
    <w:rsid w:val="00351CE1"/>
    <w:rsid w:val="00355314"/>
    <w:rsid w:val="0036209B"/>
    <w:rsid w:val="00383C85"/>
    <w:rsid w:val="00390352"/>
    <w:rsid w:val="003936D9"/>
    <w:rsid w:val="00396471"/>
    <w:rsid w:val="0039660A"/>
    <w:rsid w:val="003B3A14"/>
    <w:rsid w:val="003B3F74"/>
    <w:rsid w:val="003B4862"/>
    <w:rsid w:val="003C084D"/>
    <w:rsid w:val="003C2A07"/>
    <w:rsid w:val="003D4AF4"/>
    <w:rsid w:val="003D7BA1"/>
    <w:rsid w:val="003E6279"/>
    <w:rsid w:val="003E648F"/>
    <w:rsid w:val="003F1A55"/>
    <w:rsid w:val="003F2577"/>
    <w:rsid w:val="003F3451"/>
    <w:rsid w:val="003F454E"/>
    <w:rsid w:val="003F557F"/>
    <w:rsid w:val="003F7CF3"/>
    <w:rsid w:val="003F7DCA"/>
    <w:rsid w:val="00400D1A"/>
    <w:rsid w:val="00402BB1"/>
    <w:rsid w:val="00405C71"/>
    <w:rsid w:val="00405E49"/>
    <w:rsid w:val="00406AE2"/>
    <w:rsid w:val="00407A84"/>
    <w:rsid w:val="004118D7"/>
    <w:rsid w:val="0041342F"/>
    <w:rsid w:val="004171DF"/>
    <w:rsid w:val="004222B4"/>
    <w:rsid w:val="00423335"/>
    <w:rsid w:val="004265B5"/>
    <w:rsid w:val="00427FF4"/>
    <w:rsid w:val="00431303"/>
    <w:rsid w:val="004350DC"/>
    <w:rsid w:val="004356E2"/>
    <w:rsid w:val="00437713"/>
    <w:rsid w:val="004404E3"/>
    <w:rsid w:val="00440BC9"/>
    <w:rsid w:val="004567E6"/>
    <w:rsid w:val="00456C94"/>
    <w:rsid w:val="00456ED5"/>
    <w:rsid w:val="00460C0E"/>
    <w:rsid w:val="004654C2"/>
    <w:rsid w:val="0046730B"/>
    <w:rsid w:val="004731E8"/>
    <w:rsid w:val="00474C4D"/>
    <w:rsid w:val="0048195A"/>
    <w:rsid w:val="004830EC"/>
    <w:rsid w:val="00483DA5"/>
    <w:rsid w:val="00495369"/>
    <w:rsid w:val="00496F38"/>
    <w:rsid w:val="004A1D7F"/>
    <w:rsid w:val="004A7AB5"/>
    <w:rsid w:val="004C6F67"/>
    <w:rsid w:val="004D79AD"/>
    <w:rsid w:val="004E3195"/>
    <w:rsid w:val="004E3280"/>
    <w:rsid w:val="004E4F38"/>
    <w:rsid w:val="004F1830"/>
    <w:rsid w:val="004F5316"/>
    <w:rsid w:val="004F7828"/>
    <w:rsid w:val="004F7D1E"/>
    <w:rsid w:val="00503C04"/>
    <w:rsid w:val="00505031"/>
    <w:rsid w:val="00505ECC"/>
    <w:rsid w:val="0051574C"/>
    <w:rsid w:val="005162FD"/>
    <w:rsid w:val="00516B00"/>
    <w:rsid w:val="00516D7C"/>
    <w:rsid w:val="005229B0"/>
    <w:rsid w:val="005240E9"/>
    <w:rsid w:val="00533A9E"/>
    <w:rsid w:val="00534240"/>
    <w:rsid w:val="0053555C"/>
    <w:rsid w:val="005375B4"/>
    <w:rsid w:val="0054132A"/>
    <w:rsid w:val="00545CFE"/>
    <w:rsid w:val="00553448"/>
    <w:rsid w:val="00562C12"/>
    <w:rsid w:val="00564E75"/>
    <w:rsid w:val="00565F28"/>
    <w:rsid w:val="00567EE6"/>
    <w:rsid w:val="0057660B"/>
    <w:rsid w:val="005843AD"/>
    <w:rsid w:val="0058603A"/>
    <w:rsid w:val="00594AC9"/>
    <w:rsid w:val="0059646F"/>
    <w:rsid w:val="00597096"/>
    <w:rsid w:val="005A4CB1"/>
    <w:rsid w:val="005C69F7"/>
    <w:rsid w:val="005D2015"/>
    <w:rsid w:val="005D2E1B"/>
    <w:rsid w:val="005D3E59"/>
    <w:rsid w:val="005D49E6"/>
    <w:rsid w:val="005D4F71"/>
    <w:rsid w:val="005D5959"/>
    <w:rsid w:val="005D6DB8"/>
    <w:rsid w:val="005D6DCF"/>
    <w:rsid w:val="005E42DB"/>
    <w:rsid w:val="005F78C3"/>
    <w:rsid w:val="00600449"/>
    <w:rsid w:val="00605A4A"/>
    <w:rsid w:val="006101F2"/>
    <w:rsid w:val="00611B34"/>
    <w:rsid w:val="00614197"/>
    <w:rsid w:val="00615DC5"/>
    <w:rsid w:val="0061696C"/>
    <w:rsid w:val="006258F6"/>
    <w:rsid w:val="00625DC9"/>
    <w:rsid w:val="00636537"/>
    <w:rsid w:val="00640863"/>
    <w:rsid w:val="006466F1"/>
    <w:rsid w:val="00653090"/>
    <w:rsid w:val="006540EB"/>
    <w:rsid w:val="00654B39"/>
    <w:rsid w:val="00656354"/>
    <w:rsid w:val="00660A99"/>
    <w:rsid w:val="006676F3"/>
    <w:rsid w:val="006719AC"/>
    <w:rsid w:val="00676352"/>
    <w:rsid w:val="0068714B"/>
    <w:rsid w:val="00695794"/>
    <w:rsid w:val="00697F48"/>
    <w:rsid w:val="006B6BD3"/>
    <w:rsid w:val="006C05CC"/>
    <w:rsid w:val="006C2307"/>
    <w:rsid w:val="006C265A"/>
    <w:rsid w:val="006D2380"/>
    <w:rsid w:val="006D612F"/>
    <w:rsid w:val="006D64EE"/>
    <w:rsid w:val="006D7A6F"/>
    <w:rsid w:val="006E6215"/>
    <w:rsid w:val="006E6C9D"/>
    <w:rsid w:val="006F34E0"/>
    <w:rsid w:val="006F409D"/>
    <w:rsid w:val="006F7574"/>
    <w:rsid w:val="007018EC"/>
    <w:rsid w:val="00703FE2"/>
    <w:rsid w:val="00706042"/>
    <w:rsid w:val="00711652"/>
    <w:rsid w:val="00714248"/>
    <w:rsid w:val="007209FF"/>
    <w:rsid w:val="00720CB3"/>
    <w:rsid w:val="00727DAF"/>
    <w:rsid w:val="007322DF"/>
    <w:rsid w:val="007360EB"/>
    <w:rsid w:val="0074049D"/>
    <w:rsid w:val="007410A1"/>
    <w:rsid w:val="00752960"/>
    <w:rsid w:val="00752F49"/>
    <w:rsid w:val="00773BB4"/>
    <w:rsid w:val="00775D12"/>
    <w:rsid w:val="00776789"/>
    <w:rsid w:val="007805E6"/>
    <w:rsid w:val="007806D5"/>
    <w:rsid w:val="00785EB4"/>
    <w:rsid w:val="007924C5"/>
    <w:rsid w:val="00794727"/>
    <w:rsid w:val="007A0BD4"/>
    <w:rsid w:val="007A2184"/>
    <w:rsid w:val="007A257F"/>
    <w:rsid w:val="007A40B8"/>
    <w:rsid w:val="007A4B83"/>
    <w:rsid w:val="007A4DE1"/>
    <w:rsid w:val="007A6589"/>
    <w:rsid w:val="007A77C4"/>
    <w:rsid w:val="007C25D4"/>
    <w:rsid w:val="007C316C"/>
    <w:rsid w:val="007C4E53"/>
    <w:rsid w:val="007D69A7"/>
    <w:rsid w:val="007E4C4A"/>
    <w:rsid w:val="007F01E5"/>
    <w:rsid w:val="007F06F8"/>
    <w:rsid w:val="007F1C3B"/>
    <w:rsid w:val="007F3D73"/>
    <w:rsid w:val="00800EF8"/>
    <w:rsid w:val="00811950"/>
    <w:rsid w:val="00814343"/>
    <w:rsid w:val="00816142"/>
    <w:rsid w:val="00816842"/>
    <w:rsid w:val="0082552A"/>
    <w:rsid w:val="00825FBC"/>
    <w:rsid w:val="008260CA"/>
    <w:rsid w:val="00827EA9"/>
    <w:rsid w:val="00830A46"/>
    <w:rsid w:val="00830E4E"/>
    <w:rsid w:val="00831333"/>
    <w:rsid w:val="00834C38"/>
    <w:rsid w:val="00846F9B"/>
    <w:rsid w:val="0085252C"/>
    <w:rsid w:val="00852FA1"/>
    <w:rsid w:val="008538B9"/>
    <w:rsid w:val="00860D84"/>
    <w:rsid w:val="00860E01"/>
    <w:rsid w:val="008616AF"/>
    <w:rsid w:val="008653B1"/>
    <w:rsid w:val="00876658"/>
    <w:rsid w:val="008770FB"/>
    <w:rsid w:val="00877778"/>
    <w:rsid w:val="008807ED"/>
    <w:rsid w:val="00883199"/>
    <w:rsid w:val="00885699"/>
    <w:rsid w:val="00890BF1"/>
    <w:rsid w:val="00890D5B"/>
    <w:rsid w:val="0089291E"/>
    <w:rsid w:val="008A5BD3"/>
    <w:rsid w:val="008B1097"/>
    <w:rsid w:val="008B6EAB"/>
    <w:rsid w:val="008B7BFB"/>
    <w:rsid w:val="008C094A"/>
    <w:rsid w:val="008C4F9C"/>
    <w:rsid w:val="008D1528"/>
    <w:rsid w:val="008D285F"/>
    <w:rsid w:val="008D3E9E"/>
    <w:rsid w:val="008D41CA"/>
    <w:rsid w:val="008D599E"/>
    <w:rsid w:val="008E109E"/>
    <w:rsid w:val="008E3531"/>
    <w:rsid w:val="008E551F"/>
    <w:rsid w:val="008E55AC"/>
    <w:rsid w:val="008E64E6"/>
    <w:rsid w:val="008F023B"/>
    <w:rsid w:val="008F067D"/>
    <w:rsid w:val="008F2F07"/>
    <w:rsid w:val="00902A70"/>
    <w:rsid w:val="009060EF"/>
    <w:rsid w:val="00906BDA"/>
    <w:rsid w:val="009072BF"/>
    <w:rsid w:val="00914121"/>
    <w:rsid w:val="00914363"/>
    <w:rsid w:val="00916337"/>
    <w:rsid w:val="00927353"/>
    <w:rsid w:val="0093057A"/>
    <w:rsid w:val="00936A15"/>
    <w:rsid w:val="00941DA1"/>
    <w:rsid w:val="00942587"/>
    <w:rsid w:val="00942A15"/>
    <w:rsid w:val="00943C44"/>
    <w:rsid w:val="00946405"/>
    <w:rsid w:val="00954B2B"/>
    <w:rsid w:val="009643A9"/>
    <w:rsid w:val="00964F95"/>
    <w:rsid w:val="00967776"/>
    <w:rsid w:val="00970808"/>
    <w:rsid w:val="00972281"/>
    <w:rsid w:val="009722F7"/>
    <w:rsid w:val="00972958"/>
    <w:rsid w:val="0097551C"/>
    <w:rsid w:val="00981EA7"/>
    <w:rsid w:val="00985BDF"/>
    <w:rsid w:val="0098654D"/>
    <w:rsid w:val="009A179E"/>
    <w:rsid w:val="009A4558"/>
    <w:rsid w:val="009A4BBD"/>
    <w:rsid w:val="009A7F33"/>
    <w:rsid w:val="009B2BD9"/>
    <w:rsid w:val="009B2FE0"/>
    <w:rsid w:val="009B7B73"/>
    <w:rsid w:val="009C180D"/>
    <w:rsid w:val="009C2EFB"/>
    <w:rsid w:val="009C5BD4"/>
    <w:rsid w:val="009C5F38"/>
    <w:rsid w:val="009D0B35"/>
    <w:rsid w:val="009D0B65"/>
    <w:rsid w:val="009D1259"/>
    <w:rsid w:val="009D5692"/>
    <w:rsid w:val="009D606F"/>
    <w:rsid w:val="009D655C"/>
    <w:rsid w:val="009E0FED"/>
    <w:rsid w:val="009E3163"/>
    <w:rsid w:val="009E3D1D"/>
    <w:rsid w:val="009E45BE"/>
    <w:rsid w:val="009E4991"/>
    <w:rsid w:val="009E5FDD"/>
    <w:rsid w:val="009F2B93"/>
    <w:rsid w:val="00A029D4"/>
    <w:rsid w:val="00A11A2A"/>
    <w:rsid w:val="00A12242"/>
    <w:rsid w:val="00A1345F"/>
    <w:rsid w:val="00A201E1"/>
    <w:rsid w:val="00A2077E"/>
    <w:rsid w:val="00A24426"/>
    <w:rsid w:val="00A25CF0"/>
    <w:rsid w:val="00A30024"/>
    <w:rsid w:val="00A31F89"/>
    <w:rsid w:val="00A3787B"/>
    <w:rsid w:val="00A451EB"/>
    <w:rsid w:val="00A52D8C"/>
    <w:rsid w:val="00A57055"/>
    <w:rsid w:val="00A6063A"/>
    <w:rsid w:val="00A677B5"/>
    <w:rsid w:val="00A70BA3"/>
    <w:rsid w:val="00A75FA7"/>
    <w:rsid w:val="00A77F45"/>
    <w:rsid w:val="00A80DEA"/>
    <w:rsid w:val="00A824B4"/>
    <w:rsid w:val="00A91207"/>
    <w:rsid w:val="00A92D7F"/>
    <w:rsid w:val="00A977D4"/>
    <w:rsid w:val="00AA024A"/>
    <w:rsid w:val="00AA127D"/>
    <w:rsid w:val="00AA1B0E"/>
    <w:rsid w:val="00AA1C0C"/>
    <w:rsid w:val="00AA6B53"/>
    <w:rsid w:val="00AA7746"/>
    <w:rsid w:val="00AB037A"/>
    <w:rsid w:val="00AB0996"/>
    <w:rsid w:val="00AB1D29"/>
    <w:rsid w:val="00AB298A"/>
    <w:rsid w:val="00AB43E7"/>
    <w:rsid w:val="00AC11E7"/>
    <w:rsid w:val="00AC2027"/>
    <w:rsid w:val="00AC5336"/>
    <w:rsid w:val="00AD0E9C"/>
    <w:rsid w:val="00AD38D7"/>
    <w:rsid w:val="00AD39A2"/>
    <w:rsid w:val="00AD4237"/>
    <w:rsid w:val="00AD72D6"/>
    <w:rsid w:val="00AE2941"/>
    <w:rsid w:val="00AE2D66"/>
    <w:rsid w:val="00AE746A"/>
    <w:rsid w:val="00AF3438"/>
    <w:rsid w:val="00B01295"/>
    <w:rsid w:val="00B049E9"/>
    <w:rsid w:val="00B04D58"/>
    <w:rsid w:val="00B059AC"/>
    <w:rsid w:val="00B072CD"/>
    <w:rsid w:val="00B10D9F"/>
    <w:rsid w:val="00B12A42"/>
    <w:rsid w:val="00B147FF"/>
    <w:rsid w:val="00B14EE3"/>
    <w:rsid w:val="00B15168"/>
    <w:rsid w:val="00B1558D"/>
    <w:rsid w:val="00B167A3"/>
    <w:rsid w:val="00B3302C"/>
    <w:rsid w:val="00B430F5"/>
    <w:rsid w:val="00B44624"/>
    <w:rsid w:val="00B47E9A"/>
    <w:rsid w:val="00B521A9"/>
    <w:rsid w:val="00B55A6C"/>
    <w:rsid w:val="00B57D03"/>
    <w:rsid w:val="00B62E1A"/>
    <w:rsid w:val="00B6511C"/>
    <w:rsid w:val="00B659BC"/>
    <w:rsid w:val="00B67AE6"/>
    <w:rsid w:val="00B67D8C"/>
    <w:rsid w:val="00B7104E"/>
    <w:rsid w:val="00B75009"/>
    <w:rsid w:val="00B76D5F"/>
    <w:rsid w:val="00B813B5"/>
    <w:rsid w:val="00B8203C"/>
    <w:rsid w:val="00B82ACE"/>
    <w:rsid w:val="00B92BD1"/>
    <w:rsid w:val="00B93EF4"/>
    <w:rsid w:val="00B95BB0"/>
    <w:rsid w:val="00BA09DB"/>
    <w:rsid w:val="00BA1D92"/>
    <w:rsid w:val="00BA3D87"/>
    <w:rsid w:val="00BA42D3"/>
    <w:rsid w:val="00BA52B8"/>
    <w:rsid w:val="00BA76C3"/>
    <w:rsid w:val="00BB149A"/>
    <w:rsid w:val="00BB159D"/>
    <w:rsid w:val="00BB3750"/>
    <w:rsid w:val="00BC5134"/>
    <w:rsid w:val="00BD1284"/>
    <w:rsid w:val="00BD4252"/>
    <w:rsid w:val="00BD4D2F"/>
    <w:rsid w:val="00BD5A72"/>
    <w:rsid w:val="00BE6007"/>
    <w:rsid w:val="00BE77C7"/>
    <w:rsid w:val="00BF061C"/>
    <w:rsid w:val="00BF0E5B"/>
    <w:rsid w:val="00BF44FE"/>
    <w:rsid w:val="00BF6AB5"/>
    <w:rsid w:val="00C00330"/>
    <w:rsid w:val="00C00783"/>
    <w:rsid w:val="00C00EBD"/>
    <w:rsid w:val="00C058D5"/>
    <w:rsid w:val="00C06716"/>
    <w:rsid w:val="00C124AF"/>
    <w:rsid w:val="00C12AA0"/>
    <w:rsid w:val="00C1493C"/>
    <w:rsid w:val="00C15059"/>
    <w:rsid w:val="00C17058"/>
    <w:rsid w:val="00C218D3"/>
    <w:rsid w:val="00C246F8"/>
    <w:rsid w:val="00C33899"/>
    <w:rsid w:val="00C33A5D"/>
    <w:rsid w:val="00C35911"/>
    <w:rsid w:val="00C369EA"/>
    <w:rsid w:val="00C373E1"/>
    <w:rsid w:val="00C430F4"/>
    <w:rsid w:val="00C44EBF"/>
    <w:rsid w:val="00C5083A"/>
    <w:rsid w:val="00C51AC8"/>
    <w:rsid w:val="00C51AF6"/>
    <w:rsid w:val="00C55DE4"/>
    <w:rsid w:val="00C5681D"/>
    <w:rsid w:val="00C61A70"/>
    <w:rsid w:val="00C62193"/>
    <w:rsid w:val="00C63AB9"/>
    <w:rsid w:val="00C704E4"/>
    <w:rsid w:val="00C761D3"/>
    <w:rsid w:val="00C77297"/>
    <w:rsid w:val="00C77A3B"/>
    <w:rsid w:val="00C82478"/>
    <w:rsid w:val="00C83DC4"/>
    <w:rsid w:val="00C903E8"/>
    <w:rsid w:val="00CA00B5"/>
    <w:rsid w:val="00CA48A2"/>
    <w:rsid w:val="00CA66CB"/>
    <w:rsid w:val="00CB1AFB"/>
    <w:rsid w:val="00CB4304"/>
    <w:rsid w:val="00CB66E1"/>
    <w:rsid w:val="00CC0632"/>
    <w:rsid w:val="00CC2E54"/>
    <w:rsid w:val="00CC5020"/>
    <w:rsid w:val="00CD44A7"/>
    <w:rsid w:val="00CD6E75"/>
    <w:rsid w:val="00CD735B"/>
    <w:rsid w:val="00CD7560"/>
    <w:rsid w:val="00CE1897"/>
    <w:rsid w:val="00CE39AC"/>
    <w:rsid w:val="00CE50D2"/>
    <w:rsid w:val="00CF45EC"/>
    <w:rsid w:val="00CF5143"/>
    <w:rsid w:val="00D0254D"/>
    <w:rsid w:val="00D0660E"/>
    <w:rsid w:val="00D133D7"/>
    <w:rsid w:val="00D2141B"/>
    <w:rsid w:val="00D229EB"/>
    <w:rsid w:val="00D27AC5"/>
    <w:rsid w:val="00D33D1C"/>
    <w:rsid w:val="00D37DE8"/>
    <w:rsid w:val="00D43E33"/>
    <w:rsid w:val="00D500E0"/>
    <w:rsid w:val="00D50658"/>
    <w:rsid w:val="00D51015"/>
    <w:rsid w:val="00D537C6"/>
    <w:rsid w:val="00D54FA2"/>
    <w:rsid w:val="00D607FD"/>
    <w:rsid w:val="00D608DC"/>
    <w:rsid w:val="00D60E96"/>
    <w:rsid w:val="00D63520"/>
    <w:rsid w:val="00D64943"/>
    <w:rsid w:val="00D66168"/>
    <w:rsid w:val="00D664AC"/>
    <w:rsid w:val="00D6695D"/>
    <w:rsid w:val="00D67DD7"/>
    <w:rsid w:val="00D70BA5"/>
    <w:rsid w:val="00D72E83"/>
    <w:rsid w:val="00D72FB1"/>
    <w:rsid w:val="00D73918"/>
    <w:rsid w:val="00D74117"/>
    <w:rsid w:val="00D7478E"/>
    <w:rsid w:val="00D80D9A"/>
    <w:rsid w:val="00D816CF"/>
    <w:rsid w:val="00D83629"/>
    <w:rsid w:val="00D8473F"/>
    <w:rsid w:val="00D87598"/>
    <w:rsid w:val="00DA412F"/>
    <w:rsid w:val="00DA44F3"/>
    <w:rsid w:val="00DA4803"/>
    <w:rsid w:val="00DB0EFC"/>
    <w:rsid w:val="00DB1C26"/>
    <w:rsid w:val="00DB4613"/>
    <w:rsid w:val="00DB55B5"/>
    <w:rsid w:val="00DB6FAB"/>
    <w:rsid w:val="00DB7FC3"/>
    <w:rsid w:val="00DC0325"/>
    <w:rsid w:val="00DC07E1"/>
    <w:rsid w:val="00DC1153"/>
    <w:rsid w:val="00DC7E1B"/>
    <w:rsid w:val="00DD02A9"/>
    <w:rsid w:val="00DD0AF4"/>
    <w:rsid w:val="00DD4796"/>
    <w:rsid w:val="00DE332E"/>
    <w:rsid w:val="00DE60E8"/>
    <w:rsid w:val="00DE7AEC"/>
    <w:rsid w:val="00DF4B97"/>
    <w:rsid w:val="00DF766D"/>
    <w:rsid w:val="00E00696"/>
    <w:rsid w:val="00E058AA"/>
    <w:rsid w:val="00E0642C"/>
    <w:rsid w:val="00E1543D"/>
    <w:rsid w:val="00E15F99"/>
    <w:rsid w:val="00E22C36"/>
    <w:rsid w:val="00E36258"/>
    <w:rsid w:val="00E36F9B"/>
    <w:rsid w:val="00E37EDC"/>
    <w:rsid w:val="00E403BF"/>
    <w:rsid w:val="00E42CEE"/>
    <w:rsid w:val="00E43ABD"/>
    <w:rsid w:val="00E500F1"/>
    <w:rsid w:val="00E54787"/>
    <w:rsid w:val="00E6205E"/>
    <w:rsid w:val="00E64A64"/>
    <w:rsid w:val="00E75ACA"/>
    <w:rsid w:val="00E8135E"/>
    <w:rsid w:val="00E81464"/>
    <w:rsid w:val="00E87970"/>
    <w:rsid w:val="00E91722"/>
    <w:rsid w:val="00E93141"/>
    <w:rsid w:val="00E9434F"/>
    <w:rsid w:val="00E959C6"/>
    <w:rsid w:val="00E97B58"/>
    <w:rsid w:val="00EA67F9"/>
    <w:rsid w:val="00EA6C4A"/>
    <w:rsid w:val="00EA79E1"/>
    <w:rsid w:val="00EA7F5D"/>
    <w:rsid w:val="00EB354C"/>
    <w:rsid w:val="00EB3850"/>
    <w:rsid w:val="00EB5B32"/>
    <w:rsid w:val="00EB6A6A"/>
    <w:rsid w:val="00EC30A1"/>
    <w:rsid w:val="00EC41A0"/>
    <w:rsid w:val="00EC47D1"/>
    <w:rsid w:val="00ED7B35"/>
    <w:rsid w:val="00EE2E1F"/>
    <w:rsid w:val="00EF1305"/>
    <w:rsid w:val="00F01162"/>
    <w:rsid w:val="00F01F49"/>
    <w:rsid w:val="00F020A1"/>
    <w:rsid w:val="00F02809"/>
    <w:rsid w:val="00F05E62"/>
    <w:rsid w:val="00F15508"/>
    <w:rsid w:val="00F22219"/>
    <w:rsid w:val="00F23788"/>
    <w:rsid w:val="00F23C03"/>
    <w:rsid w:val="00F26178"/>
    <w:rsid w:val="00F41007"/>
    <w:rsid w:val="00F45CF2"/>
    <w:rsid w:val="00F47A29"/>
    <w:rsid w:val="00F509F8"/>
    <w:rsid w:val="00F514A0"/>
    <w:rsid w:val="00F52FE1"/>
    <w:rsid w:val="00F626D4"/>
    <w:rsid w:val="00F6499B"/>
    <w:rsid w:val="00F659C4"/>
    <w:rsid w:val="00F67EB5"/>
    <w:rsid w:val="00F70FC3"/>
    <w:rsid w:val="00F72C50"/>
    <w:rsid w:val="00F75815"/>
    <w:rsid w:val="00F763C9"/>
    <w:rsid w:val="00F81E1E"/>
    <w:rsid w:val="00F8249A"/>
    <w:rsid w:val="00F826EB"/>
    <w:rsid w:val="00F8337C"/>
    <w:rsid w:val="00F834A5"/>
    <w:rsid w:val="00F86BAD"/>
    <w:rsid w:val="00F975AA"/>
    <w:rsid w:val="00FA16E2"/>
    <w:rsid w:val="00FB1D55"/>
    <w:rsid w:val="00FC222D"/>
    <w:rsid w:val="00FC31C2"/>
    <w:rsid w:val="00FC3984"/>
    <w:rsid w:val="00FD0852"/>
    <w:rsid w:val="00FD09C6"/>
    <w:rsid w:val="00FD2B06"/>
    <w:rsid w:val="00FD41AB"/>
    <w:rsid w:val="00FD42FC"/>
    <w:rsid w:val="00FD6F21"/>
    <w:rsid w:val="00FF728D"/>
    <w:rsid w:val="00FF7E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42686E5E-AF21-4891-B294-A8AC1586B1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4C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7410A1"/>
    <w:pPr>
      <w:ind w:left="720"/>
      <w:contextualSpacing/>
    </w:pPr>
  </w:style>
  <w:style w:type="paragraph" w:customStyle="1" w:styleId="ConsPlusTitle">
    <w:name w:val="ConsPlusTitle"/>
    <w:rsid w:val="007410A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a4">
    <w:name w:val="Balloon Text"/>
    <w:basedOn w:val="a"/>
    <w:link w:val="a5"/>
    <w:semiHidden/>
    <w:unhideWhenUsed/>
    <w:rsid w:val="008E64E6"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8E64E6"/>
    <w:rPr>
      <w:rFonts w:ascii="Segoe UI" w:eastAsia="Times New Roman" w:hAnsi="Segoe UI" w:cs="Segoe UI"/>
      <w:sz w:val="18"/>
      <w:szCs w:val="18"/>
      <w:lang w:eastAsia="ru-RU"/>
    </w:rPr>
  </w:style>
  <w:style w:type="character" w:styleId="a6">
    <w:name w:val="Placeholder Text"/>
    <w:basedOn w:val="a0"/>
    <w:uiPriority w:val="99"/>
    <w:semiHidden/>
    <w:rsid w:val="0097551C"/>
    <w:rPr>
      <w:color w:val="808080"/>
    </w:rPr>
  </w:style>
  <w:style w:type="table" w:styleId="a7">
    <w:name w:val="Table Grid"/>
    <w:basedOn w:val="a1"/>
    <w:uiPriority w:val="39"/>
    <w:rsid w:val="00C63A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E97B58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E97B5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footer"/>
    <w:basedOn w:val="a"/>
    <w:link w:val="ab"/>
    <w:uiPriority w:val="99"/>
    <w:unhideWhenUsed/>
    <w:rsid w:val="00E97B58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E97B5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note text"/>
    <w:basedOn w:val="a"/>
    <w:link w:val="ad"/>
    <w:uiPriority w:val="99"/>
    <w:unhideWhenUsed/>
    <w:rsid w:val="009722F7"/>
    <w:rPr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rsid w:val="009722F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e">
    <w:name w:val="footnote reference"/>
    <w:basedOn w:val="a0"/>
    <w:uiPriority w:val="99"/>
    <w:unhideWhenUsed/>
    <w:rsid w:val="009722F7"/>
    <w:rPr>
      <w:vertAlign w:val="superscript"/>
    </w:rPr>
  </w:style>
  <w:style w:type="character" w:styleId="af">
    <w:name w:val="line number"/>
    <w:basedOn w:val="a0"/>
    <w:uiPriority w:val="99"/>
    <w:semiHidden/>
    <w:unhideWhenUsed/>
    <w:rsid w:val="00C44EBF"/>
  </w:style>
  <w:style w:type="paragraph" w:customStyle="1" w:styleId="ConsPlusNormal">
    <w:name w:val="ConsPlusNormal"/>
    <w:rsid w:val="00A77F4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0"/>
      <w:szCs w:val="20"/>
    </w:rPr>
  </w:style>
  <w:style w:type="paragraph" w:customStyle="1" w:styleId="FORMATTEXT">
    <w:name w:val=".FORMATTEXT"/>
    <w:uiPriority w:val="99"/>
    <w:rsid w:val="001C1B8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ing">
    <w:name w:val="Heading"/>
    <w:rsid w:val="008D3E9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lang w:eastAsia="ru-RU"/>
    </w:rPr>
  </w:style>
  <w:style w:type="character" w:styleId="af0">
    <w:name w:val="Hyperlink"/>
    <w:basedOn w:val="a0"/>
    <w:uiPriority w:val="99"/>
    <w:unhideWhenUsed/>
    <w:rsid w:val="00314226"/>
    <w:rPr>
      <w:color w:val="0563C1" w:themeColor="hyperlink"/>
      <w:u w:val="single"/>
    </w:rPr>
  </w:style>
  <w:style w:type="character" w:styleId="af1">
    <w:name w:val="page number"/>
    <w:basedOn w:val="a0"/>
    <w:rsid w:val="006B6BD3"/>
  </w:style>
  <w:style w:type="character" w:styleId="af2">
    <w:name w:val="FollowedHyperlink"/>
    <w:uiPriority w:val="99"/>
    <w:unhideWhenUsed/>
    <w:rsid w:val="006B6BD3"/>
    <w:rPr>
      <w:color w:val="954F72"/>
      <w:u w:val="single"/>
    </w:rPr>
  </w:style>
  <w:style w:type="character" w:customStyle="1" w:styleId="af3">
    <w:name w:val="Текст концевой сноски Знак"/>
    <w:basedOn w:val="a0"/>
    <w:link w:val="af4"/>
    <w:uiPriority w:val="99"/>
    <w:rsid w:val="006B6BD3"/>
  </w:style>
  <w:style w:type="paragraph" w:styleId="af4">
    <w:name w:val="endnote text"/>
    <w:basedOn w:val="a"/>
    <w:link w:val="af3"/>
    <w:uiPriority w:val="99"/>
    <w:unhideWhenUsed/>
    <w:rsid w:val="006B6BD3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">
    <w:name w:val="Текст концевой сноски Знак1"/>
    <w:basedOn w:val="a0"/>
    <w:uiPriority w:val="99"/>
    <w:semiHidden/>
    <w:rsid w:val="006B6BD3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5">
    <w:name w:val="endnote reference"/>
    <w:uiPriority w:val="99"/>
    <w:unhideWhenUsed/>
    <w:rsid w:val="006B6BD3"/>
    <w:rPr>
      <w:vertAlign w:val="superscript"/>
    </w:rPr>
  </w:style>
  <w:style w:type="paragraph" w:customStyle="1" w:styleId="xl70">
    <w:name w:val="xl70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71">
    <w:name w:val="xl71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0CECE"/>
      <w:spacing w:before="100" w:beforeAutospacing="1" w:after="100" w:afterAutospacing="1"/>
    </w:pPr>
  </w:style>
  <w:style w:type="paragraph" w:customStyle="1" w:styleId="xl72">
    <w:name w:val="xl72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0CECE"/>
      <w:spacing w:before="100" w:beforeAutospacing="1" w:after="100" w:afterAutospacing="1"/>
      <w:jc w:val="center"/>
      <w:textAlignment w:val="center"/>
    </w:pPr>
    <w:rPr>
      <w:rFonts w:ascii="Cambria" w:hAnsi="Cambria"/>
      <w:b/>
      <w:bCs/>
      <w:sz w:val="20"/>
      <w:szCs w:val="20"/>
    </w:rPr>
  </w:style>
  <w:style w:type="paragraph" w:customStyle="1" w:styleId="xl73">
    <w:name w:val="xl73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Cambria" w:hAnsi="Cambria"/>
      <w:sz w:val="20"/>
      <w:szCs w:val="20"/>
    </w:rPr>
  </w:style>
  <w:style w:type="paragraph" w:customStyle="1" w:styleId="xl74">
    <w:name w:val="xl74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Cambria" w:hAnsi="Cambria"/>
      <w:sz w:val="20"/>
      <w:szCs w:val="20"/>
    </w:rPr>
  </w:style>
  <w:style w:type="paragraph" w:customStyle="1" w:styleId="xl75">
    <w:name w:val="xl75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Cambria" w:hAnsi="Cambria"/>
      <w:sz w:val="20"/>
      <w:szCs w:val="20"/>
    </w:rPr>
  </w:style>
  <w:style w:type="paragraph" w:customStyle="1" w:styleId="xl76">
    <w:name w:val="xl76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Cambria" w:hAnsi="Cambria"/>
      <w:sz w:val="20"/>
      <w:szCs w:val="20"/>
    </w:rPr>
  </w:style>
  <w:style w:type="paragraph" w:customStyle="1" w:styleId="xl77">
    <w:name w:val="xl77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0CECE"/>
      <w:spacing w:before="100" w:beforeAutospacing="1" w:after="100" w:afterAutospacing="1"/>
      <w:jc w:val="center"/>
      <w:textAlignment w:val="center"/>
    </w:pPr>
    <w:rPr>
      <w:rFonts w:ascii="Cambria" w:hAnsi="Cambria"/>
      <w:b/>
      <w:bCs/>
      <w:sz w:val="20"/>
      <w:szCs w:val="20"/>
    </w:rPr>
  </w:style>
  <w:style w:type="paragraph" w:customStyle="1" w:styleId="xl78">
    <w:name w:val="xl78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0CECE"/>
      <w:spacing w:before="100" w:beforeAutospacing="1" w:after="100" w:afterAutospacing="1"/>
      <w:jc w:val="center"/>
      <w:textAlignment w:val="center"/>
    </w:pPr>
    <w:rPr>
      <w:rFonts w:ascii="Cambria" w:hAnsi="Cambria"/>
      <w:b/>
      <w:bCs/>
      <w:sz w:val="20"/>
      <w:szCs w:val="20"/>
    </w:rPr>
  </w:style>
  <w:style w:type="paragraph" w:customStyle="1" w:styleId="xl79">
    <w:name w:val="xl79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Cambria" w:hAnsi="Cambria"/>
      <w:b/>
      <w:bCs/>
      <w:sz w:val="20"/>
      <w:szCs w:val="20"/>
    </w:rPr>
  </w:style>
  <w:style w:type="paragraph" w:customStyle="1" w:styleId="xl80">
    <w:name w:val="xl80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0CECE"/>
      <w:spacing w:before="100" w:beforeAutospacing="1" w:after="100" w:afterAutospacing="1"/>
      <w:jc w:val="center"/>
      <w:textAlignment w:val="center"/>
    </w:pPr>
    <w:rPr>
      <w:rFonts w:ascii="Cambria" w:hAnsi="Cambria"/>
      <w:b/>
      <w:bCs/>
      <w:sz w:val="20"/>
      <w:szCs w:val="20"/>
    </w:rPr>
  </w:style>
  <w:style w:type="paragraph" w:customStyle="1" w:styleId="xl81">
    <w:name w:val="xl81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2">
    <w:name w:val="xl82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0CECE"/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83">
    <w:name w:val="xl83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84">
    <w:name w:val="xl84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0CECE"/>
      <w:spacing w:before="100" w:beforeAutospacing="1" w:after="100" w:afterAutospacing="1"/>
      <w:jc w:val="center"/>
      <w:textAlignment w:val="center"/>
    </w:pPr>
  </w:style>
  <w:style w:type="paragraph" w:customStyle="1" w:styleId="xl85">
    <w:name w:val="xl85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Cambria" w:hAnsi="Cambria"/>
      <w:b/>
      <w:bCs/>
      <w:sz w:val="20"/>
      <w:szCs w:val="20"/>
    </w:rPr>
  </w:style>
  <w:style w:type="paragraph" w:customStyle="1" w:styleId="xl86">
    <w:name w:val="xl86"/>
    <w:basedOn w:val="a"/>
    <w:rsid w:val="006B6B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0CECE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3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69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04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1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59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9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4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7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463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86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17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3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231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01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63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75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64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34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3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94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22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97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2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1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8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1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18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hyperlink" Target="consultantplus://offline/ref=58BDCF0D321B069B36724F81670042594F8BD4E9BAC657C66F63A0A4D3c9uEJ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hyperlink" Target="consultantplus://offline/ref=58BDCF0D321B069B36724F81670042594F8BD4E9BAC657C66F63A0A4D3c9uEJ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header" Target="header2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3E552E-BFC1-4E1A-82F9-31029E1D76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7</Pages>
  <Words>10014</Words>
  <Characters>57081</Characters>
  <Application>Microsoft Office Word</Application>
  <DocSecurity>0</DocSecurity>
  <Lines>475</Lines>
  <Paragraphs>1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6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Малиновская Елена Артуровна</dc:creator>
  <cp:lastModifiedBy>Павлович Александра Михайловна</cp:lastModifiedBy>
  <cp:revision>2</cp:revision>
  <cp:lastPrinted>2026-05-13T13:16:00Z</cp:lastPrinted>
  <dcterms:created xsi:type="dcterms:W3CDTF">2026-05-13T15:08:00Z</dcterms:created>
  <dcterms:modified xsi:type="dcterms:W3CDTF">2026-05-13T15:08:00Z</dcterms:modified>
</cp:coreProperties>
</file>